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92BBD2" w14:textId="4DCD0534" w:rsidR="00D50754" w:rsidRPr="004E106E" w:rsidRDefault="002D44AF" w:rsidP="006B1EC6">
      <w:pPr>
        <w:ind w:firstLine="0"/>
        <w:jc w:val="center"/>
        <w:rPr>
          <w:rFonts w:cs="Times New Roman"/>
          <w:b/>
          <w:szCs w:val="26"/>
        </w:rPr>
      </w:pPr>
      <w:r w:rsidRPr="004E106E">
        <w:rPr>
          <w:rFonts w:cs="Times New Roman"/>
          <w:noProof/>
          <w:szCs w:val="26"/>
          <w:lang w:val="vi-VN" w:eastAsia="ja-JP"/>
        </w:rPr>
        <w:drawing>
          <wp:anchor distT="0" distB="0" distL="114300" distR="114300" simplePos="0" relativeHeight="251606528" behindDoc="1" locked="0" layoutInCell="1" allowOverlap="1" wp14:anchorId="4908D665" wp14:editId="2979CEAD">
            <wp:simplePos x="0" y="0"/>
            <wp:positionH relativeFrom="margin">
              <wp:posOffset>-385132</wp:posOffset>
            </wp:positionH>
            <wp:positionV relativeFrom="paragraph">
              <wp:posOffset>-240665</wp:posOffset>
            </wp:positionV>
            <wp:extent cx="5951353" cy="8813800"/>
            <wp:effectExtent l="19050" t="19050" r="11430" b="25400"/>
            <wp:wrapNone/>
            <wp:docPr id="59" name="Picture 59"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8" cstate="print"/>
                    <a:srcRect/>
                    <a:stretch>
                      <a:fillRect/>
                    </a:stretch>
                  </pic:blipFill>
                  <pic:spPr bwMode="auto">
                    <a:xfrm>
                      <a:off x="0" y="0"/>
                      <a:ext cx="5951353" cy="8813800"/>
                    </a:xfrm>
                    <a:prstGeom prst="rect">
                      <a:avLst/>
                    </a:prstGeom>
                    <a:solidFill>
                      <a:srgbClr val="0000FF"/>
                    </a:solidFill>
                    <a:ln w="9525">
                      <a:solidFill>
                        <a:srgbClr val="0000FF"/>
                      </a:solidFill>
                      <a:miter lim="800000"/>
                      <a:headEnd/>
                      <a:tailEnd/>
                    </a:ln>
                  </pic:spPr>
                </pic:pic>
              </a:graphicData>
            </a:graphic>
            <wp14:sizeRelH relativeFrom="margin">
              <wp14:pctWidth>0</wp14:pctWidth>
            </wp14:sizeRelH>
            <wp14:sizeRelV relativeFrom="margin">
              <wp14:pctHeight>0</wp14:pctHeight>
            </wp14:sizeRelV>
          </wp:anchor>
        </w:drawing>
      </w:r>
      <w:r w:rsidR="00D50754" w:rsidRPr="004E106E">
        <w:rPr>
          <w:rFonts w:cs="Times New Roman"/>
          <w:b/>
          <w:szCs w:val="26"/>
        </w:rPr>
        <w:t>ĐẠI HỌC QUỐC GIA TP.</w:t>
      </w:r>
      <w:r w:rsidR="00693DA9" w:rsidRPr="004E106E">
        <w:rPr>
          <w:rFonts w:cs="Times New Roman"/>
          <w:b/>
          <w:szCs w:val="26"/>
        </w:rPr>
        <w:t xml:space="preserve"> </w:t>
      </w:r>
      <w:r w:rsidR="00D50754" w:rsidRPr="004E106E">
        <w:rPr>
          <w:rFonts w:cs="Times New Roman"/>
          <w:b/>
          <w:szCs w:val="26"/>
        </w:rPr>
        <w:t>HỒ CHÍ MINH</w:t>
      </w:r>
    </w:p>
    <w:p w14:paraId="273C5536" w14:textId="29E83F31" w:rsidR="00D50754" w:rsidRPr="004E106E" w:rsidRDefault="00D50754" w:rsidP="006B1EC6">
      <w:pPr>
        <w:ind w:firstLine="0"/>
        <w:jc w:val="center"/>
        <w:rPr>
          <w:rFonts w:cs="Times New Roman"/>
          <w:b/>
          <w:szCs w:val="26"/>
        </w:rPr>
      </w:pPr>
      <w:r w:rsidRPr="004E106E">
        <w:rPr>
          <w:rFonts w:cs="Times New Roman"/>
          <w:b/>
          <w:szCs w:val="26"/>
        </w:rPr>
        <w:t>TRƯỜNG ĐẠI HỌC CÔNG NGHỆ THÔNG TIN</w:t>
      </w:r>
    </w:p>
    <w:p w14:paraId="509DBE00" w14:textId="14C4C6C4" w:rsidR="00D50754" w:rsidRPr="004E106E" w:rsidRDefault="00D50754" w:rsidP="006B1EC6">
      <w:pPr>
        <w:ind w:firstLine="0"/>
        <w:jc w:val="center"/>
        <w:rPr>
          <w:rFonts w:cs="Times New Roman"/>
          <w:b/>
          <w:szCs w:val="26"/>
        </w:rPr>
      </w:pPr>
      <w:r w:rsidRPr="004E106E">
        <w:rPr>
          <w:rFonts w:cs="Times New Roman"/>
          <w:b/>
          <w:szCs w:val="26"/>
        </w:rPr>
        <w:t>KHOA KỸ THUẬT MÁY TÍNH</w:t>
      </w:r>
    </w:p>
    <w:p w14:paraId="6D2689E4" w14:textId="77777777" w:rsidR="001877F1" w:rsidRPr="004E106E" w:rsidRDefault="001877F1" w:rsidP="006B1EC6">
      <w:pPr>
        <w:ind w:firstLine="0"/>
        <w:jc w:val="center"/>
        <w:rPr>
          <w:rFonts w:cs="Times New Roman"/>
          <w:szCs w:val="26"/>
        </w:rPr>
      </w:pPr>
    </w:p>
    <w:p w14:paraId="4E8EE77B" w14:textId="08CDB16D" w:rsidR="00D50754" w:rsidRPr="004E106E" w:rsidRDefault="002D44AF" w:rsidP="006B1EC6">
      <w:pPr>
        <w:ind w:firstLine="0"/>
        <w:jc w:val="center"/>
        <w:rPr>
          <w:rFonts w:cs="Times New Roman"/>
          <w:szCs w:val="26"/>
        </w:rPr>
      </w:pPr>
      <w:r w:rsidRPr="004E106E">
        <w:rPr>
          <w:rFonts w:cs="Times New Roman"/>
          <w:noProof/>
          <w:szCs w:val="26"/>
          <w:lang w:val="vi-VN" w:eastAsia="ja-JP"/>
        </w:rPr>
        <w:drawing>
          <wp:inline distT="0" distB="0" distL="0" distR="0" wp14:anchorId="463887FA" wp14:editId="40FA7F77">
            <wp:extent cx="2146300" cy="1745657"/>
            <wp:effectExtent l="0" t="0" r="6350" b="6985"/>
            <wp:docPr id="62" name="Picture 62" descr="custo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tom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7608" cy="1746721"/>
                    </a:xfrm>
                    <a:prstGeom prst="rect">
                      <a:avLst/>
                    </a:prstGeom>
                    <a:noFill/>
                    <a:ln>
                      <a:noFill/>
                    </a:ln>
                  </pic:spPr>
                </pic:pic>
              </a:graphicData>
            </a:graphic>
          </wp:inline>
        </w:drawing>
      </w:r>
    </w:p>
    <w:p w14:paraId="169D2400" w14:textId="77777777" w:rsidR="00D50754" w:rsidRPr="004E106E" w:rsidRDefault="00D50754" w:rsidP="006B1EC6">
      <w:pPr>
        <w:jc w:val="center"/>
        <w:rPr>
          <w:rFonts w:cs="Times New Roman"/>
          <w:b/>
          <w:szCs w:val="26"/>
        </w:rPr>
      </w:pPr>
    </w:p>
    <w:p w14:paraId="42442391" w14:textId="77777777" w:rsidR="00347161" w:rsidRPr="004E106E" w:rsidRDefault="00347161" w:rsidP="00347161">
      <w:pPr>
        <w:ind w:left="-450"/>
        <w:jc w:val="center"/>
        <w:rPr>
          <w:rFonts w:cs="Times New Roman"/>
          <w:b/>
          <w:szCs w:val="26"/>
        </w:rPr>
      </w:pPr>
      <w:r w:rsidRPr="004E106E">
        <w:rPr>
          <w:rFonts w:cs="Times New Roman"/>
          <w:b/>
          <w:szCs w:val="26"/>
        </w:rPr>
        <w:t>ĐỀ TÀI NGHIÊN CỨU KHOA HỌC SINH VIÊN</w:t>
      </w:r>
    </w:p>
    <w:p w14:paraId="4B154F09" w14:textId="77777777" w:rsidR="00347161" w:rsidRPr="00464E1E" w:rsidRDefault="00347161" w:rsidP="00347161">
      <w:pPr>
        <w:ind w:left="-450"/>
        <w:jc w:val="center"/>
        <w:rPr>
          <w:rFonts w:cs="Times New Roman"/>
          <w:b/>
          <w:sz w:val="36"/>
          <w:szCs w:val="26"/>
        </w:rPr>
      </w:pPr>
      <w:r w:rsidRPr="00464E1E">
        <w:rPr>
          <w:rFonts w:cs="Times New Roman"/>
          <w:b/>
          <w:sz w:val="36"/>
          <w:szCs w:val="26"/>
        </w:rPr>
        <w:t xml:space="preserve">THIẾT KẾ VÀ CHẾ TẠO </w:t>
      </w:r>
    </w:p>
    <w:p w14:paraId="72858204" w14:textId="1F6AAE67" w:rsidR="00D50754" w:rsidRPr="00464E1E" w:rsidRDefault="00347161" w:rsidP="00347161">
      <w:pPr>
        <w:ind w:left="-450"/>
        <w:jc w:val="center"/>
        <w:rPr>
          <w:rFonts w:cs="Times New Roman"/>
          <w:b/>
          <w:sz w:val="36"/>
          <w:szCs w:val="26"/>
        </w:rPr>
      </w:pPr>
      <w:r w:rsidRPr="00464E1E">
        <w:rPr>
          <w:rFonts w:cs="Times New Roman"/>
          <w:b/>
          <w:sz w:val="36"/>
          <w:szCs w:val="26"/>
        </w:rPr>
        <w:t>HỆ THỐNG CÂN BẰNG MÁY ẢNH</w:t>
      </w:r>
    </w:p>
    <w:p w14:paraId="06D9C127" w14:textId="77777777" w:rsidR="00D50754" w:rsidRPr="004E106E" w:rsidRDefault="00D50754" w:rsidP="006B1EC6">
      <w:pPr>
        <w:ind w:left="-450"/>
        <w:rPr>
          <w:rFonts w:cs="Times New Roman"/>
          <w:szCs w:val="26"/>
        </w:rPr>
      </w:pPr>
    </w:p>
    <w:p w14:paraId="6AD3A5A5" w14:textId="77777777" w:rsidR="00D50754" w:rsidRPr="004E106E" w:rsidRDefault="00D50754" w:rsidP="006B1EC6">
      <w:pPr>
        <w:tabs>
          <w:tab w:val="left" w:pos="3870"/>
        </w:tabs>
        <w:ind w:left="-450" w:firstLine="0"/>
        <w:rPr>
          <w:rFonts w:cs="Times New Roman"/>
          <w:szCs w:val="26"/>
        </w:rPr>
      </w:pPr>
    </w:p>
    <w:p w14:paraId="548698C9" w14:textId="4487E20A" w:rsidR="00D50754" w:rsidRPr="004E106E" w:rsidRDefault="00D50754" w:rsidP="006B1EC6">
      <w:pPr>
        <w:tabs>
          <w:tab w:val="left" w:pos="3119"/>
          <w:tab w:val="left" w:pos="5954"/>
        </w:tabs>
        <w:ind w:left="-450" w:firstLine="0"/>
        <w:rPr>
          <w:rFonts w:cs="Times New Roman"/>
          <w:szCs w:val="26"/>
        </w:rPr>
      </w:pPr>
      <w:r w:rsidRPr="004E106E">
        <w:rPr>
          <w:rFonts w:cs="Times New Roman"/>
          <w:szCs w:val="26"/>
        </w:rPr>
        <w:tab/>
        <w:t xml:space="preserve">Giảng viên hướng dẫn: </w:t>
      </w:r>
      <w:r w:rsidRPr="004E106E">
        <w:rPr>
          <w:rFonts w:cs="Times New Roman"/>
          <w:szCs w:val="26"/>
        </w:rPr>
        <w:tab/>
      </w:r>
      <w:r w:rsidRPr="004E106E">
        <w:rPr>
          <w:rFonts w:cs="Times New Roman"/>
          <w:b/>
          <w:szCs w:val="26"/>
        </w:rPr>
        <w:t>T</w:t>
      </w:r>
      <w:r w:rsidR="001877F1" w:rsidRPr="004E106E">
        <w:rPr>
          <w:rFonts w:cs="Times New Roman"/>
          <w:b/>
          <w:szCs w:val="26"/>
        </w:rPr>
        <w:t>h</w:t>
      </w:r>
      <w:r w:rsidRPr="004E106E">
        <w:rPr>
          <w:rFonts w:cs="Times New Roman"/>
          <w:b/>
          <w:szCs w:val="26"/>
        </w:rPr>
        <w:t xml:space="preserve">S. </w:t>
      </w:r>
      <w:r w:rsidR="001877F1" w:rsidRPr="004E106E">
        <w:rPr>
          <w:rFonts w:cs="Times New Roman"/>
          <w:b/>
          <w:szCs w:val="26"/>
        </w:rPr>
        <w:t>Phan Đình Duy</w:t>
      </w:r>
    </w:p>
    <w:p w14:paraId="4AA03BF3" w14:textId="515780A2" w:rsidR="00D50754" w:rsidRPr="004E106E" w:rsidRDefault="00D50754" w:rsidP="006B1EC6">
      <w:pPr>
        <w:tabs>
          <w:tab w:val="left" w:pos="3119"/>
          <w:tab w:val="left" w:pos="5954"/>
        </w:tabs>
        <w:ind w:left="-450" w:firstLine="0"/>
        <w:rPr>
          <w:rFonts w:cs="Times New Roman"/>
          <w:szCs w:val="26"/>
        </w:rPr>
      </w:pPr>
      <w:r w:rsidRPr="004E106E">
        <w:rPr>
          <w:rFonts w:cs="Times New Roman"/>
          <w:szCs w:val="26"/>
        </w:rPr>
        <w:tab/>
        <w:t xml:space="preserve">Sinh viên thực hiện: </w:t>
      </w:r>
      <w:r w:rsidRPr="004E106E">
        <w:rPr>
          <w:rFonts w:cs="Times New Roman"/>
          <w:szCs w:val="26"/>
        </w:rPr>
        <w:tab/>
      </w:r>
      <w:r w:rsidR="001877F1" w:rsidRPr="004E106E">
        <w:rPr>
          <w:rFonts w:cs="Times New Roman"/>
          <w:b/>
          <w:szCs w:val="26"/>
        </w:rPr>
        <w:t>Trần Quốc Tuấn</w:t>
      </w:r>
    </w:p>
    <w:p w14:paraId="0028A675" w14:textId="73DEFDB7" w:rsidR="00D50754" w:rsidRPr="004E106E" w:rsidRDefault="00D50754" w:rsidP="006B1EC6">
      <w:pPr>
        <w:tabs>
          <w:tab w:val="left" w:pos="3119"/>
          <w:tab w:val="left" w:pos="5954"/>
        </w:tabs>
        <w:ind w:left="-450" w:firstLine="0"/>
        <w:rPr>
          <w:rFonts w:cs="Times New Roman"/>
          <w:szCs w:val="26"/>
        </w:rPr>
      </w:pPr>
      <w:r w:rsidRPr="004E106E">
        <w:rPr>
          <w:rFonts w:cs="Times New Roman"/>
          <w:szCs w:val="26"/>
        </w:rPr>
        <w:tab/>
      </w:r>
      <w:r w:rsidRPr="004E106E">
        <w:rPr>
          <w:rFonts w:cs="Times New Roman"/>
          <w:szCs w:val="26"/>
        </w:rPr>
        <w:tab/>
      </w:r>
      <w:r w:rsidR="001877F1" w:rsidRPr="004E106E">
        <w:rPr>
          <w:rFonts w:cs="Times New Roman"/>
          <w:b/>
          <w:szCs w:val="26"/>
        </w:rPr>
        <w:t>Võ Hữu Tài</w:t>
      </w:r>
    </w:p>
    <w:p w14:paraId="6EEC6DE8" w14:textId="7F36BD39" w:rsidR="00D50754" w:rsidRPr="004E106E" w:rsidRDefault="00D50754" w:rsidP="006B1EC6">
      <w:pPr>
        <w:tabs>
          <w:tab w:val="left" w:pos="3119"/>
          <w:tab w:val="left" w:pos="5954"/>
        </w:tabs>
        <w:ind w:left="-450" w:firstLine="0"/>
        <w:rPr>
          <w:rFonts w:cs="Times New Roman"/>
          <w:szCs w:val="26"/>
        </w:rPr>
      </w:pPr>
      <w:r w:rsidRPr="004E106E">
        <w:rPr>
          <w:rFonts w:cs="Times New Roman"/>
          <w:szCs w:val="26"/>
        </w:rPr>
        <w:tab/>
        <w:t xml:space="preserve">Lớp: </w:t>
      </w:r>
      <w:r w:rsidRPr="004E106E">
        <w:rPr>
          <w:rFonts w:cs="Times New Roman"/>
          <w:szCs w:val="26"/>
        </w:rPr>
        <w:tab/>
      </w:r>
      <w:r w:rsidR="00BF2500" w:rsidRPr="004E106E">
        <w:rPr>
          <w:rFonts w:cs="Times New Roman"/>
          <w:b/>
          <w:szCs w:val="26"/>
        </w:rPr>
        <w:t>KTMT</w:t>
      </w:r>
      <w:r w:rsidR="001877F1" w:rsidRPr="004E106E">
        <w:rPr>
          <w:rFonts w:cs="Times New Roman"/>
          <w:b/>
          <w:szCs w:val="26"/>
        </w:rPr>
        <w:t>201</w:t>
      </w:r>
      <w:r w:rsidRPr="004E106E">
        <w:rPr>
          <w:rFonts w:cs="Times New Roman"/>
          <w:b/>
          <w:szCs w:val="26"/>
        </w:rPr>
        <w:t>1</w:t>
      </w:r>
    </w:p>
    <w:p w14:paraId="06595614" w14:textId="77777777" w:rsidR="000E1086" w:rsidRDefault="000E1086" w:rsidP="006B1EC6">
      <w:pPr>
        <w:jc w:val="center"/>
        <w:rPr>
          <w:rFonts w:cs="Times New Roman"/>
          <w:b/>
          <w:i/>
          <w:szCs w:val="26"/>
        </w:rPr>
      </w:pPr>
    </w:p>
    <w:p w14:paraId="3BA213C9" w14:textId="77777777" w:rsidR="00673D88" w:rsidRPr="004E106E" w:rsidRDefault="00673D88" w:rsidP="003F2533">
      <w:pPr>
        <w:ind w:firstLine="0"/>
        <w:rPr>
          <w:rFonts w:cs="Times New Roman"/>
          <w:b/>
          <w:i/>
          <w:szCs w:val="26"/>
        </w:rPr>
      </w:pPr>
    </w:p>
    <w:p w14:paraId="2C47EF8B" w14:textId="361077A6" w:rsidR="00D50754" w:rsidRPr="00DF6830" w:rsidRDefault="00D50754" w:rsidP="00673D88">
      <w:pPr>
        <w:ind w:hanging="360"/>
        <w:jc w:val="center"/>
        <w:rPr>
          <w:rFonts w:cs="Times New Roman"/>
          <w:b/>
          <w:szCs w:val="26"/>
        </w:rPr>
      </w:pPr>
      <w:r w:rsidRPr="00DF6830">
        <w:rPr>
          <w:rFonts w:cs="Times New Roman"/>
          <w:b/>
          <w:szCs w:val="26"/>
        </w:rPr>
        <w:t>TP. Hồ</w:t>
      </w:r>
      <w:r w:rsidR="00347161" w:rsidRPr="00DF6830">
        <w:rPr>
          <w:rFonts w:cs="Times New Roman"/>
          <w:b/>
          <w:szCs w:val="26"/>
        </w:rPr>
        <w:t xml:space="preserve"> Chí Minh, tháng 1</w:t>
      </w:r>
      <w:r w:rsidR="005B3BD2" w:rsidRPr="00DF6830">
        <w:rPr>
          <w:rFonts w:cs="Times New Roman"/>
          <w:b/>
          <w:szCs w:val="26"/>
        </w:rPr>
        <w:t>1</w:t>
      </w:r>
      <w:r w:rsidRPr="00DF6830">
        <w:rPr>
          <w:rFonts w:cs="Times New Roman"/>
          <w:b/>
          <w:szCs w:val="26"/>
        </w:rPr>
        <w:t xml:space="preserve"> năm 201</w:t>
      </w:r>
      <w:r w:rsidR="00347161" w:rsidRPr="00DF6830">
        <w:rPr>
          <w:rFonts w:cs="Times New Roman"/>
          <w:b/>
          <w:szCs w:val="26"/>
        </w:rPr>
        <w:t>5</w:t>
      </w:r>
    </w:p>
    <w:p w14:paraId="5EBD7CC3" w14:textId="0472171F" w:rsidR="00D50754" w:rsidRPr="004E106E" w:rsidRDefault="00D50754" w:rsidP="006B1EC6">
      <w:pPr>
        <w:rPr>
          <w:rFonts w:cs="Times New Roman"/>
          <w:szCs w:val="26"/>
        </w:rPr>
      </w:pPr>
    </w:p>
    <w:p w14:paraId="217A0874" w14:textId="41B7A72F" w:rsidR="000F0FC3" w:rsidRPr="004E106E" w:rsidRDefault="00673D88" w:rsidP="00673D88">
      <w:pPr>
        <w:ind w:firstLine="0"/>
        <w:jc w:val="center"/>
        <w:rPr>
          <w:rFonts w:cs="Times New Roman"/>
          <w:b/>
          <w:szCs w:val="26"/>
        </w:rPr>
      </w:pPr>
      <w:r w:rsidRPr="004E106E">
        <w:rPr>
          <w:rFonts w:cs="Times New Roman"/>
          <w:noProof/>
          <w:szCs w:val="26"/>
          <w:lang w:val="vi-VN" w:eastAsia="ja-JP"/>
        </w:rPr>
        <w:lastRenderedPageBreak/>
        <w:drawing>
          <wp:anchor distT="0" distB="0" distL="114300" distR="114300" simplePos="0" relativeHeight="251584000" behindDoc="1" locked="0" layoutInCell="1" allowOverlap="1" wp14:anchorId="26EC470B" wp14:editId="00E8D02D">
            <wp:simplePos x="0" y="0"/>
            <wp:positionH relativeFrom="margin">
              <wp:posOffset>-451485</wp:posOffset>
            </wp:positionH>
            <wp:positionV relativeFrom="paragraph">
              <wp:posOffset>32385</wp:posOffset>
            </wp:positionV>
            <wp:extent cx="5951353" cy="8813800"/>
            <wp:effectExtent l="19050" t="19050" r="11430" b="25400"/>
            <wp:wrapNone/>
            <wp:docPr id="144" name="Picture 144"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8" cstate="print"/>
                    <a:srcRect/>
                    <a:stretch>
                      <a:fillRect/>
                    </a:stretch>
                  </pic:blipFill>
                  <pic:spPr bwMode="auto">
                    <a:xfrm>
                      <a:off x="0" y="0"/>
                      <a:ext cx="5951353" cy="8813800"/>
                    </a:xfrm>
                    <a:prstGeom prst="rect">
                      <a:avLst/>
                    </a:prstGeom>
                    <a:solidFill>
                      <a:srgbClr val="0000FF"/>
                    </a:solidFill>
                    <a:ln w="9525">
                      <a:solidFill>
                        <a:srgbClr val="0000FF"/>
                      </a:solidFill>
                      <a:miter lim="800000"/>
                      <a:headEnd/>
                      <a:tailEnd/>
                    </a:ln>
                  </pic:spPr>
                </pic:pic>
              </a:graphicData>
            </a:graphic>
            <wp14:sizeRelH relativeFrom="margin">
              <wp14:pctWidth>0</wp14:pctWidth>
            </wp14:sizeRelH>
            <wp14:sizeRelV relativeFrom="margin">
              <wp14:pctHeight>0</wp14:pctHeight>
            </wp14:sizeRelV>
          </wp:anchor>
        </w:drawing>
      </w:r>
    </w:p>
    <w:p w14:paraId="441550D9" w14:textId="45D55C32" w:rsidR="008346D5" w:rsidRPr="004E106E" w:rsidRDefault="008346D5" w:rsidP="000F0FC3">
      <w:pPr>
        <w:ind w:firstLine="0"/>
        <w:jc w:val="center"/>
        <w:rPr>
          <w:rFonts w:cs="Times New Roman"/>
          <w:b/>
          <w:szCs w:val="26"/>
        </w:rPr>
      </w:pPr>
      <w:r w:rsidRPr="004E106E">
        <w:rPr>
          <w:rFonts w:cs="Times New Roman"/>
          <w:b/>
          <w:szCs w:val="26"/>
        </w:rPr>
        <w:t>ĐẠI HỌC QUỐC GIA TP. HỒ CHÍ MINH</w:t>
      </w:r>
    </w:p>
    <w:p w14:paraId="00CB6C6D" w14:textId="7B7F6171" w:rsidR="008346D5" w:rsidRPr="004E106E" w:rsidRDefault="008346D5" w:rsidP="006B1EC6">
      <w:pPr>
        <w:ind w:firstLine="0"/>
        <w:jc w:val="center"/>
        <w:rPr>
          <w:rFonts w:cs="Times New Roman"/>
          <w:b/>
          <w:szCs w:val="26"/>
        </w:rPr>
      </w:pPr>
      <w:r w:rsidRPr="004E106E">
        <w:rPr>
          <w:rFonts w:cs="Times New Roman"/>
          <w:b/>
          <w:szCs w:val="26"/>
        </w:rPr>
        <w:t>TRƯỜNG ĐẠI HỌC CÔNG NGHỆ THÔNG TIN</w:t>
      </w:r>
    </w:p>
    <w:p w14:paraId="170B520A" w14:textId="77F194C3" w:rsidR="008346D5" w:rsidRPr="004E106E" w:rsidRDefault="008346D5" w:rsidP="006B1EC6">
      <w:pPr>
        <w:ind w:firstLine="0"/>
        <w:jc w:val="center"/>
        <w:rPr>
          <w:rFonts w:cs="Times New Roman"/>
          <w:b/>
          <w:szCs w:val="26"/>
        </w:rPr>
      </w:pPr>
      <w:r w:rsidRPr="004E106E">
        <w:rPr>
          <w:rFonts w:cs="Times New Roman"/>
          <w:b/>
          <w:szCs w:val="26"/>
        </w:rPr>
        <w:t>KHOA KỸ THUẬT MÁY TÍNH</w:t>
      </w:r>
    </w:p>
    <w:p w14:paraId="28570534" w14:textId="20ECD007" w:rsidR="008346D5" w:rsidRPr="004E106E" w:rsidRDefault="008346D5" w:rsidP="006B1EC6">
      <w:pPr>
        <w:ind w:firstLine="0"/>
        <w:jc w:val="center"/>
        <w:rPr>
          <w:rFonts w:cs="Times New Roman"/>
          <w:szCs w:val="26"/>
        </w:rPr>
      </w:pPr>
    </w:p>
    <w:p w14:paraId="2D6F6A61" w14:textId="77777777" w:rsidR="008346D5" w:rsidRPr="004E106E" w:rsidRDefault="008346D5" w:rsidP="006B1EC6">
      <w:pPr>
        <w:ind w:firstLine="0"/>
        <w:jc w:val="center"/>
        <w:rPr>
          <w:rFonts w:cs="Times New Roman"/>
          <w:szCs w:val="26"/>
        </w:rPr>
      </w:pPr>
      <w:r w:rsidRPr="004E106E">
        <w:rPr>
          <w:rFonts w:cs="Times New Roman"/>
          <w:noProof/>
          <w:szCs w:val="26"/>
          <w:lang w:val="vi-VN" w:eastAsia="ja-JP"/>
        </w:rPr>
        <w:drawing>
          <wp:inline distT="0" distB="0" distL="0" distR="0" wp14:anchorId="0ADE7799" wp14:editId="385231B4">
            <wp:extent cx="2146300" cy="1745657"/>
            <wp:effectExtent l="0" t="0" r="6350" b="6985"/>
            <wp:docPr id="145" name="Picture 145" descr="custo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tom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7608" cy="1746721"/>
                    </a:xfrm>
                    <a:prstGeom prst="rect">
                      <a:avLst/>
                    </a:prstGeom>
                    <a:noFill/>
                    <a:ln>
                      <a:noFill/>
                    </a:ln>
                  </pic:spPr>
                </pic:pic>
              </a:graphicData>
            </a:graphic>
          </wp:inline>
        </w:drawing>
      </w:r>
    </w:p>
    <w:p w14:paraId="797F6B7D" w14:textId="77777777" w:rsidR="00347161" w:rsidRPr="004E106E" w:rsidRDefault="00347161" w:rsidP="00347161">
      <w:pPr>
        <w:ind w:left="-450"/>
        <w:jc w:val="center"/>
        <w:rPr>
          <w:rFonts w:cs="Times New Roman"/>
          <w:b/>
          <w:szCs w:val="26"/>
        </w:rPr>
      </w:pPr>
    </w:p>
    <w:p w14:paraId="767BAEFB" w14:textId="77777777" w:rsidR="00347161" w:rsidRPr="004E106E" w:rsidRDefault="00347161" w:rsidP="00347161">
      <w:pPr>
        <w:ind w:left="-450"/>
        <w:jc w:val="center"/>
        <w:rPr>
          <w:rFonts w:cs="Times New Roman"/>
          <w:b/>
          <w:szCs w:val="26"/>
        </w:rPr>
      </w:pPr>
      <w:r w:rsidRPr="004E106E">
        <w:rPr>
          <w:rFonts w:cs="Times New Roman"/>
          <w:b/>
          <w:szCs w:val="26"/>
        </w:rPr>
        <w:t>ĐỀ TÀI NGHIÊN CỨU KHOA HỌC SINH VIÊN</w:t>
      </w:r>
    </w:p>
    <w:p w14:paraId="01F4BD23" w14:textId="77777777" w:rsidR="00347161" w:rsidRPr="00464E1E" w:rsidRDefault="00347161" w:rsidP="00347161">
      <w:pPr>
        <w:ind w:left="-450"/>
        <w:jc w:val="center"/>
        <w:rPr>
          <w:rFonts w:cs="Times New Roman"/>
          <w:b/>
          <w:sz w:val="36"/>
          <w:szCs w:val="36"/>
        </w:rPr>
      </w:pPr>
      <w:r w:rsidRPr="00464E1E">
        <w:rPr>
          <w:rFonts w:cs="Times New Roman"/>
          <w:b/>
          <w:sz w:val="36"/>
          <w:szCs w:val="36"/>
        </w:rPr>
        <w:t xml:space="preserve">THIẾT KẾ VÀ CHẾ TẠO </w:t>
      </w:r>
    </w:p>
    <w:p w14:paraId="416234F7" w14:textId="718AEBA7" w:rsidR="008346D5" w:rsidRPr="00464E1E" w:rsidRDefault="00347161" w:rsidP="00347161">
      <w:pPr>
        <w:ind w:left="-450"/>
        <w:jc w:val="center"/>
        <w:rPr>
          <w:rFonts w:cs="Times New Roman"/>
          <w:b/>
          <w:sz w:val="36"/>
          <w:szCs w:val="36"/>
        </w:rPr>
      </w:pPr>
      <w:r w:rsidRPr="00464E1E">
        <w:rPr>
          <w:rFonts w:cs="Times New Roman"/>
          <w:b/>
          <w:sz w:val="36"/>
          <w:szCs w:val="36"/>
        </w:rPr>
        <w:t>HỆ THỐNG CÂN BẰNG MÁY ẢNH</w:t>
      </w:r>
    </w:p>
    <w:p w14:paraId="6F96AEC3" w14:textId="77777777" w:rsidR="008346D5" w:rsidRPr="004E106E" w:rsidRDefault="008346D5" w:rsidP="006B1EC6">
      <w:pPr>
        <w:tabs>
          <w:tab w:val="left" w:pos="3870"/>
        </w:tabs>
        <w:ind w:left="-450" w:firstLine="0"/>
        <w:rPr>
          <w:rFonts w:cs="Times New Roman"/>
          <w:szCs w:val="26"/>
        </w:rPr>
      </w:pPr>
    </w:p>
    <w:p w14:paraId="02BB502D" w14:textId="77777777" w:rsidR="008346D5" w:rsidRPr="004E106E" w:rsidRDefault="008346D5" w:rsidP="006B1EC6">
      <w:pPr>
        <w:tabs>
          <w:tab w:val="left" w:pos="3119"/>
          <w:tab w:val="left" w:pos="5954"/>
        </w:tabs>
        <w:ind w:left="-450" w:firstLine="0"/>
        <w:rPr>
          <w:rFonts w:cs="Times New Roman"/>
          <w:szCs w:val="26"/>
        </w:rPr>
      </w:pPr>
      <w:r w:rsidRPr="004E106E">
        <w:rPr>
          <w:rFonts w:cs="Times New Roman"/>
          <w:szCs w:val="26"/>
        </w:rPr>
        <w:tab/>
        <w:t xml:space="preserve">Giảng viên hướng dẫn: </w:t>
      </w:r>
      <w:r w:rsidRPr="004E106E">
        <w:rPr>
          <w:rFonts w:cs="Times New Roman"/>
          <w:szCs w:val="26"/>
        </w:rPr>
        <w:tab/>
      </w:r>
      <w:r w:rsidRPr="004E106E">
        <w:rPr>
          <w:rFonts w:cs="Times New Roman"/>
          <w:b/>
          <w:szCs w:val="26"/>
        </w:rPr>
        <w:t>ThS. Phan Đình Duy</w:t>
      </w:r>
    </w:p>
    <w:p w14:paraId="66FF8006" w14:textId="77777777" w:rsidR="008346D5" w:rsidRPr="004E106E" w:rsidRDefault="008346D5" w:rsidP="006B1EC6">
      <w:pPr>
        <w:tabs>
          <w:tab w:val="left" w:pos="3119"/>
          <w:tab w:val="left" w:pos="5954"/>
        </w:tabs>
        <w:ind w:left="-450" w:firstLine="0"/>
        <w:rPr>
          <w:rFonts w:cs="Times New Roman"/>
          <w:szCs w:val="26"/>
        </w:rPr>
      </w:pPr>
      <w:r w:rsidRPr="004E106E">
        <w:rPr>
          <w:rFonts w:cs="Times New Roman"/>
          <w:szCs w:val="26"/>
        </w:rPr>
        <w:tab/>
        <w:t xml:space="preserve">Sinh viên thực hiện: </w:t>
      </w:r>
      <w:r w:rsidRPr="004E106E">
        <w:rPr>
          <w:rFonts w:cs="Times New Roman"/>
          <w:szCs w:val="26"/>
        </w:rPr>
        <w:tab/>
      </w:r>
      <w:r w:rsidRPr="004E106E">
        <w:rPr>
          <w:rFonts w:cs="Times New Roman"/>
          <w:b/>
          <w:szCs w:val="26"/>
        </w:rPr>
        <w:t>Trần Quốc Tuấn</w:t>
      </w:r>
    </w:p>
    <w:p w14:paraId="72DF506D" w14:textId="77777777" w:rsidR="008346D5" w:rsidRPr="004E106E" w:rsidRDefault="008346D5" w:rsidP="006B1EC6">
      <w:pPr>
        <w:tabs>
          <w:tab w:val="left" w:pos="3119"/>
          <w:tab w:val="left" w:pos="5954"/>
        </w:tabs>
        <w:ind w:left="-450" w:firstLine="0"/>
        <w:rPr>
          <w:rFonts w:cs="Times New Roman"/>
          <w:szCs w:val="26"/>
        </w:rPr>
      </w:pPr>
      <w:r w:rsidRPr="004E106E">
        <w:rPr>
          <w:rFonts w:cs="Times New Roman"/>
          <w:szCs w:val="26"/>
        </w:rPr>
        <w:tab/>
      </w:r>
      <w:r w:rsidRPr="004E106E">
        <w:rPr>
          <w:rFonts w:cs="Times New Roman"/>
          <w:szCs w:val="26"/>
        </w:rPr>
        <w:tab/>
      </w:r>
      <w:r w:rsidRPr="004E106E">
        <w:rPr>
          <w:rFonts w:cs="Times New Roman"/>
          <w:b/>
          <w:szCs w:val="26"/>
        </w:rPr>
        <w:t>Võ Hữu Tài</w:t>
      </w:r>
    </w:p>
    <w:p w14:paraId="7C1D6C2A" w14:textId="77777777" w:rsidR="008346D5" w:rsidRPr="004E106E" w:rsidRDefault="008346D5" w:rsidP="006B1EC6">
      <w:pPr>
        <w:tabs>
          <w:tab w:val="left" w:pos="3119"/>
          <w:tab w:val="left" w:pos="5954"/>
        </w:tabs>
        <w:ind w:left="-450" w:firstLine="0"/>
        <w:rPr>
          <w:rFonts w:cs="Times New Roman"/>
          <w:szCs w:val="26"/>
        </w:rPr>
      </w:pPr>
      <w:r w:rsidRPr="004E106E">
        <w:rPr>
          <w:rFonts w:cs="Times New Roman"/>
          <w:szCs w:val="26"/>
        </w:rPr>
        <w:tab/>
        <w:t xml:space="preserve">Lớp: </w:t>
      </w:r>
      <w:r w:rsidRPr="004E106E">
        <w:rPr>
          <w:rFonts w:cs="Times New Roman"/>
          <w:szCs w:val="26"/>
        </w:rPr>
        <w:tab/>
      </w:r>
      <w:r w:rsidRPr="004E106E">
        <w:rPr>
          <w:rFonts w:cs="Times New Roman"/>
          <w:b/>
          <w:szCs w:val="26"/>
        </w:rPr>
        <w:t>KTMT2011</w:t>
      </w:r>
    </w:p>
    <w:p w14:paraId="0FCB9028" w14:textId="77777777" w:rsidR="008346D5" w:rsidRPr="004E106E" w:rsidRDefault="008346D5" w:rsidP="006B1EC6">
      <w:pPr>
        <w:jc w:val="center"/>
        <w:rPr>
          <w:rFonts w:cs="Times New Roman"/>
          <w:b/>
          <w:i/>
          <w:szCs w:val="26"/>
        </w:rPr>
      </w:pPr>
    </w:p>
    <w:p w14:paraId="0F65FC9E" w14:textId="77777777" w:rsidR="008346D5" w:rsidRDefault="008346D5" w:rsidP="006B1EC6">
      <w:pPr>
        <w:jc w:val="center"/>
        <w:rPr>
          <w:rFonts w:cs="Times New Roman"/>
          <w:b/>
          <w:i/>
          <w:szCs w:val="26"/>
        </w:rPr>
      </w:pPr>
    </w:p>
    <w:p w14:paraId="2F7981C4" w14:textId="77777777" w:rsidR="00673D88" w:rsidRDefault="00673D88" w:rsidP="006B1EC6">
      <w:pPr>
        <w:jc w:val="center"/>
        <w:rPr>
          <w:rFonts w:cs="Times New Roman"/>
          <w:b/>
          <w:i/>
          <w:szCs w:val="26"/>
        </w:rPr>
      </w:pPr>
    </w:p>
    <w:p w14:paraId="6E16D6DC" w14:textId="5B3F4039" w:rsidR="00673D88" w:rsidRPr="009A3F76" w:rsidRDefault="008346D5" w:rsidP="003F2533">
      <w:pPr>
        <w:ind w:hanging="540"/>
        <w:jc w:val="center"/>
        <w:rPr>
          <w:rFonts w:cs="Times New Roman"/>
          <w:b/>
          <w:szCs w:val="26"/>
        </w:rPr>
      </w:pPr>
      <w:r w:rsidRPr="009A3F76">
        <w:rPr>
          <w:rFonts w:cs="Times New Roman"/>
          <w:b/>
          <w:szCs w:val="26"/>
        </w:rPr>
        <w:t xml:space="preserve">TP. Hồ Chí Minh, tháng </w:t>
      </w:r>
      <w:r w:rsidR="00347161" w:rsidRPr="009A3F76">
        <w:rPr>
          <w:rFonts w:cs="Times New Roman"/>
          <w:b/>
          <w:szCs w:val="26"/>
        </w:rPr>
        <w:t>1</w:t>
      </w:r>
      <w:r w:rsidRPr="009A3F76">
        <w:rPr>
          <w:rFonts w:cs="Times New Roman"/>
          <w:b/>
          <w:szCs w:val="26"/>
        </w:rPr>
        <w:t>1 năm 201</w:t>
      </w:r>
      <w:r w:rsidR="00347161" w:rsidRPr="009A3F76">
        <w:rPr>
          <w:rFonts w:cs="Times New Roman"/>
          <w:b/>
          <w:szCs w:val="26"/>
        </w:rPr>
        <w:t>5</w:t>
      </w:r>
    </w:p>
    <w:p w14:paraId="5472040F" w14:textId="5F5399E1" w:rsidR="008346D5" w:rsidRPr="004E106E" w:rsidRDefault="008346D5" w:rsidP="00403DBF">
      <w:pPr>
        <w:jc w:val="left"/>
        <w:rPr>
          <w:rFonts w:cs="Times New Roman"/>
          <w:szCs w:val="26"/>
        </w:rPr>
        <w:sectPr w:rsidR="008346D5" w:rsidRPr="004E106E" w:rsidSect="002D44AF">
          <w:pgSz w:w="11909" w:h="16834" w:code="9"/>
          <w:pgMar w:top="1418" w:right="1134" w:bottom="1418" w:left="1985" w:header="720" w:footer="720" w:gutter="0"/>
          <w:cols w:space="720"/>
          <w:docGrid w:linePitch="360"/>
        </w:sectPr>
      </w:pPr>
    </w:p>
    <w:p w14:paraId="159ED5EA" w14:textId="23A2C516" w:rsidR="00EC7F2A" w:rsidRPr="004E106E" w:rsidRDefault="00E728C3" w:rsidP="00403DBF">
      <w:pPr>
        <w:pStyle w:val="Heading1"/>
        <w:numPr>
          <w:ilvl w:val="0"/>
          <w:numId w:val="0"/>
        </w:numPr>
      </w:pPr>
      <w:bookmarkStart w:id="0" w:name="_Toc435894211"/>
      <w:r w:rsidRPr="004E106E">
        <w:lastRenderedPageBreak/>
        <w:t xml:space="preserve">LỜI CẢM </w:t>
      </w:r>
      <w:r w:rsidRPr="00403DBF">
        <w:rPr>
          <w:rFonts w:cs="Times New Roman"/>
          <w:sz w:val="26"/>
          <w:szCs w:val="26"/>
        </w:rPr>
        <w:t>ƠN</w:t>
      </w:r>
      <w:bookmarkEnd w:id="0"/>
    </w:p>
    <w:p w14:paraId="2093FE67" w14:textId="77777777" w:rsidR="00C501F3" w:rsidRPr="004E106E" w:rsidRDefault="00C501F3" w:rsidP="00C501F3">
      <w:pPr>
        <w:rPr>
          <w:rFonts w:cs="Times New Roman"/>
          <w:szCs w:val="26"/>
        </w:rPr>
      </w:pPr>
      <w:r w:rsidRPr="004E106E">
        <w:rPr>
          <w:rFonts w:cs="Times New Roman"/>
          <w:szCs w:val="26"/>
        </w:rPr>
        <w:t>Để hoàn thành được đề tài nghiên cứu khoa học này, chúng tôi xin chân thành cảm ơn quý thầy cô Trường Đại học Công nghệ thông tin nói chung và quý thầy cô khoa Kỹ thuật máy tính nói riêng đã truyền đạt cho chúng tôi những kiến thức và những kinh nghiệm quý báu.</w:t>
      </w:r>
    </w:p>
    <w:p w14:paraId="689371CF" w14:textId="77777777" w:rsidR="00C501F3" w:rsidRPr="004E106E" w:rsidRDefault="00C501F3" w:rsidP="00C501F3">
      <w:pPr>
        <w:rPr>
          <w:rFonts w:cs="Times New Roman"/>
          <w:szCs w:val="26"/>
        </w:rPr>
      </w:pPr>
      <w:r w:rsidRPr="004E106E">
        <w:rPr>
          <w:rFonts w:cs="Times New Roman"/>
          <w:szCs w:val="26"/>
        </w:rPr>
        <w:t>Xin gửi lời cảm ơn chân thành đến thầy Ths. Phan Đình Duy, người đã dành những thời gian quý báu của mình, trực tiếp hướng dẫn tận tình cho chúng tôi hoàn thành đề tài nghiên cứu.</w:t>
      </w:r>
    </w:p>
    <w:p w14:paraId="7B81FB78" w14:textId="77777777" w:rsidR="00C501F3" w:rsidRPr="004E106E" w:rsidRDefault="00C501F3" w:rsidP="00C501F3">
      <w:pPr>
        <w:rPr>
          <w:rFonts w:cs="Times New Roman"/>
          <w:szCs w:val="26"/>
        </w:rPr>
      </w:pPr>
      <w:r w:rsidRPr="004E106E">
        <w:rPr>
          <w:rFonts w:cs="Times New Roman"/>
          <w:szCs w:val="26"/>
        </w:rPr>
        <w:t>Xin chân thành cảm ơn sự giúp đỡ của các bạn bè, anh chị, những người đã giúp đỡ chúng tôi tìm kiếm thông tin và động viên tinh thần cho chúng tôi trong suốt quá trình thực hiện nghiên cứu.</w:t>
      </w:r>
    </w:p>
    <w:p w14:paraId="449932AA" w14:textId="77777777" w:rsidR="00C501F3" w:rsidRPr="004E106E" w:rsidRDefault="00C501F3" w:rsidP="00C501F3">
      <w:pPr>
        <w:rPr>
          <w:rFonts w:cs="Times New Roman"/>
          <w:szCs w:val="26"/>
        </w:rPr>
      </w:pPr>
      <w:r w:rsidRPr="004E106E">
        <w:rPr>
          <w:rFonts w:cs="Times New Roman"/>
          <w:szCs w:val="26"/>
        </w:rPr>
        <w:t>Đặc biệt, chúng con xin cảm ơn Cha Mẹ, anh chị em trong gia đình, những người đã sinh thành và nuôi dưỡng chúng con đến ngày hôm nay. Cảm ơn những lời động viên của Cha Mẹ dành cho chúng con trong suốt quá trình học tập và làm việc.</w:t>
      </w:r>
    </w:p>
    <w:p w14:paraId="44397834" w14:textId="77777777" w:rsidR="00C501F3" w:rsidRPr="004E106E" w:rsidRDefault="00C501F3" w:rsidP="00C501F3">
      <w:pPr>
        <w:rPr>
          <w:rFonts w:cs="Times New Roman"/>
          <w:szCs w:val="26"/>
        </w:rPr>
      </w:pPr>
      <w:r w:rsidRPr="004E106E">
        <w:rPr>
          <w:rFonts w:cs="Times New Roman"/>
          <w:szCs w:val="26"/>
        </w:rPr>
        <w:t>Một lần nữa xin chân thành cảm ơn đến tất cả những người đã quan tâm đến đề tài nghiên cứu của chúng tôi. Tuy nhiên, trong quá trình làm việc không thể tránh khỏi những sai sót, rất mong sự đóng góp ý kiến nhiệt tình của Thầy Cô và các bạn.</w:t>
      </w:r>
    </w:p>
    <w:p w14:paraId="6BC53190" w14:textId="77777777" w:rsidR="00C501F3" w:rsidRPr="004E106E" w:rsidRDefault="00C501F3" w:rsidP="00955F5F">
      <w:pPr>
        <w:tabs>
          <w:tab w:val="center" w:pos="6096"/>
        </w:tabs>
        <w:jc w:val="right"/>
        <w:rPr>
          <w:rFonts w:cs="Times New Roman"/>
          <w:szCs w:val="26"/>
        </w:rPr>
      </w:pPr>
      <w:r w:rsidRPr="004E106E">
        <w:rPr>
          <w:rFonts w:cs="Times New Roman"/>
          <w:szCs w:val="26"/>
        </w:rPr>
        <w:tab/>
        <w:t>Sinh viên thực hiện</w:t>
      </w:r>
    </w:p>
    <w:p w14:paraId="070B56E1" w14:textId="77777777" w:rsidR="00C501F3" w:rsidRPr="004E106E" w:rsidRDefault="00C501F3" w:rsidP="00955F5F">
      <w:pPr>
        <w:tabs>
          <w:tab w:val="center" w:pos="6096"/>
        </w:tabs>
        <w:jc w:val="right"/>
        <w:rPr>
          <w:rFonts w:cs="Times New Roman"/>
          <w:b/>
          <w:szCs w:val="26"/>
        </w:rPr>
      </w:pPr>
      <w:r w:rsidRPr="004E106E">
        <w:rPr>
          <w:rFonts w:cs="Times New Roman"/>
          <w:szCs w:val="26"/>
        </w:rPr>
        <w:tab/>
      </w:r>
      <w:r w:rsidRPr="004E106E">
        <w:rPr>
          <w:rFonts w:cs="Times New Roman"/>
          <w:b/>
          <w:szCs w:val="26"/>
        </w:rPr>
        <w:t>Trần Quốc Tuấn</w:t>
      </w:r>
    </w:p>
    <w:p w14:paraId="5910A910" w14:textId="77777777" w:rsidR="00C501F3" w:rsidRPr="004E106E" w:rsidRDefault="00C501F3" w:rsidP="00955F5F">
      <w:pPr>
        <w:tabs>
          <w:tab w:val="center" w:pos="6096"/>
        </w:tabs>
        <w:jc w:val="right"/>
        <w:rPr>
          <w:rFonts w:cs="Times New Roman"/>
          <w:b/>
          <w:szCs w:val="26"/>
        </w:rPr>
      </w:pPr>
      <w:r w:rsidRPr="004E106E">
        <w:rPr>
          <w:rFonts w:cs="Times New Roman"/>
          <w:b/>
          <w:szCs w:val="26"/>
        </w:rPr>
        <w:tab/>
        <w:t>Võ Hữu Tài</w:t>
      </w:r>
    </w:p>
    <w:p w14:paraId="403051D5" w14:textId="6F32B4E9" w:rsidR="004E411D" w:rsidRPr="004E106E" w:rsidRDefault="00C501F3" w:rsidP="00955F5F">
      <w:pPr>
        <w:tabs>
          <w:tab w:val="center" w:pos="6096"/>
        </w:tabs>
        <w:jc w:val="right"/>
        <w:rPr>
          <w:rFonts w:cs="Times New Roman"/>
          <w:b/>
          <w:szCs w:val="26"/>
        </w:rPr>
      </w:pPr>
      <w:r w:rsidRPr="004E106E">
        <w:rPr>
          <w:rFonts w:cs="Times New Roman"/>
          <w:b/>
          <w:szCs w:val="26"/>
        </w:rPr>
        <w:tab/>
      </w:r>
      <w:r w:rsidRPr="004E106E">
        <w:rPr>
          <w:rFonts w:cs="Times New Roman"/>
          <w:szCs w:val="26"/>
        </w:rPr>
        <w:t>Khoa Kỹ thuật máy tính, lớp KTMT2011</w:t>
      </w:r>
    </w:p>
    <w:p w14:paraId="6D70CB76" w14:textId="6AD8BBBC" w:rsidR="00DF7340" w:rsidRPr="004E106E" w:rsidRDefault="004E411D" w:rsidP="0049205B">
      <w:pPr>
        <w:rPr>
          <w:rFonts w:cs="Times New Roman"/>
          <w:szCs w:val="26"/>
        </w:rPr>
      </w:pPr>
      <w:r w:rsidRPr="004E106E">
        <w:rPr>
          <w:rFonts w:cs="Times New Roman"/>
          <w:szCs w:val="26"/>
        </w:rPr>
        <w:br w:type="page"/>
      </w:r>
    </w:p>
    <w:p w14:paraId="65E8E500" w14:textId="77777777" w:rsidR="00C501F3" w:rsidRPr="004E106E" w:rsidRDefault="00DF7340" w:rsidP="00A20209">
      <w:pPr>
        <w:pStyle w:val="Heading1"/>
        <w:numPr>
          <w:ilvl w:val="0"/>
          <w:numId w:val="0"/>
        </w:numPr>
        <w:rPr>
          <w:rFonts w:cs="Times New Roman"/>
          <w:sz w:val="26"/>
          <w:szCs w:val="26"/>
        </w:rPr>
      </w:pPr>
      <w:bookmarkStart w:id="1" w:name="_Toc435894212"/>
      <w:r w:rsidRPr="004E106E">
        <w:rPr>
          <w:rFonts w:cs="Times New Roman"/>
          <w:sz w:val="26"/>
          <w:szCs w:val="26"/>
        </w:rPr>
        <w:lastRenderedPageBreak/>
        <w:t>NHẬN XÉT</w:t>
      </w:r>
      <w:bookmarkEnd w:id="1"/>
    </w:p>
    <w:p w14:paraId="417B9B62" w14:textId="77777777" w:rsidR="00C501F3" w:rsidRPr="004E106E" w:rsidRDefault="00C501F3" w:rsidP="00C501F3">
      <w:pPr>
        <w:pStyle w:val="Noidung"/>
        <w:tabs>
          <w:tab w:val="left" w:leader="dot" w:pos="8730"/>
        </w:tabs>
        <w:ind w:firstLine="0"/>
        <w:rPr>
          <w:color w:val="auto"/>
        </w:rPr>
      </w:pPr>
      <w:r w:rsidRPr="004E106E">
        <w:rPr>
          <w:color w:val="auto"/>
        </w:rPr>
        <w:tab/>
      </w:r>
    </w:p>
    <w:p w14:paraId="788655B5" w14:textId="77777777" w:rsidR="00C501F3" w:rsidRPr="004E106E" w:rsidRDefault="00C501F3" w:rsidP="00C501F3">
      <w:pPr>
        <w:pStyle w:val="Noidung"/>
        <w:tabs>
          <w:tab w:val="left" w:leader="dot" w:pos="8730"/>
        </w:tabs>
        <w:ind w:firstLine="0"/>
        <w:rPr>
          <w:color w:val="auto"/>
        </w:rPr>
      </w:pPr>
      <w:r w:rsidRPr="004E106E">
        <w:rPr>
          <w:color w:val="auto"/>
        </w:rPr>
        <w:tab/>
      </w:r>
    </w:p>
    <w:p w14:paraId="018880D3" w14:textId="77777777" w:rsidR="00C501F3" w:rsidRPr="004E106E" w:rsidRDefault="00C501F3" w:rsidP="00C501F3">
      <w:pPr>
        <w:pStyle w:val="Noidung"/>
        <w:tabs>
          <w:tab w:val="left" w:leader="dot" w:pos="8730"/>
        </w:tabs>
        <w:ind w:firstLine="0"/>
        <w:rPr>
          <w:color w:val="auto"/>
        </w:rPr>
      </w:pPr>
      <w:r w:rsidRPr="004E106E">
        <w:rPr>
          <w:color w:val="auto"/>
        </w:rPr>
        <w:tab/>
      </w:r>
    </w:p>
    <w:p w14:paraId="6666B208" w14:textId="77777777" w:rsidR="00C501F3" w:rsidRPr="004E106E" w:rsidRDefault="00C501F3" w:rsidP="00C501F3">
      <w:pPr>
        <w:pStyle w:val="Noidung"/>
        <w:tabs>
          <w:tab w:val="left" w:leader="dot" w:pos="8730"/>
        </w:tabs>
        <w:ind w:firstLine="0"/>
        <w:rPr>
          <w:color w:val="auto"/>
        </w:rPr>
      </w:pPr>
      <w:r w:rsidRPr="004E106E">
        <w:rPr>
          <w:color w:val="auto"/>
        </w:rPr>
        <w:tab/>
      </w:r>
      <w:r w:rsidRPr="004E106E">
        <w:rPr>
          <w:color w:val="auto"/>
        </w:rPr>
        <w:tab/>
      </w:r>
    </w:p>
    <w:p w14:paraId="4E8F722A" w14:textId="77777777" w:rsidR="00C501F3" w:rsidRPr="004E106E" w:rsidRDefault="00C501F3" w:rsidP="00C501F3">
      <w:pPr>
        <w:pStyle w:val="Noidung"/>
        <w:tabs>
          <w:tab w:val="left" w:leader="dot" w:pos="8730"/>
        </w:tabs>
        <w:ind w:firstLine="0"/>
        <w:rPr>
          <w:color w:val="auto"/>
        </w:rPr>
      </w:pPr>
      <w:r w:rsidRPr="004E106E">
        <w:rPr>
          <w:color w:val="auto"/>
        </w:rPr>
        <w:tab/>
      </w:r>
    </w:p>
    <w:p w14:paraId="693BE716" w14:textId="77777777" w:rsidR="00C501F3" w:rsidRPr="004E106E" w:rsidRDefault="00C501F3" w:rsidP="00C501F3">
      <w:pPr>
        <w:pStyle w:val="Noidung"/>
        <w:tabs>
          <w:tab w:val="left" w:leader="dot" w:pos="8730"/>
        </w:tabs>
        <w:ind w:firstLine="0"/>
        <w:rPr>
          <w:color w:val="auto"/>
        </w:rPr>
      </w:pPr>
      <w:r w:rsidRPr="004E106E">
        <w:rPr>
          <w:color w:val="auto"/>
        </w:rPr>
        <w:tab/>
      </w:r>
    </w:p>
    <w:p w14:paraId="3428D1BC" w14:textId="77777777" w:rsidR="00C501F3" w:rsidRPr="004E106E" w:rsidRDefault="00C501F3" w:rsidP="00C501F3">
      <w:pPr>
        <w:pStyle w:val="Noidung"/>
        <w:tabs>
          <w:tab w:val="left" w:leader="dot" w:pos="8730"/>
        </w:tabs>
        <w:ind w:firstLine="0"/>
        <w:rPr>
          <w:color w:val="auto"/>
        </w:rPr>
      </w:pPr>
      <w:r w:rsidRPr="004E106E">
        <w:rPr>
          <w:color w:val="auto"/>
        </w:rPr>
        <w:tab/>
      </w:r>
      <w:r w:rsidRPr="004E106E">
        <w:rPr>
          <w:color w:val="auto"/>
        </w:rPr>
        <w:tab/>
      </w:r>
    </w:p>
    <w:p w14:paraId="76C71D04" w14:textId="77777777" w:rsidR="00C501F3" w:rsidRPr="004E106E" w:rsidRDefault="00C501F3" w:rsidP="00C501F3">
      <w:pPr>
        <w:pStyle w:val="Noidung"/>
        <w:tabs>
          <w:tab w:val="left" w:leader="dot" w:pos="8730"/>
        </w:tabs>
        <w:ind w:firstLine="0"/>
        <w:rPr>
          <w:color w:val="auto"/>
        </w:rPr>
      </w:pPr>
      <w:r w:rsidRPr="004E106E">
        <w:rPr>
          <w:color w:val="auto"/>
        </w:rPr>
        <w:tab/>
      </w:r>
    </w:p>
    <w:p w14:paraId="14F23AF7" w14:textId="77777777" w:rsidR="00C501F3" w:rsidRPr="004E106E" w:rsidRDefault="00C501F3" w:rsidP="00C501F3">
      <w:pPr>
        <w:pStyle w:val="Noidung"/>
        <w:tabs>
          <w:tab w:val="left" w:leader="dot" w:pos="8730"/>
        </w:tabs>
        <w:ind w:firstLine="0"/>
        <w:rPr>
          <w:color w:val="auto"/>
        </w:rPr>
      </w:pPr>
      <w:r w:rsidRPr="004E106E">
        <w:rPr>
          <w:color w:val="auto"/>
        </w:rPr>
        <w:tab/>
      </w:r>
    </w:p>
    <w:p w14:paraId="78416503" w14:textId="77777777" w:rsidR="00C501F3" w:rsidRPr="004E106E" w:rsidRDefault="00C501F3" w:rsidP="00C501F3">
      <w:pPr>
        <w:pStyle w:val="Noidung"/>
        <w:tabs>
          <w:tab w:val="left" w:leader="dot" w:pos="8730"/>
        </w:tabs>
        <w:ind w:firstLine="0"/>
        <w:rPr>
          <w:color w:val="auto"/>
        </w:rPr>
      </w:pPr>
      <w:r w:rsidRPr="004E106E">
        <w:rPr>
          <w:color w:val="auto"/>
        </w:rPr>
        <w:tab/>
      </w:r>
    </w:p>
    <w:p w14:paraId="7598842F" w14:textId="77777777" w:rsidR="00C501F3" w:rsidRPr="004E106E" w:rsidRDefault="00C501F3" w:rsidP="00C501F3">
      <w:pPr>
        <w:pStyle w:val="Noidung"/>
        <w:tabs>
          <w:tab w:val="left" w:leader="dot" w:pos="8730"/>
        </w:tabs>
        <w:ind w:firstLine="0"/>
        <w:rPr>
          <w:color w:val="auto"/>
        </w:rPr>
      </w:pPr>
      <w:r w:rsidRPr="004E106E">
        <w:rPr>
          <w:color w:val="auto"/>
        </w:rPr>
        <w:tab/>
      </w:r>
    </w:p>
    <w:p w14:paraId="34904B4E" w14:textId="77777777" w:rsidR="00C501F3" w:rsidRPr="004E106E" w:rsidRDefault="00C501F3" w:rsidP="00C501F3">
      <w:pPr>
        <w:pStyle w:val="Noidung"/>
        <w:tabs>
          <w:tab w:val="left" w:leader="dot" w:pos="8730"/>
        </w:tabs>
        <w:ind w:firstLine="0"/>
        <w:rPr>
          <w:color w:val="auto"/>
        </w:rPr>
      </w:pPr>
      <w:r w:rsidRPr="004E106E">
        <w:rPr>
          <w:color w:val="auto"/>
        </w:rPr>
        <w:tab/>
      </w:r>
    </w:p>
    <w:p w14:paraId="574EC4BE" w14:textId="77777777" w:rsidR="00C501F3" w:rsidRPr="004E106E" w:rsidRDefault="00C501F3" w:rsidP="00C501F3">
      <w:pPr>
        <w:pStyle w:val="Noidung"/>
        <w:tabs>
          <w:tab w:val="left" w:leader="dot" w:pos="8730"/>
        </w:tabs>
        <w:ind w:firstLine="0"/>
        <w:rPr>
          <w:color w:val="auto"/>
        </w:rPr>
      </w:pPr>
      <w:r w:rsidRPr="004E106E">
        <w:rPr>
          <w:color w:val="auto"/>
        </w:rPr>
        <w:tab/>
      </w:r>
    </w:p>
    <w:p w14:paraId="55E80915" w14:textId="77777777" w:rsidR="00C501F3" w:rsidRPr="004E106E" w:rsidRDefault="00C501F3" w:rsidP="00C501F3">
      <w:pPr>
        <w:pStyle w:val="Noidung"/>
        <w:tabs>
          <w:tab w:val="left" w:leader="dot" w:pos="8730"/>
        </w:tabs>
        <w:ind w:firstLine="0"/>
        <w:rPr>
          <w:color w:val="auto"/>
        </w:rPr>
      </w:pPr>
      <w:r w:rsidRPr="004E106E">
        <w:rPr>
          <w:color w:val="auto"/>
        </w:rPr>
        <w:tab/>
      </w:r>
    </w:p>
    <w:p w14:paraId="22FAF87E" w14:textId="77777777" w:rsidR="00C501F3" w:rsidRPr="004E106E" w:rsidRDefault="00C501F3" w:rsidP="00C501F3">
      <w:pPr>
        <w:pStyle w:val="Noidung"/>
        <w:tabs>
          <w:tab w:val="left" w:leader="dot" w:pos="8730"/>
        </w:tabs>
        <w:ind w:firstLine="0"/>
        <w:rPr>
          <w:color w:val="auto"/>
        </w:rPr>
      </w:pPr>
      <w:r w:rsidRPr="004E106E">
        <w:rPr>
          <w:color w:val="auto"/>
        </w:rPr>
        <w:tab/>
      </w:r>
    </w:p>
    <w:p w14:paraId="0031460D" w14:textId="77777777" w:rsidR="00C501F3" w:rsidRPr="004E106E" w:rsidRDefault="00C501F3" w:rsidP="00C501F3">
      <w:pPr>
        <w:pStyle w:val="Noidung"/>
        <w:tabs>
          <w:tab w:val="left" w:leader="dot" w:pos="8730"/>
        </w:tabs>
        <w:ind w:firstLine="0"/>
        <w:rPr>
          <w:color w:val="auto"/>
        </w:rPr>
      </w:pPr>
      <w:r w:rsidRPr="004E106E">
        <w:rPr>
          <w:color w:val="auto"/>
        </w:rPr>
        <w:tab/>
      </w:r>
    </w:p>
    <w:p w14:paraId="7DF084AE" w14:textId="77777777" w:rsidR="00C501F3" w:rsidRPr="004E106E" w:rsidRDefault="00C501F3" w:rsidP="00C501F3">
      <w:pPr>
        <w:pStyle w:val="Noidung"/>
        <w:tabs>
          <w:tab w:val="left" w:leader="dot" w:pos="8730"/>
        </w:tabs>
        <w:ind w:firstLine="0"/>
        <w:rPr>
          <w:color w:val="auto"/>
        </w:rPr>
      </w:pPr>
      <w:r w:rsidRPr="004E106E">
        <w:rPr>
          <w:color w:val="auto"/>
        </w:rPr>
        <w:tab/>
      </w:r>
    </w:p>
    <w:p w14:paraId="5DB642EA" w14:textId="77777777" w:rsidR="00C501F3" w:rsidRPr="004E106E" w:rsidRDefault="00C501F3" w:rsidP="00C501F3">
      <w:pPr>
        <w:pStyle w:val="Noidung"/>
        <w:tabs>
          <w:tab w:val="left" w:leader="dot" w:pos="8730"/>
        </w:tabs>
        <w:ind w:firstLine="0"/>
        <w:rPr>
          <w:color w:val="auto"/>
        </w:rPr>
      </w:pPr>
      <w:r w:rsidRPr="004E106E">
        <w:rPr>
          <w:color w:val="auto"/>
        </w:rPr>
        <w:tab/>
      </w:r>
    </w:p>
    <w:p w14:paraId="4E559C5D" w14:textId="77777777" w:rsidR="00C501F3" w:rsidRPr="004E106E" w:rsidRDefault="00C501F3" w:rsidP="00C501F3">
      <w:pPr>
        <w:pStyle w:val="Noidung"/>
        <w:tabs>
          <w:tab w:val="left" w:leader="dot" w:pos="8730"/>
        </w:tabs>
        <w:ind w:firstLine="0"/>
        <w:rPr>
          <w:color w:val="auto"/>
        </w:rPr>
      </w:pPr>
      <w:r w:rsidRPr="004E106E">
        <w:rPr>
          <w:color w:val="auto"/>
        </w:rPr>
        <w:tab/>
      </w:r>
    </w:p>
    <w:p w14:paraId="17A71A3A" w14:textId="5F2434E2" w:rsidR="0049205B" w:rsidRDefault="00C501F3" w:rsidP="00F4124A">
      <w:pPr>
        <w:pStyle w:val="Noidung"/>
        <w:tabs>
          <w:tab w:val="left" w:leader="dot" w:pos="8730"/>
        </w:tabs>
        <w:ind w:firstLine="0"/>
        <w:rPr>
          <w:color w:val="auto"/>
        </w:rPr>
      </w:pPr>
      <w:r w:rsidRPr="004E106E">
        <w:rPr>
          <w:color w:val="auto"/>
        </w:rPr>
        <w:tab/>
      </w:r>
    </w:p>
    <w:p w14:paraId="0B0D9C52" w14:textId="13662053" w:rsidR="00F4124A" w:rsidRPr="00F4124A" w:rsidRDefault="00F4124A" w:rsidP="00F4124A">
      <w:pPr>
        <w:pStyle w:val="Noidung"/>
        <w:tabs>
          <w:tab w:val="left" w:leader="dot" w:pos="8730"/>
        </w:tabs>
        <w:ind w:firstLine="0"/>
        <w:rPr>
          <w:color w:val="auto"/>
        </w:rPr>
      </w:pPr>
      <w:r>
        <w:rPr>
          <w:color w:val="auto"/>
        </w:rPr>
        <w:tab/>
      </w:r>
    </w:p>
    <w:p w14:paraId="7A65C64B" w14:textId="77777777" w:rsidR="00E728C3" w:rsidRPr="004E106E" w:rsidRDefault="00E728C3" w:rsidP="006B1EC6">
      <w:pPr>
        <w:pStyle w:val="Heading1"/>
        <w:numPr>
          <w:ilvl w:val="0"/>
          <w:numId w:val="0"/>
        </w:numPr>
        <w:rPr>
          <w:rFonts w:cs="Times New Roman"/>
          <w:sz w:val="26"/>
          <w:szCs w:val="26"/>
        </w:rPr>
      </w:pPr>
      <w:bookmarkStart w:id="2" w:name="_Toc435894213"/>
      <w:r w:rsidRPr="004E106E">
        <w:rPr>
          <w:rFonts w:cs="Times New Roman"/>
          <w:sz w:val="26"/>
          <w:szCs w:val="26"/>
        </w:rPr>
        <w:lastRenderedPageBreak/>
        <w:t>MỤC LỤC</w:t>
      </w:r>
      <w:bookmarkEnd w:id="2"/>
    </w:p>
    <w:p w14:paraId="2D75333E" w14:textId="77777777" w:rsidR="00B23C92" w:rsidRPr="004E106E" w:rsidRDefault="00B23C92" w:rsidP="006B1EC6">
      <w:pPr>
        <w:jc w:val="right"/>
        <w:rPr>
          <w:rFonts w:cs="Times New Roman"/>
          <w:szCs w:val="26"/>
        </w:rPr>
      </w:pPr>
      <w:r w:rsidRPr="004E106E">
        <w:rPr>
          <w:rFonts w:cs="Times New Roman"/>
          <w:szCs w:val="26"/>
        </w:rPr>
        <w:t>Trang</w:t>
      </w:r>
    </w:p>
    <w:p w14:paraId="7AB8488C" w14:textId="77777777" w:rsidR="000D2472" w:rsidRDefault="00AD7813">
      <w:pPr>
        <w:pStyle w:val="TOC1"/>
        <w:rPr>
          <w:rFonts w:asciiTheme="minorHAnsi" w:hAnsiTheme="minorHAnsi"/>
          <w:b w:val="0"/>
          <w:noProof/>
          <w:sz w:val="22"/>
        </w:rPr>
      </w:pPr>
      <w:r w:rsidRPr="004E106E">
        <w:rPr>
          <w:rFonts w:cs="Times New Roman"/>
          <w:szCs w:val="26"/>
        </w:rPr>
        <w:fldChar w:fldCharType="begin"/>
      </w:r>
      <w:r w:rsidRPr="004E106E">
        <w:rPr>
          <w:rFonts w:cs="Times New Roman"/>
          <w:szCs w:val="26"/>
        </w:rPr>
        <w:instrText xml:space="preserve"> TOC \o "1-3" \h \z \u </w:instrText>
      </w:r>
      <w:r w:rsidRPr="004E106E">
        <w:rPr>
          <w:rFonts w:cs="Times New Roman"/>
          <w:szCs w:val="26"/>
        </w:rPr>
        <w:fldChar w:fldCharType="separate"/>
      </w:r>
      <w:hyperlink w:anchor="_Toc435894211" w:history="1">
        <w:r w:rsidR="000D2472" w:rsidRPr="004A59BC">
          <w:rPr>
            <w:rStyle w:val="Hyperlink"/>
            <w:noProof/>
          </w:rPr>
          <w:t xml:space="preserve">LỜI CẢM </w:t>
        </w:r>
        <w:r w:rsidR="000D2472" w:rsidRPr="004A59BC">
          <w:rPr>
            <w:rStyle w:val="Hyperlink"/>
            <w:rFonts w:cs="Times New Roman"/>
            <w:noProof/>
          </w:rPr>
          <w:t>ƠN</w:t>
        </w:r>
        <w:r w:rsidR="000D2472">
          <w:rPr>
            <w:noProof/>
            <w:webHidden/>
          </w:rPr>
          <w:tab/>
        </w:r>
        <w:r w:rsidR="000D2472">
          <w:rPr>
            <w:noProof/>
            <w:webHidden/>
          </w:rPr>
          <w:fldChar w:fldCharType="begin"/>
        </w:r>
        <w:r w:rsidR="000D2472">
          <w:rPr>
            <w:noProof/>
            <w:webHidden/>
          </w:rPr>
          <w:instrText xml:space="preserve"> PAGEREF _Toc435894211 \h </w:instrText>
        </w:r>
        <w:r w:rsidR="000D2472">
          <w:rPr>
            <w:noProof/>
            <w:webHidden/>
          </w:rPr>
        </w:r>
        <w:r w:rsidR="000D2472">
          <w:rPr>
            <w:noProof/>
            <w:webHidden/>
          </w:rPr>
          <w:fldChar w:fldCharType="separate"/>
        </w:r>
        <w:r w:rsidR="000D2472">
          <w:rPr>
            <w:noProof/>
            <w:webHidden/>
          </w:rPr>
          <w:t>i</w:t>
        </w:r>
        <w:r w:rsidR="000D2472">
          <w:rPr>
            <w:noProof/>
            <w:webHidden/>
          </w:rPr>
          <w:fldChar w:fldCharType="end"/>
        </w:r>
      </w:hyperlink>
    </w:p>
    <w:p w14:paraId="0AC409F7" w14:textId="77777777" w:rsidR="000D2472" w:rsidRDefault="00484A8C">
      <w:pPr>
        <w:pStyle w:val="TOC1"/>
        <w:rPr>
          <w:rFonts w:asciiTheme="minorHAnsi" w:hAnsiTheme="minorHAnsi"/>
          <w:b w:val="0"/>
          <w:noProof/>
          <w:sz w:val="22"/>
        </w:rPr>
      </w:pPr>
      <w:hyperlink w:anchor="_Toc435894212" w:history="1">
        <w:r w:rsidR="000D2472" w:rsidRPr="004A59BC">
          <w:rPr>
            <w:rStyle w:val="Hyperlink"/>
            <w:rFonts w:cs="Times New Roman"/>
            <w:noProof/>
          </w:rPr>
          <w:t>NHẬN XÉT</w:t>
        </w:r>
        <w:r w:rsidR="000D2472">
          <w:rPr>
            <w:noProof/>
            <w:webHidden/>
          </w:rPr>
          <w:tab/>
        </w:r>
        <w:r w:rsidR="000D2472">
          <w:rPr>
            <w:noProof/>
            <w:webHidden/>
          </w:rPr>
          <w:fldChar w:fldCharType="begin"/>
        </w:r>
        <w:r w:rsidR="000D2472">
          <w:rPr>
            <w:noProof/>
            <w:webHidden/>
          </w:rPr>
          <w:instrText xml:space="preserve"> PAGEREF _Toc435894212 \h </w:instrText>
        </w:r>
        <w:r w:rsidR="000D2472">
          <w:rPr>
            <w:noProof/>
            <w:webHidden/>
          </w:rPr>
        </w:r>
        <w:r w:rsidR="000D2472">
          <w:rPr>
            <w:noProof/>
            <w:webHidden/>
          </w:rPr>
          <w:fldChar w:fldCharType="separate"/>
        </w:r>
        <w:r w:rsidR="000D2472">
          <w:rPr>
            <w:noProof/>
            <w:webHidden/>
          </w:rPr>
          <w:t>ii</w:t>
        </w:r>
        <w:r w:rsidR="000D2472">
          <w:rPr>
            <w:noProof/>
            <w:webHidden/>
          </w:rPr>
          <w:fldChar w:fldCharType="end"/>
        </w:r>
      </w:hyperlink>
    </w:p>
    <w:p w14:paraId="1DBEF9D0" w14:textId="77777777" w:rsidR="000D2472" w:rsidRDefault="00484A8C">
      <w:pPr>
        <w:pStyle w:val="TOC1"/>
        <w:rPr>
          <w:rFonts w:asciiTheme="minorHAnsi" w:hAnsiTheme="minorHAnsi"/>
          <w:b w:val="0"/>
          <w:noProof/>
          <w:sz w:val="22"/>
        </w:rPr>
      </w:pPr>
      <w:hyperlink w:anchor="_Toc435894213" w:history="1">
        <w:r w:rsidR="000D2472" w:rsidRPr="004A59BC">
          <w:rPr>
            <w:rStyle w:val="Hyperlink"/>
            <w:rFonts w:cs="Times New Roman"/>
            <w:noProof/>
          </w:rPr>
          <w:t>MỤC LỤC</w:t>
        </w:r>
        <w:r w:rsidR="000D2472">
          <w:rPr>
            <w:noProof/>
            <w:webHidden/>
          </w:rPr>
          <w:tab/>
        </w:r>
        <w:r w:rsidR="000D2472">
          <w:rPr>
            <w:noProof/>
            <w:webHidden/>
          </w:rPr>
          <w:fldChar w:fldCharType="begin"/>
        </w:r>
        <w:r w:rsidR="000D2472">
          <w:rPr>
            <w:noProof/>
            <w:webHidden/>
          </w:rPr>
          <w:instrText xml:space="preserve"> PAGEREF _Toc435894213 \h </w:instrText>
        </w:r>
        <w:r w:rsidR="000D2472">
          <w:rPr>
            <w:noProof/>
            <w:webHidden/>
          </w:rPr>
        </w:r>
        <w:r w:rsidR="000D2472">
          <w:rPr>
            <w:noProof/>
            <w:webHidden/>
          </w:rPr>
          <w:fldChar w:fldCharType="separate"/>
        </w:r>
        <w:r w:rsidR="000D2472">
          <w:rPr>
            <w:noProof/>
            <w:webHidden/>
          </w:rPr>
          <w:t>iii</w:t>
        </w:r>
        <w:r w:rsidR="000D2472">
          <w:rPr>
            <w:noProof/>
            <w:webHidden/>
          </w:rPr>
          <w:fldChar w:fldCharType="end"/>
        </w:r>
      </w:hyperlink>
    </w:p>
    <w:p w14:paraId="42825310" w14:textId="77777777" w:rsidR="000D2472" w:rsidRDefault="00484A8C">
      <w:pPr>
        <w:pStyle w:val="TOC1"/>
        <w:rPr>
          <w:rFonts w:asciiTheme="minorHAnsi" w:hAnsiTheme="minorHAnsi"/>
          <w:b w:val="0"/>
          <w:noProof/>
          <w:sz w:val="22"/>
        </w:rPr>
      </w:pPr>
      <w:hyperlink w:anchor="_Toc435894214" w:history="1">
        <w:r w:rsidR="000D2472" w:rsidRPr="004A59BC">
          <w:rPr>
            <w:rStyle w:val="Hyperlink"/>
            <w:rFonts w:cs="Times New Roman"/>
            <w:noProof/>
          </w:rPr>
          <w:t>DANH MỤC HÌNH ẢNH</w:t>
        </w:r>
        <w:r w:rsidR="000D2472">
          <w:rPr>
            <w:noProof/>
            <w:webHidden/>
          </w:rPr>
          <w:tab/>
        </w:r>
        <w:r w:rsidR="000D2472">
          <w:rPr>
            <w:noProof/>
            <w:webHidden/>
          </w:rPr>
          <w:fldChar w:fldCharType="begin"/>
        </w:r>
        <w:r w:rsidR="000D2472">
          <w:rPr>
            <w:noProof/>
            <w:webHidden/>
          </w:rPr>
          <w:instrText xml:space="preserve"> PAGEREF _Toc435894214 \h </w:instrText>
        </w:r>
        <w:r w:rsidR="000D2472">
          <w:rPr>
            <w:noProof/>
            <w:webHidden/>
          </w:rPr>
        </w:r>
        <w:r w:rsidR="000D2472">
          <w:rPr>
            <w:noProof/>
            <w:webHidden/>
          </w:rPr>
          <w:fldChar w:fldCharType="separate"/>
        </w:r>
        <w:r w:rsidR="000D2472">
          <w:rPr>
            <w:noProof/>
            <w:webHidden/>
          </w:rPr>
          <w:t>vi</w:t>
        </w:r>
        <w:r w:rsidR="000D2472">
          <w:rPr>
            <w:noProof/>
            <w:webHidden/>
          </w:rPr>
          <w:fldChar w:fldCharType="end"/>
        </w:r>
      </w:hyperlink>
    </w:p>
    <w:p w14:paraId="1CB976FD" w14:textId="77777777" w:rsidR="000D2472" w:rsidRDefault="00484A8C">
      <w:pPr>
        <w:pStyle w:val="TOC1"/>
        <w:rPr>
          <w:rFonts w:asciiTheme="minorHAnsi" w:hAnsiTheme="minorHAnsi"/>
          <w:b w:val="0"/>
          <w:noProof/>
          <w:sz w:val="22"/>
        </w:rPr>
      </w:pPr>
      <w:hyperlink w:anchor="_Toc435894215" w:history="1">
        <w:r w:rsidR="000D2472" w:rsidRPr="004A59BC">
          <w:rPr>
            <w:rStyle w:val="Hyperlink"/>
            <w:rFonts w:cs="Times New Roman"/>
            <w:noProof/>
          </w:rPr>
          <w:t>TÓM</w:t>
        </w:r>
        <w:r w:rsidR="000D2472" w:rsidRPr="004A59BC">
          <w:rPr>
            <w:rStyle w:val="Hyperlink"/>
            <w:noProof/>
          </w:rPr>
          <w:t xml:space="preserve"> TẮT</w:t>
        </w:r>
        <w:r w:rsidR="000D2472">
          <w:rPr>
            <w:noProof/>
            <w:webHidden/>
          </w:rPr>
          <w:tab/>
        </w:r>
        <w:r w:rsidR="000D2472">
          <w:rPr>
            <w:noProof/>
            <w:webHidden/>
          </w:rPr>
          <w:fldChar w:fldCharType="begin"/>
        </w:r>
        <w:r w:rsidR="000D2472">
          <w:rPr>
            <w:noProof/>
            <w:webHidden/>
          </w:rPr>
          <w:instrText xml:space="preserve"> PAGEREF _Toc435894215 \h </w:instrText>
        </w:r>
        <w:r w:rsidR="000D2472">
          <w:rPr>
            <w:noProof/>
            <w:webHidden/>
          </w:rPr>
        </w:r>
        <w:r w:rsidR="000D2472">
          <w:rPr>
            <w:noProof/>
            <w:webHidden/>
          </w:rPr>
          <w:fldChar w:fldCharType="separate"/>
        </w:r>
        <w:r w:rsidR="000D2472">
          <w:rPr>
            <w:noProof/>
            <w:webHidden/>
          </w:rPr>
          <w:t>1</w:t>
        </w:r>
        <w:r w:rsidR="000D2472">
          <w:rPr>
            <w:noProof/>
            <w:webHidden/>
          </w:rPr>
          <w:fldChar w:fldCharType="end"/>
        </w:r>
      </w:hyperlink>
    </w:p>
    <w:p w14:paraId="12168A26" w14:textId="77777777" w:rsidR="000D2472" w:rsidRDefault="00484A8C">
      <w:pPr>
        <w:pStyle w:val="TOC1"/>
        <w:rPr>
          <w:rFonts w:asciiTheme="minorHAnsi" w:hAnsiTheme="minorHAnsi"/>
          <w:b w:val="0"/>
          <w:noProof/>
          <w:sz w:val="22"/>
        </w:rPr>
      </w:pPr>
      <w:hyperlink w:anchor="_Toc435894216" w:history="1">
        <w:r w:rsidR="000D2472" w:rsidRPr="004A59BC">
          <w:rPr>
            <w:rStyle w:val="Hyperlink"/>
            <w:rFonts w:cs="Times New Roman"/>
            <w:noProof/>
            <w14:scene3d>
              <w14:camera w14:prst="orthographicFront"/>
              <w14:lightRig w14:rig="threePt" w14:dir="t">
                <w14:rot w14:lat="0" w14:lon="0" w14:rev="0"/>
              </w14:lightRig>
            </w14:scene3d>
          </w:rPr>
          <w:t>CHƯƠNG 1:</w:t>
        </w:r>
        <w:r w:rsidR="000D2472" w:rsidRPr="004A59BC">
          <w:rPr>
            <w:rStyle w:val="Hyperlink"/>
            <w:rFonts w:cs="Times New Roman"/>
            <w:noProof/>
          </w:rPr>
          <w:t xml:space="preserve"> TỔNG QUAN VỀ ĐỀ TÀI</w:t>
        </w:r>
        <w:r w:rsidR="000D2472">
          <w:rPr>
            <w:noProof/>
            <w:webHidden/>
          </w:rPr>
          <w:tab/>
        </w:r>
        <w:r w:rsidR="000D2472">
          <w:rPr>
            <w:noProof/>
            <w:webHidden/>
          </w:rPr>
          <w:fldChar w:fldCharType="begin"/>
        </w:r>
        <w:r w:rsidR="000D2472">
          <w:rPr>
            <w:noProof/>
            <w:webHidden/>
          </w:rPr>
          <w:instrText xml:space="preserve"> PAGEREF _Toc435894216 \h </w:instrText>
        </w:r>
        <w:r w:rsidR="000D2472">
          <w:rPr>
            <w:noProof/>
            <w:webHidden/>
          </w:rPr>
        </w:r>
        <w:r w:rsidR="000D2472">
          <w:rPr>
            <w:noProof/>
            <w:webHidden/>
          </w:rPr>
          <w:fldChar w:fldCharType="separate"/>
        </w:r>
        <w:r w:rsidR="000D2472">
          <w:rPr>
            <w:noProof/>
            <w:webHidden/>
          </w:rPr>
          <w:t>2</w:t>
        </w:r>
        <w:r w:rsidR="000D2472">
          <w:rPr>
            <w:noProof/>
            <w:webHidden/>
          </w:rPr>
          <w:fldChar w:fldCharType="end"/>
        </w:r>
      </w:hyperlink>
    </w:p>
    <w:p w14:paraId="05BE9D2A" w14:textId="77777777" w:rsidR="000D2472" w:rsidRDefault="00484A8C">
      <w:pPr>
        <w:pStyle w:val="TOC2"/>
        <w:rPr>
          <w:rFonts w:asciiTheme="minorHAnsi" w:hAnsiTheme="minorHAnsi"/>
          <w:noProof/>
          <w:sz w:val="22"/>
        </w:rPr>
      </w:pPr>
      <w:hyperlink w:anchor="_Toc435894217" w:history="1">
        <w:r w:rsidR="000D2472" w:rsidRPr="004A59BC">
          <w:rPr>
            <w:rStyle w:val="Hyperlink"/>
            <w:rFonts w:cs="Times New Roman"/>
            <w:noProof/>
          </w:rPr>
          <w:t>1.1 GIỚI THIỆU ĐỀ TÀI</w:t>
        </w:r>
        <w:r w:rsidR="000D2472">
          <w:rPr>
            <w:noProof/>
            <w:webHidden/>
          </w:rPr>
          <w:tab/>
        </w:r>
        <w:r w:rsidR="000D2472">
          <w:rPr>
            <w:noProof/>
            <w:webHidden/>
          </w:rPr>
          <w:fldChar w:fldCharType="begin"/>
        </w:r>
        <w:r w:rsidR="000D2472">
          <w:rPr>
            <w:noProof/>
            <w:webHidden/>
          </w:rPr>
          <w:instrText xml:space="preserve"> PAGEREF _Toc435894217 \h </w:instrText>
        </w:r>
        <w:r w:rsidR="000D2472">
          <w:rPr>
            <w:noProof/>
            <w:webHidden/>
          </w:rPr>
        </w:r>
        <w:r w:rsidR="000D2472">
          <w:rPr>
            <w:noProof/>
            <w:webHidden/>
          </w:rPr>
          <w:fldChar w:fldCharType="separate"/>
        </w:r>
        <w:r w:rsidR="000D2472">
          <w:rPr>
            <w:noProof/>
            <w:webHidden/>
          </w:rPr>
          <w:t>2</w:t>
        </w:r>
        <w:r w:rsidR="000D2472">
          <w:rPr>
            <w:noProof/>
            <w:webHidden/>
          </w:rPr>
          <w:fldChar w:fldCharType="end"/>
        </w:r>
      </w:hyperlink>
    </w:p>
    <w:p w14:paraId="7CA00110" w14:textId="77777777" w:rsidR="000D2472" w:rsidRDefault="00484A8C">
      <w:pPr>
        <w:pStyle w:val="TOC2"/>
        <w:rPr>
          <w:rFonts w:asciiTheme="minorHAnsi" w:hAnsiTheme="minorHAnsi"/>
          <w:noProof/>
          <w:sz w:val="22"/>
        </w:rPr>
      </w:pPr>
      <w:hyperlink w:anchor="_Toc435894218" w:history="1">
        <w:r w:rsidR="000D2472" w:rsidRPr="004A59BC">
          <w:rPr>
            <w:rStyle w:val="Hyperlink"/>
            <w:rFonts w:cs="Times New Roman"/>
            <w:noProof/>
          </w:rPr>
          <w:t>1.2 TÌNH HÌNH NGHIÊN CỨU TRONG VÀ NGOÀI NƯỚC</w:t>
        </w:r>
        <w:r w:rsidR="000D2472">
          <w:rPr>
            <w:noProof/>
            <w:webHidden/>
          </w:rPr>
          <w:tab/>
        </w:r>
        <w:r w:rsidR="000D2472">
          <w:rPr>
            <w:noProof/>
            <w:webHidden/>
          </w:rPr>
          <w:fldChar w:fldCharType="begin"/>
        </w:r>
        <w:r w:rsidR="000D2472">
          <w:rPr>
            <w:noProof/>
            <w:webHidden/>
          </w:rPr>
          <w:instrText xml:space="preserve"> PAGEREF _Toc435894218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2155B47B" w14:textId="77777777" w:rsidR="000D2472" w:rsidRDefault="00484A8C">
      <w:pPr>
        <w:pStyle w:val="TOC3"/>
        <w:tabs>
          <w:tab w:val="right" w:leader="dot" w:pos="8780"/>
        </w:tabs>
        <w:rPr>
          <w:rFonts w:asciiTheme="minorHAnsi" w:hAnsiTheme="minorHAnsi"/>
          <w:noProof/>
          <w:sz w:val="22"/>
        </w:rPr>
      </w:pPr>
      <w:hyperlink w:anchor="_Toc435894219" w:history="1">
        <w:r w:rsidR="000D2472" w:rsidRPr="004A59BC">
          <w:rPr>
            <w:rStyle w:val="Hyperlink"/>
            <w:rFonts w:cs="Times New Roman"/>
            <w:noProof/>
          </w:rPr>
          <w:t>1.2.1 Trong nước</w:t>
        </w:r>
        <w:r w:rsidR="000D2472">
          <w:rPr>
            <w:noProof/>
            <w:webHidden/>
          </w:rPr>
          <w:tab/>
        </w:r>
        <w:r w:rsidR="000D2472">
          <w:rPr>
            <w:noProof/>
            <w:webHidden/>
          </w:rPr>
          <w:fldChar w:fldCharType="begin"/>
        </w:r>
        <w:r w:rsidR="000D2472">
          <w:rPr>
            <w:noProof/>
            <w:webHidden/>
          </w:rPr>
          <w:instrText xml:space="preserve"> PAGEREF _Toc435894219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6FF99B49" w14:textId="77777777" w:rsidR="000D2472" w:rsidRDefault="00484A8C">
      <w:pPr>
        <w:pStyle w:val="TOC3"/>
        <w:tabs>
          <w:tab w:val="right" w:leader="dot" w:pos="8780"/>
        </w:tabs>
        <w:rPr>
          <w:rFonts w:asciiTheme="minorHAnsi" w:hAnsiTheme="minorHAnsi"/>
          <w:noProof/>
          <w:sz w:val="22"/>
        </w:rPr>
      </w:pPr>
      <w:hyperlink w:anchor="_Toc435894220" w:history="1">
        <w:r w:rsidR="000D2472" w:rsidRPr="004A59BC">
          <w:rPr>
            <w:rStyle w:val="Hyperlink"/>
            <w:rFonts w:cs="Times New Roman"/>
            <w:noProof/>
          </w:rPr>
          <w:t>1.2.2 Ngoài nước</w:t>
        </w:r>
        <w:r w:rsidR="000D2472">
          <w:rPr>
            <w:noProof/>
            <w:webHidden/>
          </w:rPr>
          <w:tab/>
        </w:r>
        <w:r w:rsidR="000D2472">
          <w:rPr>
            <w:noProof/>
            <w:webHidden/>
          </w:rPr>
          <w:fldChar w:fldCharType="begin"/>
        </w:r>
        <w:r w:rsidR="000D2472">
          <w:rPr>
            <w:noProof/>
            <w:webHidden/>
          </w:rPr>
          <w:instrText xml:space="preserve"> PAGEREF _Toc435894220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55C74018" w14:textId="77777777" w:rsidR="000D2472" w:rsidRDefault="00484A8C">
      <w:pPr>
        <w:pStyle w:val="TOC2"/>
        <w:rPr>
          <w:rFonts w:asciiTheme="minorHAnsi" w:hAnsiTheme="minorHAnsi"/>
          <w:noProof/>
          <w:sz w:val="22"/>
        </w:rPr>
      </w:pPr>
      <w:hyperlink w:anchor="_Toc435894221" w:history="1">
        <w:r w:rsidR="000D2472" w:rsidRPr="004A59BC">
          <w:rPr>
            <w:rStyle w:val="Hyperlink"/>
            <w:rFonts w:cs="Times New Roman"/>
            <w:noProof/>
          </w:rPr>
          <w:t>1.3 MỤC TIÊU NGHIÊN CỨU VÀ GIỚI HẠN CỦA ĐỀ TÀI</w:t>
        </w:r>
        <w:r w:rsidR="000D2472">
          <w:rPr>
            <w:noProof/>
            <w:webHidden/>
          </w:rPr>
          <w:tab/>
        </w:r>
        <w:r w:rsidR="000D2472">
          <w:rPr>
            <w:noProof/>
            <w:webHidden/>
          </w:rPr>
          <w:fldChar w:fldCharType="begin"/>
        </w:r>
        <w:r w:rsidR="000D2472">
          <w:rPr>
            <w:noProof/>
            <w:webHidden/>
          </w:rPr>
          <w:instrText xml:space="preserve"> PAGEREF _Toc435894221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57F2CD3B" w14:textId="77777777" w:rsidR="000D2472" w:rsidRDefault="00484A8C">
      <w:pPr>
        <w:pStyle w:val="TOC3"/>
        <w:tabs>
          <w:tab w:val="right" w:leader="dot" w:pos="8780"/>
        </w:tabs>
        <w:rPr>
          <w:rFonts w:asciiTheme="minorHAnsi" w:hAnsiTheme="minorHAnsi"/>
          <w:noProof/>
          <w:sz w:val="22"/>
        </w:rPr>
      </w:pPr>
      <w:hyperlink w:anchor="_Toc435894222" w:history="1">
        <w:r w:rsidR="000D2472" w:rsidRPr="004A59BC">
          <w:rPr>
            <w:rStyle w:val="Hyperlink"/>
            <w:rFonts w:cs="Times New Roman"/>
            <w:noProof/>
          </w:rPr>
          <w:t>1.3.1 Mục tiêu tổng quát</w:t>
        </w:r>
        <w:r w:rsidR="000D2472">
          <w:rPr>
            <w:noProof/>
            <w:webHidden/>
          </w:rPr>
          <w:tab/>
        </w:r>
        <w:r w:rsidR="000D2472">
          <w:rPr>
            <w:noProof/>
            <w:webHidden/>
          </w:rPr>
          <w:fldChar w:fldCharType="begin"/>
        </w:r>
        <w:r w:rsidR="000D2472">
          <w:rPr>
            <w:noProof/>
            <w:webHidden/>
          </w:rPr>
          <w:instrText xml:space="preserve"> PAGEREF _Toc435894222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18B83B95" w14:textId="77777777" w:rsidR="000D2472" w:rsidRDefault="00484A8C">
      <w:pPr>
        <w:pStyle w:val="TOC3"/>
        <w:tabs>
          <w:tab w:val="right" w:leader="dot" w:pos="8780"/>
        </w:tabs>
        <w:rPr>
          <w:rFonts w:asciiTheme="minorHAnsi" w:hAnsiTheme="minorHAnsi"/>
          <w:noProof/>
          <w:sz w:val="22"/>
        </w:rPr>
      </w:pPr>
      <w:hyperlink w:anchor="_Toc435894223" w:history="1">
        <w:r w:rsidR="000D2472" w:rsidRPr="004A59BC">
          <w:rPr>
            <w:rStyle w:val="Hyperlink"/>
            <w:rFonts w:cs="Times New Roman"/>
            <w:noProof/>
          </w:rPr>
          <w:t>1.3.2 Mục tiêu cụ thể</w:t>
        </w:r>
        <w:r w:rsidR="000D2472">
          <w:rPr>
            <w:noProof/>
            <w:webHidden/>
          </w:rPr>
          <w:tab/>
        </w:r>
        <w:r w:rsidR="000D2472">
          <w:rPr>
            <w:noProof/>
            <w:webHidden/>
          </w:rPr>
          <w:fldChar w:fldCharType="begin"/>
        </w:r>
        <w:r w:rsidR="000D2472">
          <w:rPr>
            <w:noProof/>
            <w:webHidden/>
          </w:rPr>
          <w:instrText xml:space="preserve"> PAGEREF _Toc435894223 \h </w:instrText>
        </w:r>
        <w:r w:rsidR="000D2472">
          <w:rPr>
            <w:noProof/>
            <w:webHidden/>
          </w:rPr>
        </w:r>
        <w:r w:rsidR="000D2472">
          <w:rPr>
            <w:noProof/>
            <w:webHidden/>
          </w:rPr>
          <w:fldChar w:fldCharType="separate"/>
        </w:r>
        <w:r w:rsidR="000D2472">
          <w:rPr>
            <w:noProof/>
            <w:webHidden/>
          </w:rPr>
          <w:t>3</w:t>
        </w:r>
        <w:r w:rsidR="000D2472">
          <w:rPr>
            <w:noProof/>
            <w:webHidden/>
          </w:rPr>
          <w:fldChar w:fldCharType="end"/>
        </w:r>
      </w:hyperlink>
    </w:p>
    <w:p w14:paraId="6ED2933A" w14:textId="77777777" w:rsidR="000D2472" w:rsidRDefault="00484A8C">
      <w:pPr>
        <w:pStyle w:val="TOC2"/>
        <w:rPr>
          <w:rFonts w:asciiTheme="minorHAnsi" w:hAnsiTheme="minorHAnsi"/>
          <w:noProof/>
          <w:sz w:val="22"/>
        </w:rPr>
      </w:pPr>
      <w:hyperlink w:anchor="_Toc435894224" w:history="1">
        <w:r w:rsidR="000D2472" w:rsidRPr="004A59BC">
          <w:rPr>
            <w:rStyle w:val="Hyperlink"/>
            <w:rFonts w:cs="Times New Roman"/>
            <w:noProof/>
          </w:rPr>
          <w:t>1.4 KHÁCH THỂ VÀ ĐỐI TƯỢNG NGHIÊN CỨU</w:t>
        </w:r>
        <w:r w:rsidR="000D2472">
          <w:rPr>
            <w:noProof/>
            <w:webHidden/>
          </w:rPr>
          <w:tab/>
        </w:r>
        <w:r w:rsidR="000D2472">
          <w:rPr>
            <w:noProof/>
            <w:webHidden/>
          </w:rPr>
          <w:fldChar w:fldCharType="begin"/>
        </w:r>
        <w:r w:rsidR="000D2472">
          <w:rPr>
            <w:noProof/>
            <w:webHidden/>
          </w:rPr>
          <w:instrText xml:space="preserve"> PAGEREF _Toc435894224 \h </w:instrText>
        </w:r>
        <w:r w:rsidR="000D2472">
          <w:rPr>
            <w:noProof/>
            <w:webHidden/>
          </w:rPr>
        </w:r>
        <w:r w:rsidR="000D2472">
          <w:rPr>
            <w:noProof/>
            <w:webHidden/>
          </w:rPr>
          <w:fldChar w:fldCharType="separate"/>
        </w:r>
        <w:r w:rsidR="000D2472">
          <w:rPr>
            <w:noProof/>
            <w:webHidden/>
          </w:rPr>
          <w:t>4</w:t>
        </w:r>
        <w:r w:rsidR="000D2472">
          <w:rPr>
            <w:noProof/>
            <w:webHidden/>
          </w:rPr>
          <w:fldChar w:fldCharType="end"/>
        </w:r>
      </w:hyperlink>
    </w:p>
    <w:p w14:paraId="1F66F895" w14:textId="77777777" w:rsidR="000D2472" w:rsidRDefault="00484A8C">
      <w:pPr>
        <w:pStyle w:val="TOC3"/>
        <w:tabs>
          <w:tab w:val="right" w:leader="dot" w:pos="8780"/>
        </w:tabs>
        <w:rPr>
          <w:rFonts w:asciiTheme="minorHAnsi" w:hAnsiTheme="minorHAnsi"/>
          <w:noProof/>
          <w:sz w:val="22"/>
        </w:rPr>
      </w:pPr>
      <w:hyperlink w:anchor="_Toc435894225" w:history="1">
        <w:r w:rsidR="000D2472" w:rsidRPr="004A59BC">
          <w:rPr>
            <w:rStyle w:val="Hyperlink"/>
            <w:rFonts w:cs="Times New Roman"/>
            <w:noProof/>
          </w:rPr>
          <w:t>1.4.1 Khách thể nghiên cứu</w:t>
        </w:r>
        <w:r w:rsidR="000D2472">
          <w:rPr>
            <w:noProof/>
            <w:webHidden/>
          </w:rPr>
          <w:tab/>
        </w:r>
        <w:r w:rsidR="000D2472">
          <w:rPr>
            <w:noProof/>
            <w:webHidden/>
          </w:rPr>
          <w:fldChar w:fldCharType="begin"/>
        </w:r>
        <w:r w:rsidR="000D2472">
          <w:rPr>
            <w:noProof/>
            <w:webHidden/>
          </w:rPr>
          <w:instrText xml:space="preserve"> PAGEREF _Toc435894225 \h </w:instrText>
        </w:r>
        <w:r w:rsidR="000D2472">
          <w:rPr>
            <w:noProof/>
            <w:webHidden/>
          </w:rPr>
        </w:r>
        <w:r w:rsidR="000D2472">
          <w:rPr>
            <w:noProof/>
            <w:webHidden/>
          </w:rPr>
          <w:fldChar w:fldCharType="separate"/>
        </w:r>
        <w:r w:rsidR="000D2472">
          <w:rPr>
            <w:noProof/>
            <w:webHidden/>
          </w:rPr>
          <w:t>4</w:t>
        </w:r>
        <w:r w:rsidR="000D2472">
          <w:rPr>
            <w:noProof/>
            <w:webHidden/>
          </w:rPr>
          <w:fldChar w:fldCharType="end"/>
        </w:r>
      </w:hyperlink>
    </w:p>
    <w:p w14:paraId="4C5B1DCE" w14:textId="77777777" w:rsidR="000D2472" w:rsidRDefault="00484A8C">
      <w:pPr>
        <w:pStyle w:val="TOC3"/>
        <w:tabs>
          <w:tab w:val="right" w:leader="dot" w:pos="8780"/>
        </w:tabs>
        <w:rPr>
          <w:rFonts w:asciiTheme="minorHAnsi" w:hAnsiTheme="minorHAnsi"/>
          <w:noProof/>
          <w:sz w:val="22"/>
        </w:rPr>
      </w:pPr>
      <w:hyperlink w:anchor="_Toc435894226" w:history="1">
        <w:r w:rsidR="000D2472" w:rsidRPr="004A59BC">
          <w:rPr>
            <w:rStyle w:val="Hyperlink"/>
            <w:rFonts w:cs="Times New Roman"/>
            <w:noProof/>
          </w:rPr>
          <w:t>1.4.2 Đối tượng nghiên cứu:</w:t>
        </w:r>
        <w:r w:rsidR="000D2472">
          <w:rPr>
            <w:noProof/>
            <w:webHidden/>
          </w:rPr>
          <w:tab/>
        </w:r>
        <w:r w:rsidR="000D2472">
          <w:rPr>
            <w:noProof/>
            <w:webHidden/>
          </w:rPr>
          <w:fldChar w:fldCharType="begin"/>
        </w:r>
        <w:r w:rsidR="000D2472">
          <w:rPr>
            <w:noProof/>
            <w:webHidden/>
          </w:rPr>
          <w:instrText xml:space="preserve"> PAGEREF _Toc435894226 \h </w:instrText>
        </w:r>
        <w:r w:rsidR="000D2472">
          <w:rPr>
            <w:noProof/>
            <w:webHidden/>
          </w:rPr>
        </w:r>
        <w:r w:rsidR="000D2472">
          <w:rPr>
            <w:noProof/>
            <w:webHidden/>
          </w:rPr>
          <w:fldChar w:fldCharType="separate"/>
        </w:r>
        <w:r w:rsidR="000D2472">
          <w:rPr>
            <w:noProof/>
            <w:webHidden/>
          </w:rPr>
          <w:t>4</w:t>
        </w:r>
        <w:r w:rsidR="000D2472">
          <w:rPr>
            <w:noProof/>
            <w:webHidden/>
          </w:rPr>
          <w:fldChar w:fldCharType="end"/>
        </w:r>
      </w:hyperlink>
    </w:p>
    <w:p w14:paraId="5E935215" w14:textId="77777777" w:rsidR="000D2472" w:rsidRDefault="00484A8C">
      <w:pPr>
        <w:pStyle w:val="TOC2"/>
        <w:rPr>
          <w:rFonts w:asciiTheme="minorHAnsi" w:hAnsiTheme="minorHAnsi"/>
          <w:noProof/>
          <w:sz w:val="22"/>
        </w:rPr>
      </w:pPr>
      <w:hyperlink w:anchor="_Toc435894227" w:history="1">
        <w:r w:rsidR="000D2472" w:rsidRPr="004A59BC">
          <w:rPr>
            <w:rStyle w:val="Hyperlink"/>
            <w:rFonts w:cs="Times New Roman"/>
            <w:noProof/>
          </w:rPr>
          <w:t>1.5 Ý NGHĨA LÝ LUẬN VÀ THỰC TIỄN CỦA ĐỀ TÀI</w:t>
        </w:r>
        <w:r w:rsidR="000D2472">
          <w:rPr>
            <w:noProof/>
            <w:webHidden/>
          </w:rPr>
          <w:tab/>
        </w:r>
        <w:r w:rsidR="000D2472">
          <w:rPr>
            <w:noProof/>
            <w:webHidden/>
          </w:rPr>
          <w:fldChar w:fldCharType="begin"/>
        </w:r>
        <w:r w:rsidR="000D2472">
          <w:rPr>
            <w:noProof/>
            <w:webHidden/>
          </w:rPr>
          <w:instrText xml:space="preserve"> PAGEREF _Toc435894227 \h </w:instrText>
        </w:r>
        <w:r w:rsidR="000D2472">
          <w:rPr>
            <w:noProof/>
            <w:webHidden/>
          </w:rPr>
        </w:r>
        <w:r w:rsidR="000D2472">
          <w:rPr>
            <w:noProof/>
            <w:webHidden/>
          </w:rPr>
          <w:fldChar w:fldCharType="separate"/>
        </w:r>
        <w:r w:rsidR="000D2472">
          <w:rPr>
            <w:noProof/>
            <w:webHidden/>
          </w:rPr>
          <w:t>4</w:t>
        </w:r>
        <w:r w:rsidR="000D2472">
          <w:rPr>
            <w:noProof/>
            <w:webHidden/>
          </w:rPr>
          <w:fldChar w:fldCharType="end"/>
        </w:r>
      </w:hyperlink>
    </w:p>
    <w:p w14:paraId="54C0DF32" w14:textId="77777777" w:rsidR="000D2472" w:rsidRDefault="00484A8C">
      <w:pPr>
        <w:pStyle w:val="TOC2"/>
        <w:rPr>
          <w:rFonts w:asciiTheme="minorHAnsi" w:hAnsiTheme="minorHAnsi"/>
          <w:noProof/>
          <w:sz w:val="22"/>
        </w:rPr>
      </w:pPr>
      <w:hyperlink w:anchor="_Toc435894228" w:history="1">
        <w:r w:rsidR="000D2472" w:rsidRPr="004A59BC">
          <w:rPr>
            <w:rStyle w:val="Hyperlink"/>
            <w:rFonts w:cs="Times New Roman"/>
            <w:noProof/>
          </w:rPr>
          <w:t>1.6 THUẬN LỢI VÀ KHÓ KHĂN</w:t>
        </w:r>
        <w:r w:rsidR="000D2472">
          <w:rPr>
            <w:noProof/>
            <w:webHidden/>
          </w:rPr>
          <w:tab/>
        </w:r>
        <w:r w:rsidR="000D2472">
          <w:rPr>
            <w:noProof/>
            <w:webHidden/>
          </w:rPr>
          <w:fldChar w:fldCharType="begin"/>
        </w:r>
        <w:r w:rsidR="000D2472">
          <w:rPr>
            <w:noProof/>
            <w:webHidden/>
          </w:rPr>
          <w:instrText xml:space="preserve"> PAGEREF _Toc435894228 \h </w:instrText>
        </w:r>
        <w:r w:rsidR="000D2472">
          <w:rPr>
            <w:noProof/>
            <w:webHidden/>
          </w:rPr>
        </w:r>
        <w:r w:rsidR="000D2472">
          <w:rPr>
            <w:noProof/>
            <w:webHidden/>
          </w:rPr>
          <w:fldChar w:fldCharType="separate"/>
        </w:r>
        <w:r w:rsidR="000D2472">
          <w:rPr>
            <w:noProof/>
            <w:webHidden/>
          </w:rPr>
          <w:t>4</w:t>
        </w:r>
        <w:r w:rsidR="000D2472">
          <w:rPr>
            <w:noProof/>
            <w:webHidden/>
          </w:rPr>
          <w:fldChar w:fldCharType="end"/>
        </w:r>
      </w:hyperlink>
    </w:p>
    <w:p w14:paraId="063F6CC4" w14:textId="77777777" w:rsidR="000D2472" w:rsidRDefault="00484A8C">
      <w:pPr>
        <w:pStyle w:val="TOC3"/>
        <w:tabs>
          <w:tab w:val="right" w:leader="dot" w:pos="8780"/>
        </w:tabs>
        <w:rPr>
          <w:rFonts w:asciiTheme="minorHAnsi" w:hAnsiTheme="minorHAnsi"/>
          <w:noProof/>
          <w:sz w:val="22"/>
        </w:rPr>
      </w:pPr>
      <w:hyperlink w:anchor="_Toc435894229" w:history="1">
        <w:r w:rsidR="000D2472" w:rsidRPr="004A59BC">
          <w:rPr>
            <w:rStyle w:val="Hyperlink"/>
            <w:rFonts w:cs="Times New Roman"/>
            <w:noProof/>
          </w:rPr>
          <w:t>1.6.1 Thuận lợi</w:t>
        </w:r>
        <w:r w:rsidR="000D2472">
          <w:rPr>
            <w:noProof/>
            <w:webHidden/>
          </w:rPr>
          <w:tab/>
        </w:r>
        <w:r w:rsidR="000D2472">
          <w:rPr>
            <w:noProof/>
            <w:webHidden/>
          </w:rPr>
          <w:fldChar w:fldCharType="begin"/>
        </w:r>
        <w:r w:rsidR="000D2472">
          <w:rPr>
            <w:noProof/>
            <w:webHidden/>
          </w:rPr>
          <w:instrText xml:space="preserve"> PAGEREF _Toc435894229 \h </w:instrText>
        </w:r>
        <w:r w:rsidR="000D2472">
          <w:rPr>
            <w:noProof/>
            <w:webHidden/>
          </w:rPr>
        </w:r>
        <w:r w:rsidR="000D2472">
          <w:rPr>
            <w:noProof/>
            <w:webHidden/>
          </w:rPr>
          <w:fldChar w:fldCharType="separate"/>
        </w:r>
        <w:r w:rsidR="000D2472">
          <w:rPr>
            <w:noProof/>
            <w:webHidden/>
          </w:rPr>
          <w:t>5</w:t>
        </w:r>
        <w:r w:rsidR="000D2472">
          <w:rPr>
            <w:noProof/>
            <w:webHidden/>
          </w:rPr>
          <w:fldChar w:fldCharType="end"/>
        </w:r>
      </w:hyperlink>
    </w:p>
    <w:p w14:paraId="4A3C4862" w14:textId="77777777" w:rsidR="000D2472" w:rsidRDefault="00484A8C">
      <w:pPr>
        <w:pStyle w:val="TOC3"/>
        <w:tabs>
          <w:tab w:val="right" w:leader="dot" w:pos="8780"/>
        </w:tabs>
        <w:rPr>
          <w:rFonts w:asciiTheme="minorHAnsi" w:hAnsiTheme="minorHAnsi"/>
          <w:noProof/>
          <w:sz w:val="22"/>
        </w:rPr>
      </w:pPr>
      <w:hyperlink w:anchor="_Toc435894230" w:history="1">
        <w:r w:rsidR="000D2472" w:rsidRPr="004A59BC">
          <w:rPr>
            <w:rStyle w:val="Hyperlink"/>
            <w:rFonts w:cs="Times New Roman"/>
            <w:noProof/>
          </w:rPr>
          <w:t>1.6.2 Khó khăn</w:t>
        </w:r>
        <w:r w:rsidR="000D2472">
          <w:rPr>
            <w:noProof/>
            <w:webHidden/>
          </w:rPr>
          <w:tab/>
        </w:r>
        <w:r w:rsidR="000D2472">
          <w:rPr>
            <w:noProof/>
            <w:webHidden/>
          </w:rPr>
          <w:fldChar w:fldCharType="begin"/>
        </w:r>
        <w:r w:rsidR="000D2472">
          <w:rPr>
            <w:noProof/>
            <w:webHidden/>
          </w:rPr>
          <w:instrText xml:space="preserve"> PAGEREF _Toc435894230 \h </w:instrText>
        </w:r>
        <w:r w:rsidR="000D2472">
          <w:rPr>
            <w:noProof/>
            <w:webHidden/>
          </w:rPr>
        </w:r>
        <w:r w:rsidR="000D2472">
          <w:rPr>
            <w:noProof/>
            <w:webHidden/>
          </w:rPr>
          <w:fldChar w:fldCharType="separate"/>
        </w:r>
        <w:r w:rsidR="000D2472">
          <w:rPr>
            <w:noProof/>
            <w:webHidden/>
          </w:rPr>
          <w:t>5</w:t>
        </w:r>
        <w:r w:rsidR="000D2472">
          <w:rPr>
            <w:noProof/>
            <w:webHidden/>
          </w:rPr>
          <w:fldChar w:fldCharType="end"/>
        </w:r>
      </w:hyperlink>
    </w:p>
    <w:p w14:paraId="05B1C5C0" w14:textId="77777777" w:rsidR="000D2472" w:rsidRDefault="00484A8C">
      <w:pPr>
        <w:pStyle w:val="TOC1"/>
        <w:rPr>
          <w:rFonts w:asciiTheme="minorHAnsi" w:hAnsiTheme="minorHAnsi"/>
          <w:b w:val="0"/>
          <w:noProof/>
          <w:sz w:val="22"/>
        </w:rPr>
      </w:pPr>
      <w:hyperlink w:anchor="_Toc435894231" w:history="1">
        <w:r w:rsidR="000D2472" w:rsidRPr="004A59BC">
          <w:rPr>
            <w:rStyle w:val="Hyperlink"/>
            <w:rFonts w:cs="Times New Roman"/>
            <w:noProof/>
            <w14:scene3d>
              <w14:camera w14:prst="orthographicFront"/>
              <w14:lightRig w14:rig="threePt" w14:dir="t">
                <w14:rot w14:lat="0" w14:lon="0" w14:rev="0"/>
              </w14:lightRig>
            </w14:scene3d>
          </w:rPr>
          <w:t>CHƯƠNG 2:</w:t>
        </w:r>
        <w:r w:rsidR="000D2472" w:rsidRPr="004A59BC">
          <w:rPr>
            <w:rStyle w:val="Hyperlink"/>
            <w:rFonts w:cs="Times New Roman"/>
            <w:noProof/>
          </w:rPr>
          <w:t xml:space="preserve"> CƠ SỞ LÝ LUẬN VÀ PHƯƠNG PHÁP NGHIÊN CỨU</w:t>
        </w:r>
        <w:r w:rsidR="000D2472">
          <w:rPr>
            <w:noProof/>
            <w:webHidden/>
          </w:rPr>
          <w:tab/>
        </w:r>
        <w:r w:rsidR="000D2472">
          <w:rPr>
            <w:noProof/>
            <w:webHidden/>
          </w:rPr>
          <w:fldChar w:fldCharType="begin"/>
        </w:r>
        <w:r w:rsidR="000D2472">
          <w:rPr>
            <w:noProof/>
            <w:webHidden/>
          </w:rPr>
          <w:instrText xml:space="preserve"> PAGEREF _Toc435894231 \h </w:instrText>
        </w:r>
        <w:r w:rsidR="000D2472">
          <w:rPr>
            <w:noProof/>
            <w:webHidden/>
          </w:rPr>
        </w:r>
        <w:r w:rsidR="000D2472">
          <w:rPr>
            <w:noProof/>
            <w:webHidden/>
          </w:rPr>
          <w:fldChar w:fldCharType="separate"/>
        </w:r>
        <w:r w:rsidR="000D2472">
          <w:rPr>
            <w:noProof/>
            <w:webHidden/>
          </w:rPr>
          <w:t>6</w:t>
        </w:r>
        <w:r w:rsidR="000D2472">
          <w:rPr>
            <w:noProof/>
            <w:webHidden/>
          </w:rPr>
          <w:fldChar w:fldCharType="end"/>
        </w:r>
      </w:hyperlink>
    </w:p>
    <w:p w14:paraId="0FFC0AAE" w14:textId="77777777" w:rsidR="000D2472" w:rsidRDefault="00484A8C">
      <w:pPr>
        <w:pStyle w:val="TOC2"/>
        <w:rPr>
          <w:rFonts w:asciiTheme="minorHAnsi" w:hAnsiTheme="minorHAnsi"/>
          <w:noProof/>
          <w:sz w:val="22"/>
        </w:rPr>
      </w:pPr>
      <w:hyperlink w:anchor="_Toc435894232" w:history="1">
        <w:r w:rsidR="000D2472" w:rsidRPr="004A59BC">
          <w:rPr>
            <w:rStyle w:val="Hyperlink"/>
            <w:rFonts w:cs="Times New Roman"/>
            <w:noProof/>
          </w:rPr>
          <w:t>2.1 CƠ SỞ LÝ LUẬN</w:t>
        </w:r>
        <w:r w:rsidR="000D2472">
          <w:rPr>
            <w:noProof/>
            <w:webHidden/>
          </w:rPr>
          <w:tab/>
        </w:r>
        <w:r w:rsidR="000D2472">
          <w:rPr>
            <w:noProof/>
            <w:webHidden/>
          </w:rPr>
          <w:fldChar w:fldCharType="begin"/>
        </w:r>
        <w:r w:rsidR="000D2472">
          <w:rPr>
            <w:noProof/>
            <w:webHidden/>
          </w:rPr>
          <w:instrText xml:space="preserve"> PAGEREF _Toc435894232 \h </w:instrText>
        </w:r>
        <w:r w:rsidR="000D2472">
          <w:rPr>
            <w:noProof/>
            <w:webHidden/>
          </w:rPr>
        </w:r>
        <w:r w:rsidR="000D2472">
          <w:rPr>
            <w:noProof/>
            <w:webHidden/>
          </w:rPr>
          <w:fldChar w:fldCharType="separate"/>
        </w:r>
        <w:r w:rsidR="000D2472">
          <w:rPr>
            <w:noProof/>
            <w:webHidden/>
          </w:rPr>
          <w:t>6</w:t>
        </w:r>
        <w:r w:rsidR="000D2472">
          <w:rPr>
            <w:noProof/>
            <w:webHidden/>
          </w:rPr>
          <w:fldChar w:fldCharType="end"/>
        </w:r>
      </w:hyperlink>
    </w:p>
    <w:p w14:paraId="533263F7" w14:textId="77777777" w:rsidR="000D2472" w:rsidRDefault="00484A8C">
      <w:pPr>
        <w:pStyle w:val="TOC3"/>
        <w:tabs>
          <w:tab w:val="right" w:leader="dot" w:pos="8780"/>
        </w:tabs>
        <w:rPr>
          <w:rFonts w:asciiTheme="minorHAnsi" w:hAnsiTheme="minorHAnsi"/>
          <w:noProof/>
          <w:sz w:val="22"/>
        </w:rPr>
      </w:pPr>
      <w:hyperlink w:anchor="_Toc435894233" w:history="1">
        <w:r w:rsidR="000D2472" w:rsidRPr="004A59BC">
          <w:rPr>
            <w:rStyle w:val="Hyperlink"/>
            <w:rFonts w:cs="Times New Roman"/>
            <w:noProof/>
          </w:rPr>
          <w:t>2.1.1 Sử dụng cảm biến</w:t>
        </w:r>
        <w:r w:rsidR="000D2472">
          <w:rPr>
            <w:noProof/>
            <w:webHidden/>
          </w:rPr>
          <w:tab/>
        </w:r>
        <w:r w:rsidR="000D2472">
          <w:rPr>
            <w:noProof/>
            <w:webHidden/>
          </w:rPr>
          <w:fldChar w:fldCharType="begin"/>
        </w:r>
        <w:r w:rsidR="000D2472">
          <w:rPr>
            <w:noProof/>
            <w:webHidden/>
          </w:rPr>
          <w:instrText xml:space="preserve"> PAGEREF _Toc435894233 \h </w:instrText>
        </w:r>
        <w:r w:rsidR="000D2472">
          <w:rPr>
            <w:noProof/>
            <w:webHidden/>
          </w:rPr>
        </w:r>
        <w:r w:rsidR="000D2472">
          <w:rPr>
            <w:noProof/>
            <w:webHidden/>
          </w:rPr>
          <w:fldChar w:fldCharType="separate"/>
        </w:r>
        <w:r w:rsidR="000D2472">
          <w:rPr>
            <w:noProof/>
            <w:webHidden/>
          </w:rPr>
          <w:t>6</w:t>
        </w:r>
        <w:r w:rsidR="000D2472">
          <w:rPr>
            <w:noProof/>
            <w:webHidden/>
          </w:rPr>
          <w:fldChar w:fldCharType="end"/>
        </w:r>
      </w:hyperlink>
    </w:p>
    <w:p w14:paraId="4F31E1C2" w14:textId="77777777" w:rsidR="000D2472" w:rsidRDefault="00484A8C">
      <w:pPr>
        <w:pStyle w:val="TOC3"/>
        <w:tabs>
          <w:tab w:val="right" w:leader="dot" w:pos="8780"/>
        </w:tabs>
        <w:rPr>
          <w:rFonts w:asciiTheme="minorHAnsi" w:hAnsiTheme="minorHAnsi"/>
          <w:noProof/>
          <w:sz w:val="22"/>
        </w:rPr>
      </w:pPr>
      <w:hyperlink w:anchor="_Toc435894234" w:history="1">
        <w:r w:rsidR="000D2472" w:rsidRPr="004A59BC">
          <w:rPr>
            <w:rStyle w:val="Hyperlink"/>
            <w:rFonts w:cs="Times New Roman"/>
            <w:noProof/>
          </w:rPr>
          <w:t>2.1.2 Con quay hồi chuyển và gia tốc kế</w:t>
        </w:r>
        <w:r w:rsidR="000D2472">
          <w:rPr>
            <w:noProof/>
            <w:webHidden/>
          </w:rPr>
          <w:tab/>
        </w:r>
        <w:r w:rsidR="000D2472">
          <w:rPr>
            <w:noProof/>
            <w:webHidden/>
          </w:rPr>
          <w:fldChar w:fldCharType="begin"/>
        </w:r>
        <w:r w:rsidR="000D2472">
          <w:rPr>
            <w:noProof/>
            <w:webHidden/>
          </w:rPr>
          <w:instrText xml:space="preserve"> PAGEREF _Toc435894234 \h </w:instrText>
        </w:r>
        <w:r w:rsidR="000D2472">
          <w:rPr>
            <w:noProof/>
            <w:webHidden/>
          </w:rPr>
        </w:r>
        <w:r w:rsidR="000D2472">
          <w:rPr>
            <w:noProof/>
            <w:webHidden/>
          </w:rPr>
          <w:fldChar w:fldCharType="separate"/>
        </w:r>
        <w:r w:rsidR="000D2472">
          <w:rPr>
            <w:noProof/>
            <w:webHidden/>
          </w:rPr>
          <w:t>7</w:t>
        </w:r>
        <w:r w:rsidR="000D2472">
          <w:rPr>
            <w:noProof/>
            <w:webHidden/>
          </w:rPr>
          <w:fldChar w:fldCharType="end"/>
        </w:r>
      </w:hyperlink>
    </w:p>
    <w:p w14:paraId="47AE9FF3" w14:textId="77777777" w:rsidR="000D2472" w:rsidRDefault="00484A8C">
      <w:pPr>
        <w:pStyle w:val="TOC3"/>
        <w:tabs>
          <w:tab w:val="right" w:leader="dot" w:pos="8780"/>
        </w:tabs>
        <w:rPr>
          <w:rFonts w:asciiTheme="minorHAnsi" w:hAnsiTheme="minorHAnsi"/>
          <w:noProof/>
          <w:sz w:val="22"/>
        </w:rPr>
      </w:pPr>
      <w:hyperlink w:anchor="_Toc435894235" w:history="1">
        <w:r w:rsidR="000D2472" w:rsidRPr="004A59BC">
          <w:rPr>
            <w:rStyle w:val="Hyperlink"/>
            <w:rFonts w:cs="Times New Roman"/>
            <w:noProof/>
          </w:rPr>
          <w:t>2.1.3 Board mạch điều khiển hệ thống</w:t>
        </w:r>
        <w:r w:rsidR="000D2472">
          <w:rPr>
            <w:noProof/>
            <w:webHidden/>
          </w:rPr>
          <w:tab/>
        </w:r>
        <w:r w:rsidR="000D2472">
          <w:rPr>
            <w:noProof/>
            <w:webHidden/>
          </w:rPr>
          <w:fldChar w:fldCharType="begin"/>
        </w:r>
        <w:r w:rsidR="000D2472">
          <w:rPr>
            <w:noProof/>
            <w:webHidden/>
          </w:rPr>
          <w:instrText xml:space="preserve"> PAGEREF _Toc435894235 \h </w:instrText>
        </w:r>
        <w:r w:rsidR="000D2472">
          <w:rPr>
            <w:noProof/>
            <w:webHidden/>
          </w:rPr>
        </w:r>
        <w:r w:rsidR="000D2472">
          <w:rPr>
            <w:noProof/>
            <w:webHidden/>
          </w:rPr>
          <w:fldChar w:fldCharType="separate"/>
        </w:r>
        <w:r w:rsidR="000D2472">
          <w:rPr>
            <w:noProof/>
            <w:webHidden/>
          </w:rPr>
          <w:t>14</w:t>
        </w:r>
        <w:r w:rsidR="000D2472">
          <w:rPr>
            <w:noProof/>
            <w:webHidden/>
          </w:rPr>
          <w:fldChar w:fldCharType="end"/>
        </w:r>
      </w:hyperlink>
    </w:p>
    <w:p w14:paraId="113B0A44" w14:textId="77777777" w:rsidR="000D2472" w:rsidRDefault="00484A8C">
      <w:pPr>
        <w:pStyle w:val="TOC3"/>
        <w:tabs>
          <w:tab w:val="right" w:leader="dot" w:pos="8780"/>
        </w:tabs>
        <w:rPr>
          <w:rFonts w:asciiTheme="minorHAnsi" w:hAnsiTheme="minorHAnsi"/>
          <w:noProof/>
          <w:sz w:val="22"/>
        </w:rPr>
      </w:pPr>
      <w:hyperlink w:anchor="_Toc435894236" w:history="1">
        <w:r w:rsidR="000D2472" w:rsidRPr="004A59BC">
          <w:rPr>
            <w:rStyle w:val="Hyperlink"/>
            <w:rFonts w:cs="Times New Roman"/>
            <w:noProof/>
          </w:rPr>
          <w:t>2.1.4 Động cơ Servo KST DS521MG</w:t>
        </w:r>
        <w:r w:rsidR="000D2472">
          <w:rPr>
            <w:noProof/>
            <w:webHidden/>
          </w:rPr>
          <w:tab/>
        </w:r>
        <w:r w:rsidR="000D2472">
          <w:rPr>
            <w:noProof/>
            <w:webHidden/>
          </w:rPr>
          <w:fldChar w:fldCharType="begin"/>
        </w:r>
        <w:r w:rsidR="000D2472">
          <w:rPr>
            <w:noProof/>
            <w:webHidden/>
          </w:rPr>
          <w:instrText xml:space="preserve"> PAGEREF _Toc435894236 \h </w:instrText>
        </w:r>
        <w:r w:rsidR="000D2472">
          <w:rPr>
            <w:noProof/>
            <w:webHidden/>
          </w:rPr>
        </w:r>
        <w:r w:rsidR="000D2472">
          <w:rPr>
            <w:noProof/>
            <w:webHidden/>
          </w:rPr>
          <w:fldChar w:fldCharType="separate"/>
        </w:r>
        <w:r w:rsidR="000D2472">
          <w:rPr>
            <w:noProof/>
            <w:webHidden/>
          </w:rPr>
          <w:t>15</w:t>
        </w:r>
        <w:r w:rsidR="000D2472">
          <w:rPr>
            <w:noProof/>
            <w:webHidden/>
          </w:rPr>
          <w:fldChar w:fldCharType="end"/>
        </w:r>
      </w:hyperlink>
    </w:p>
    <w:p w14:paraId="21059624" w14:textId="77777777" w:rsidR="000D2472" w:rsidRDefault="00484A8C">
      <w:pPr>
        <w:pStyle w:val="TOC3"/>
        <w:tabs>
          <w:tab w:val="right" w:leader="dot" w:pos="8780"/>
        </w:tabs>
        <w:rPr>
          <w:rFonts w:asciiTheme="minorHAnsi" w:hAnsiTheme="minorHAnsi"/>
          <w:noProof/>
          <w:sz w:val="22"/>
        </w:rPr>
      </w:pPr>
      <w:hyperlink w:anchor="_Toc435894237" w:history="1">
        <w:r w:rsidR="000D2472" w:rsidRPr="004A59BC">
          <w:rPr>
            <w:rStyle w:val="Hyperlink"/>
            <w:rFonts w:cs="Times New Roman"/>
            <w:noProof/>
          </w:rPr>
          <w:t>2.1.5 Bộ lọc Kalman</w:t>
        </w:r>
        <w:r w:rsidR="000D2472">
          <w:rPr>
            <w:noProof/>
            <w:webHidden/>
          </w:rPr>
          <w:tab/>
        </w:r>
        <w:r w:rsidR="000D2472">
          <w:rPr>
            <w:noProof/>
            <w:webHidden/>
          </w:rPr>
          <w:fldChar w:fldCharType="begin"/>
        </w:r>
        <w:r w:rsidR="000D2472">
          <w:rPr>
            <w:noProof/>
            <w:webHidden/>
          </w:rPr>
          <w:instrText xml:space="preserve"> PAGEREF _Toc435894237 \h </w:instrText>
        </w:r>
        <w:r w:rsidR="000D2472">
          <w:rPr>
            <w:noProof/>
            <w:webHidden/>
          </w:rPr>
        </w:r>
        <w:r w:rsidR="000D2472">
          <w:rPr>
            <w:noProof/>
            <w:webHidden/>
          </w:rPr>
          <w:fldChar w:fldCharType="separate"/>
        </w:r>
        <w:r w:rsidR="000D2472">
          <w:rPr>
            <w:noProof/>
            <w:webHidden/>
          </w:rPr>
          <w:t>15</w:t>
        </w:r>
        <w:r w:rsidR="000D2472">
          <w:rPr>
            <w:noProof/>
            <w:webHidden/>
          </w:rPr>
          <w:fldChar w:fldCharType="end"/>
        </w:r>
      </w:hyperlink>
    </w:p>
    <w:p w14:paraId="6E5DA8D5" w14:textId="77777777" w:rsidR="000D2472" w:rsidRDefault="00484A8C">
      <w:pPr>
        <w:pStyle w:val="TOC3"/>
        <w:tabs>
          <w:tab w:val="right" w:leader="dot" w:pos="8780"/>
        </w:tabs>
        <w:rPr>
          <w:rFonts w:asciiTheme="minorHAnsi" w:hAnsiTheme="minorHAnsi"/>
          <w:noProof/>
          <w:sz w:val="22"/>
        </w:rPr>
      </w:pPr>
      <w:hyperlink w:anchor="_Toc435894238" w:history="1">
        <w:r w:rsidR="000D2472" w:rsidRPr="004A59BC">
          <w:rPr>
            <w:rStyle w:val="Hyperlink"/>
            <w:rFonts w:cs="Times New Roman"/>
            <w:noProof/>
          </w:rPr>
          <w:t>2.1.6 Bộ điều khiển PID</w:t>
        </w:r>
        <w:r w:rsidR="000D2472">
          <w:rPr>
            <w:noProof/>
            <w:webHidden/>
          </w:rPr>
          <w:tab/>
        </w:r>
        <w:r w:rsidR="000D2472">
          <w:rPr>
            <w:noProof/>
            <w:webHidden/>
          </w:rPr>
          <w:fldChar w:fldCharType="begin"/>
        </w:r>
        <w:r w:rsidR="000D2472">
          <w:rPr>
            <w:noProof/>
            <w:webHidden/>
          </w:rPr>
          <w:instrText xml:space="preserve"> PAGEREF _Toc435894238 \h </w:instrText>
        </w:r>
        <w:r w:rsidR="000D2472">
          <w:rPr>
            <w:noProof/>
            <w:webHidden/>
          </w:rPr>
        </w:r>
        <w:r w:rsidR="000D2472">
          <w:rPr>
            <w:noProof/>
            <w:webHidden/>
          </w:rPr>
          <w:fldChar w:fldCharType="separate"/>
        </w:r>
        <w:r w:rsidR="000D2472">
          <w:rPr>
            <w:noProof/>
            <w:webHidden/>
          </w:rPr>
          <w:t>19</w:t>
        </w:r>
        <w:r w:rsidR="000D2472">
          <w:rPr>
            <w:noProof/>
            <w:webHidden/>
          </w:rPr>
          <w:fldChar w:fldCharType="end"/>
        </w:r>
      </w:hyperlink>
    </w:p>
    <w:p w14:paraId="1A22F7B4" w14:textId="77777777" w:rsidR="000D2472" w:rsidRDefault="00484A8C">
      <w:pPr>
        <w:pStyle w:val="TOC3"/>
        <w:tabs>
          <w:tab w:val="right" w:leader="dot" w:pos="8780"/>
        </w:tabs>
        <w:rPr>
          <w:rFonts w:asciiTheme="minorHAnsi" w:hAnsiTheme="minorHAnsi"/>
          <w:noProof/>
          <w:sz w:val="22"/>
        </w:rPr>
      </w:pPr>
      <w:hyperlink w:anchor="_Toc435894239" w:history="1">
        <w:r w:rsidR="000D2472" w:rsidRPr="004A59BC">
          <w:rPr>
            <w:rStyle w:val="Hyperlink"/>
            <w:rFonts w:cs="Times New Roman"/>
            <w:noProof/>
          </w:rPr>
          <w:t>2.1.7 Các chuẩn giao tiếp được sử dụng</w:t>
        </w:r>
        <w:r w:rsidR="000D2472">
          <w:rPr>
            <w:noProof/>
            <w:webHidden/>
          </w:rPr>
          <w:tab/>
        </w:r>
        <w:r w:rsidR="000D2472">
          <w:rPr>
            <w:noProof/>
            <w:webHidden/>
          </w:rPr>
          <w:fldChar w:fldCharType="begin"/>
        </w:r>
        <w:r w:rsidR="000D2472">
          <w:rPr>
            <w:noProof/>
            <w:webHidden/>
          </w:rPr>
          <w:instrText xml:space="preserve"> PAGEREF _Toc435894239 \h </w:instrText>
        </w:r>
        <w:r w:rsidR="000D2472">
          <w:rPr>
            <w:noProof/>
            <w:webHidden/>
          </w:rPr>
        </w:r>
        <w:r w:rsidR="000D2472">
          <w:rPr>
            <w:noProof/>
            <w:webHidden/>
          </w:rPr>
          <w:fldChar w:fldCharType="separate"/>
        </w:r>
        <w:r w:rsidR="000D2472">
          <w:rPr>
            <w:noProof/>
            <w:webHidden/>
          </w:rPr>
          <w:t>20</w:t>
        </w:r>
        <w:r w:rsidR="000D2472">
          <w:rPr>
            <w:noProof/>
            <w:webHidden/>
          </w:rPr>
          <w:fldChar w:fldCharType="end"/>
        </w:r>
      </w:hyperlink>
    </w:p>
    <w:p w14:paraId="4A8585D6" w14:textId="77777777" w:rsidR="000D2472" w:rsidRDefault="00484A8C">
      <w:pPr>
        <w:pStyle w:val="TOC3"/>
        <w:tabs>
          <w:tab w:val="right" w:leader="dot" w:pos="8780"/>
        </w:tabs>
        <w:rPr>
          <w:rFonts w:asciiTheme="minorHAnsi" w:hAnsiTheme="minorHAnsi"/>
          <w:noProof/>
          <w:sz w:val="22"/>
        </w:rPr>
      </w:pPr>
      <w:hyperlink w:anchor="_Toc435894240" w:history="1">
        <w:r w:rsidR="000D2472" w:rsidRPr="004A59BC">
          <w:rPr>
            <w:rStyle w:val="Hyperlink"/>
            <w:rFonts w:cs="Times New Roman"/>
            <w:noProof/>
          </w:rPr>
          <w:t>2.1.8 Tối ưu hiệu năng hệ thống nhúng</w:t>
        </w:r>
        <w:r w:rsidR="000D2472">
          <w:rPr>
            <w:noProof/>
            <w:webHidden/>
          </w:rPr>
          <w:tab/>
        </w:r>
        <w:r w:rsidR="000D2472">
          <w:rPr>
            <w:noProof/>
            <w:webHidden/>
          </w:rPr>
          <w:fldChar w:fldCharType="begin"/>
        </w:r>
        <w:r w:rsidR="000D2472">
          <w:rPr>
            <w:noProof/>
            <w:webHidden/>
          </w:rPr>
          <w:instrText xml:space="preserve"> PAGEREF _Toc435894240 \h </w:instrText>
        </w:r>
        <w:r w:rsidR="000D2472">
          <w:rPr>
            <w:noProof/>
            <w:webHidden/>
          </w:rPr>
        </w:r>
        <w:r w:rsidR="000D2472">
          <w:rPr>
            <w:noProof/>
            <w:webHidden/>
          </w:rPr>
          <w:fldChar w:fldCharType="separate"/>
        </w:r>
        <w:r w:rsidR="000D2472">
          <w:rPr>
            <w:noProof/>
            <w:webHidden/>
          </w:rPr>
          <w:t>27</w:t>
        </w:r>
        <w:r w:rsidR="000D2472">
          <w:rPr>
            <w:noProof/>
            <w:webHidden/>
          </w:rPr>
          <w:fldChar w:fldCharType="end"/>
        </w:r>
      </w:hyperlink>
    </w:p>
    <w:p w14:paraId="7F6C4D96" w14:textId="77777777" w:rsidR="000D2472" w:rsidRDefault="00484A8C">
      <w:pPr>
        <w:pStyle w:val="TOC2"/>
        <w:rPr>
          <w:rFonts w:asciiTheme="minorHAnsi" w:hAnsiTheme="minorHAnsi"/>
          <w:noProof/>
          <w:sz w:val="22"/>
        </w:rPr>
      </w:pPr>
      <w:hyperlink w:anchor="_Toc435894241" w:history="1">
        <w:r w:rsidR="000D2472" w:rsidRPr="004A59BC">
          <w:rPr>
            <w:rStyle w:val="Hyperlink"/>
            <w:rFonts w:cs="Times New Roman"/>
            <w:noProof/>
          </w:rPr>
          <w:t>2.2 PHƯƠNG PHÁP NGHIÊN CỨU</w:t>
        </w:r>
        <w:r w:rsidR="000D2472">
          <w:rPr>
            <w:noProof/>
            <w:webHidden/>
          </w:rPr>
          <w:tab/>
        </w:r>
        <w:r w:rsidR="000D2472">
          <w:rPr>
            <w:noProof/>
            <w:webHidden/>
          </w:rPr>
          <w:fldChar w:fldCharType="begin"/>
        </w:r>
        <w:r w:rsidR="000D2472">
          <w:rPr>
            <w:noProof/>
            <w:webHidden/>
          </w:rPr>
          <w:instrText xml:space="preserve"> PAGEREF _Toc435894241 \h </w:instrText>
        </w:r>
        <w:r w:rsidR="000D2472">
          <w:rPr>
            <w:noProof/>
            <w:webHidden/>
          </w:rPr>
        </w:r>
        <w:r w:rsidR="000D2472">
          <w:rPr>
            <w:noProof/>
            <w:webHidden/>
          </w:rPr>
          <w:fldChar w:fldCharType="separate"/>
        </w:r>
        <w:r w:rsidR="000D2472">
          <w:rPr>
            <w:noProof/>
            <w:webHidden/>
          </w:rPr>
          <w:t>29</w:t>
        </w:r>
        <w:r w:rsidR="000D2472">
          <w:rPr>
            <w:noProof/>
            <w:webHidden/>
          </w:rPr>
          <w:fldChar w:fldCharType="end"/>
        </w:r>
      </w:hyperlink>
    </w:p>
    <w:p w14:paraId="78E97471" w14:textId="77777777" w:rsidR="000D2472" w:rsidRDefault="00484A8C">
      <w:pPr>
        <w:pStyle w:val="TOC3"/>
        <w:tabs>
          <w:tab w:val="right" w:leader="dot" w:pos="8780"/>
        </w:tabs>
        <w:rPr>
          <w:rFonts w:asciiTheme="minorHAnsi" w:hAnsiTheme="minorHAnsi"/>
          <w:noProof/>
          <w:sz w:val="22"/>
        </w:rPr>
      </w:pPr>
      <w:hyperlink w:anchor="_Toc435894242" w:history="1">
        <w:r w:rsidR="000D2472" w:rsidRPr="004A59BC">
          <w:rPr>
            <w:rStyle w:val="Hyperlink"/>
            <w:rFonts w:cs="Times New Roman"/>
            <w:noProof/>
          </w:rPr>
          <w:t>2.2.1 Phương pháp nghiên cứu trực tiếp</w:t>
        </w:r>
        <w:r w:rsidR="000D2472">
          <w:rPr>
            <w:noProof/>
            <w:webHidden/>
          </w:rPr>
          <w:tab/>
        </w:r>
        <w:r w:rsidR="000D2472">
          <w:rPr>
            <w:noProof/>
            <w:webHidden/>
          </w:rPr>
          <w:fldChar w:fldCharType="begin"/>
        </w:r>
        <w:r w:rsidR="000D2472">
          <w:rPr>
            <w:noProof/>
            <w:webHidden/>
          </w:rPr>
          <w:instrText xml:space="preserve"> PAGEREF _Toc435894242 \h </w:instrText>
        </w:r>
        <w:r w:rsidR="000D2472">
          <w:rPr>
            <w:noProof/>
            <w:webHidden/>
          </w:rPr>
        </w:r>
        <w:r w:rsidR="000D2472">
          <w:rPr>
            <w:noProof/>
            <w:webHidden/>
          </w:rPr>
          <w:fldChar w:fldCharType="separate"/>
        </w:r>
        <w:r w:rsidR="000D2472">
          <w:rPr>
            <w:noProof/>
            <w:webHidden/>
          </w:rPr>
          <w:t>29</w:t>
        </w:r>
        <w:r w:rsidR="000D2472">
          <w:rPr>
            <w:noProof/>
            <w:webHidden/>
          </w:rPr>
          <w:fldChar w:fldCharType="end"/>
        </w:r>
      </w:hyperlink>
    </w:p>
    <w:p w14:paraId="2F25041E" w14:textId="77777777" w:rsidR="000D2472" w:rsidRDefault="00484A8C">
      <w:pPr>
        <w:pStyle w:val="TOC3"/>
        <w:tabs>
          <w:tab w:val="right" w:leader="dot" w:pos="8780"/>
        </w:tabs>
        <w:rPr>
          <w:rFonts w:asciiTheme="minorHAnsi" w:hAnsiTheme="minorHAnsi"/>
          <w:noProof/>
          <w:sz w:val="22"/>
        </w:rPr>
      </w:pPr>
      <w:hyperlink w:anchor="_Toc435894243" w:history="1">
        <w:r w:rsidR="000D2472" w:rsidRPr="004A59BC">
          <w:rPr>
            <w:rStyle w:val="Hyperlink"/>
            <w:rFonts w:cs="Times New Roman"/>
            <w:noProof/>
          </w:rPr>
          <w:t>2.2.2 Phương pháp nghiên cứu gián tiếp</w:t>
        </w:r>
        <w:r w:rsidR="000D2472">
          <w:rPr>
            <w:noProof/>
            <w:webHidden/>
          </w:rPr>
          <w:tab/>
        </w:r>
        <w:r w:rsidR="000D2472">
          <w:rPr>
            <w:noProof/>
            <w:webHidden/>
          </w:rPr>
          <w:fldChar w:fldCharType="begin"/>
        </w:r>
        <w:r w:rsidR="000D2472">
          <w:rPr>
            <w:noProof/>
            <w:webHidden/>
          </w:rPr>
          <w:instrText xml:space="preserve"> PAGEREF _Toc435894243 \h </w:instrText>
        </w:r>
        <w:r w:rsidR="000D2472">
          <w:rPr>
            <w:noProof/>
            <w:webHidden/>
          </w:rPr>
        </w:r>
        <w:r w:rsidR="000D2472">
          <w:rPr>
            <w:noProof/>
            <w:webHidden/>
          </w:rPr>
          <w:fldChar w:fldCharType="separate"/>
        </w:r>
        <w:r w:rsidR="000D2472">
          <w:rPr>
            <w:noProof/>
            <w:webHidden/>
          </w:rPr>
          <w:t>29</w:t>
        </w:r>
        <w:r w:rsidR="000D2472">
          <w:rPr>
            <w:noProof/>
            <w:webHidden/>
          </w:rPr>
          <w:fldChar w:fldCharType="end"/>
        </w:r>
      </w:hyperlink>
    </w:p>
    <w:p w14:paraId="3A1BD07C" w14:textId="77777777" w:rsidR="000D2472" w:rsidRDefault="00484A8C">
      <w:pPr>
        <w:pStyle w:val="TOC2"/>
        <w:rPr>
          <w:rFonts w:asciiTheme="minorHAnsi" w:hAnsiTheme="minorHAnsi"/>
          <w:noProof/>
          <w:sz w:val="22"/>
        </w:rPr>
      </w:pPr>
      <w:hyperlink w:anchor="_Toc435894244" w:history="1">
        <w:r w:rsidR="000D2472" w:rsidRPr="004A59BC">
          <w:rPr>
            <w:rStyle w:val="Hyperlink"/>
            <w:rFonts w:cs="Times New Roman"/>
            <w:noProof/>
          </w:rPr>
          <w:t>2.3 CÁC KHÁI NIỆM LIÊN QUAN</w:t>
        </w:r>
        <w:r w:rsidR="000D2472">
          <w:rPr>
            <w:noProof/>
            <w:webHidden/>
          </w:rPr>
          <w:tab/>
        </w:r>
        <w:r w:rsidR="000D2472">
          <w:rPr>
            <w:noProof/>
            <w:webHidden/>
          </w:rPr>
          <w:fldChar w:fldCharType="begin"/>
        </w:r>
        <w:r w:rsidR="000D2472">
          <w:rPr>
            <w:noProof/>
            <w:webHidden/>
          </w:rPr>
          <w:instrText xml:space="preserve"> PAGEREF _Toc435894244 \h </w:instrText>
        </w:r>
        <w:r w:rsidR="000D2472">
          <w:rPr>
            <w:noProof/>
            <w:webHidden/>
          </w:rPr>
        </w:r>
        <w:r w:rsidR="000D2472">
          <w:rPr>
            <w:noProof/>
            <w:webHidden/>
          </w:rPr>
          <w:fldChar w:fldCharType="separate"/>
        </w:r>
        <w:r w:rsidR="000D2472">
          <w:rPr>
            <w:noProof/>
            <w:webHidden/>
          </w:rPr>
          <w:t>30</w:t>
        </w:r>
        <w:r w:rsidR="000D2472">
          <w:rPr>
            <w:noProof/>
            <w:webHidden/>
          </w:rPr>
          <w:fldChar w:fldCharType="end"/>
        </w:r>
      </w:hyperlink>
    </w:p>
    <w:p w14:paraId="5819F9DD" w14:textId="77777777" w:rsidR="000D2472" w:rsidRDefault="00484A8C">
      <w:pPr>
        <w:pStyle w:val="TOC3"/>
        <w:tabs>
          <w:tab w:val="right" w:leader="dot" w:pos="8780"/>
        </w:tabs>
        <w:rPr>
          <w:rFonts w:asciiTheme="minorHAnsi" w:hAnsiTheme="minorHAnsi"/>
          <w:noProof/>
          <w:sz w:val="22"/>
        </w:rPr>
      </w:pPr>
      <w:hyperlink w:anchor="_Toc435894245" w:history="1">
        <w:r w:rsidR="000D2472" w:rsidRPr="004A59BC">
          <w:rPr>
            <w:rStyle w:val="Hyperlink"/>
            <w:rFonts w:cs="Times New Roman"/>
            <w:noProof/>
          </w:rPr>
          <w:t>2.3.1 Khái niệm điều khiển</w:t>
        </w:r>
        <w:r w:rsidR="000D2472">
          <w:rPr>
            <w:noProof/>
            <w:webHidden/>
          </w:rPr>
          <w:tab/>
        </w:r>
        <w:r w:rsidR="000D2472">
          <w:rPr>
            <w:noProof/>
            <w:webHidden/>
          </w:rPr>
          <w:fldChar w:fldCharType="begin"/>
        </w:r>
        <w:r w:rsidR="000D2472">
          <w:rPr>
            <w:noProof/>
            <w:webHidden/>
          </w:rPr>
          <w:instrText xml:space="preserve"> PAGEREF _Toc435894245 \h </w:instrText>
        </w:r>
        <w:r w:rsidR="000D2472">
          <w:rPr>
            <w:noProof/>
            <w:webHidden/>
          </w:rPr>
        </w:r>
        <w:r w:rsidR="000D2472">
          <w:rPr>
            <w:noProof/>
            <w:webHidden/>
          </w:rPr>
          <w:fldChar w:fldCharType="separate"/>
        </w:r>
        <w:r w:rsidR="000D2472">
          <w:rPr>
            <w:noProof/>
            <w:webHidden/>
          </w:rPr>
          <w:t>30</w:t>
        </w:r>
        <w:r w:rsidR="000D2472">
          <w:rPr>
            <w:noProof/>
            <w:webHidden/>
          </w:rPr>
          <w:fldChar w:fldCharType="end"/>
        </w:r>
      </w:hyperlink>
    </w:p>
    <w:p w14:paraId="779384CC" w14:textId="77777777" w:rsidR="000D2472" w:rsidRDefault="00484A8C">
      <w:pPr>
        <w:pStyle w:val="TOC3"/>
        <w:tabs>
          <w:tab w:val="right" w:leader="dot" w:pos="8780"/>
        </w:tabs>
        <w:rPr>
          <w:rFonts w:asciiTheme="minorHAnsi" w:hAnsiTheme="minorHAnsi"/>
          <w:noProof/>
          <w:sz w:val="22"/>
        </w:rPr>
      </w:pPr>
      <w:hyperlink w:anchor="_Toc435894246" w:history="1">
        <w:r w:rsidR="000D2472" w:rsidRPr="004A59BC">
          <w:rPr>
            <w:rStyle w:val="Hyperlink"/>
            <w:rFonts w:cs="Times New Roman"/>
            <w:noProof/>
          </w:rPr>
          <w:t>2.3.2 Các thành phần cơ bản của hệ thống điều khiển</w:t>
        </w:r>
        <w:r w:rsidR="000D2472">
          <w:rPr>
            <w:noProof/>
            <w:webHidden/>
          </w:rPr>
          <w:tab/>
        </w:r>
        <w:r w:rsidR="000D2472">
          <w:rPr>
            <w:noProof/>
            <w:webHidden/>
          </w:rPr>
          <w:fldChar w:fldCharType="begin"/>
        </w:r>
        <w:r w:rsidR="000D2472">
          <w:rPr>
            <w:noProof/>
            <w:webHidden/>
          </w:rPr>
          <w:instrText xml:space="preserve"> PAGEREF _Toc435894246 \h </w:instrText>
        </w:r>
        <w:r w:rsidR="000D2472">
          <w:rPr>
            <w:noProof/>
            <w:webHidden/>
          </w:rPr>
        </w:r>
        <w:r w:rsidR="000D2472">
          <w:rPr>
            <w:noProof/>
            <w:webHidden/>
          </w:rPr>
          <w:fldChar w:fldCharType="separate"/>
        </w:r>
        <w:r w:rsidR="000D2472">
          <w:rPr>
            <w:noProof/>
            <w:webHidden/>
          </w:rPr>
          <w:t>30</w:t>
        </w:r>
        <w:r w:rsidR="000D2472">
          <w:rPr>
            <w:noProof/>
            <w:webHidden/>
          </w:rPr>
          <w:fldChar w:fldCharType="end"/>
        </w:r>
      </w:hyperlink>
    </w:p>
    <w:p w14:paraId="715A8D6D" w14:textId="77777777" w:rsidR="000D2472" w:rsidRDefault="00484A8C">
      <w:pPr>
        <w:pStyle w:val="TOC3"/>
        <w:tabs>
          <w:tab w:val="right" w:leader="dot" w:pos="8780"/>
        </w:tabs>
        <w:rPr>
          <w:rFonts w:asciiTheme="minorHAnsi" w:hAnsiTheme="minorHAnsi"/>
          <w:noProof/>
          <w:sz w:val="22"/>
        </w:rPr>
      </w:pPr>
      <w:hyperlink w:anchor="_Toc435894247" w:history="1">
        <w:r w:rsidR="000D2472" w:rsidRPr="004A59BC">
          <w:rPr>
            <w:rStyle w:val="Hyperlink"/>
            <w:rFonts w:cs="Times New Roman"/>
            <w:noProof/>
          </w:rPr>
          <w:t>2.3.3 Các bài toán cơ bản trong lĩnh vực điều khiển tự động</w:t>
        </w:r>
        <w:r w:rsidR="000D2472">
          <w:rPr>
            <w:noProof/>
            <w:webHidden/>
          </w:rPr>
          <w:tab/>
        </w:r>
        <w:r w:rsidR="000D2472">
          <w:rPr>
            <w:noProof/>
            <w:webHidden/>
          </w:rPr>
          <w:fldChar w:fldCharType="begin"/>
        </w:r>
        <w:r w:rsidR="000D2472">
          <w:rPr>
            <w:noProof/>
            <w:webHidden/>
          </w:rPr>
          <w:instrText xml:space="preserve"> PAGEREF _Toc435894247 \h </w:instrText>
        </w:r>
        <w:r w:rsidR="000D2472">
          <w:rPr>
            <w:noProof/>
            <w:webHidden/>
          </w:rPr>
        </w:r>
        <w:r w:rsidR="000D2472">
          <w:rPr>
            <w:noProof/>
            <w:webHidden/>
          </w:rPr>
          <w:fldChar w:fldCharType="separate"/>
        </w:r>
        <w:r w:rsidR="000D2472">
          <w:rPr>
            <w:noProof/>
            <w:webHidden/>
          </w:rPr>
          <w:t>31</w:t>
        </w:r>
        <w:r w:rsidR="000D2472">
          <w:rPr>
            <w:noProof/>
            <w:webHidden/>
          </w:rPr>
          <w:fldChar w:fldCharType="end"/>
        </w:r>
      </w:hyperlink>
    </w:p>
    <w:p w14:paraId="39F09099" w14:textId="77777777" w:rsidR="000D2472" w:rsidRDefault="00484A8C">
      <w:pPr>
        <w:pStyle w:val="TOC2"/>
        <w:rPr>
          <w:rFonts w:asciiTheme="minorHAnsi" w:hAnsiTheme="minorHAnsi"/>
          <w:noProof/>
          <w:sz w:val="22"/>
        </w:rPr>
      </w:pPr>
      <w:hyperlink w:anchor="_Toc435894248" w:history="1">
        <w:r w:rsidR="000D2472" w:rsidRPr="004A59BC">
          <w:rPr>
            <w:rStyle w:val="Hyperlink"/>
            <w:rFonts w:cs="Times New Roman"/>
            <w:noProof/>
          </w:rPr>
          <w:t>2.4 GIẢ THUYẾT NGHIÊN CỨU</w:t>
        </w:r>
        <w:r w:rsidR="000D2472">
          <w:rPr>
            <w:noProof/>
            <w:webHidden/>
          </w:rPr>
          <w:tab/>
        </w:r>
        <w:r w:rsidR="000D2472">
          <w:rPr>
            <w:noProof/>
            <w:webHidden/>
          </w:rPr>
          <w:fldChar w:fldCharType="begin"/>
        </w:r>
        <w:r w:rsidR="000D2472">
          <w:rPr>
            <w:noProof/>
            <w:webHidden/>
          </w:rPr>
          <w:instrText xml:space="preserve"> PAGEREF _Toc435894248 \h </w:instrText>
        </w:r>
        <w:r w:rsidR="000D2472">
          <w:rPr>
            <w:noProof/>
            <w:webHidden/>
          </w:rPr>
        </w:r>
        <w:r w:rsidR="000D2472">
          <w:rPr>
            <w:noProof/>
            <w:webHidden/>
          </w:rPr>
          <w:fldChar w:fldCharType="separate"/>
        </w:r>
        <w:r w:rsidR="000D2472">
          <w:rPr>
            <w:noProof/>
            <w:webHidden/>
          </w:rPr>
          <w:t>31</w:t>
        </w:r>
        <w:r w:rsidR="000D2472">
          <w:rPr>
            <w:noProof/>
            <w:webHidden/>
          </w:rPr>
          <w:fldChar w:fldCharType="end"/>
        </w:r>
      </w:hyperlink>
    </w:p>
    <w:p w14:paraId="5CE81D1D" w14:textId="77777777" w:rsidR="000D2472" w:rsidRDefault="00484A8C">
      <w:pPr>
        <w:pStyle w:val="TOC1"/>
        <w:rPr>
          <w:rFonts w:asciiTheme="minorHAnsi" w:hAnsiTheme="minorHAnsi"/>
          <w:b w:val="0"/>
          <w:noProof/>
          <w:sz w:val="22"/>
        </w:rPr>
      </w:pPr>
      <w:hyperlink w:anchor="_Toc435894249" w:history="1">
        <w:r w:rsidR="000D2472" w:rsidRPr="004A59BC">
          <w:rPr>
            <w:rStyle w:val="Hyperlink"/>
            <w:rFonts w:cs="Times New Roman"/>
            <w:noProof/>
            <w14:scene3d>
              <w14:camera w14:prst="orthographicFront"/>
              <w14:lightRig w14:rig="threePt" w14:dir="t">
                <w14:rot w14:lat="0" w14:lon="0" w14:rev="0"/>
              </w14:lightRig>
            </w14:scene3d>
          </w:rPr>
          <w:t>CHƯƠNG 3:</w:t>
        </w:r>
        <w:r w:rsidR="000D2472" w:rsidRPr="004A59BC">
          <w:rPr>
            <w:rStyle w:val="Hyperlink"/>
            <w:rFonts w:cs="Times New Roman"/>
            <w:noProof/>
          </w:rPr>
          <w:t xml:space="preserve"> PHÂN TÍCH VÀ THIẾT KẾ HỆ THỐNG</w:t>
        </w:r>
        <w:r w:rsidR="000D2472">
          <w:rPr>
            <w:noProof/>
            <w:webHidden/>
          </w:rPr>
          <w:tab/>
        </w:r>
        <w:r w:rsidR="000D2472">
          <w:rPr>
            <w:noProof/>
            <w:webHidden/>
          </w:rPr>
          <w:fldChar w:fldCharType="begin"/>
        </w:r>
        <w:r w:rsidR="000D2472">
          <w:rPr>
            <w:noProof/>
            <w:webHidden/>
          </w:rPr>
          <w:instrText xml:space="preserve"> PAGEREF _Toc435894249 \h </w:instrText>
        </w:r>
        <w:r w:rsidR="000D2472">
          <w:rPr>
            <w:noProof/>
            <w:webHidden/>
          </w:rPr>
        </w:r>
        <w:r w:rsidR="000D2472">
          <w:rPr>
            <w:noProof/>
            <w:webHidden/>
          </w:rPr>
          <w:fldChar w:fldCharType="separate"/>
        </w:r>
        <w:r w:rsidR="000D2472">
          <w:rPr>
            <w:noProof/>
            <w:webHidden/>
          </w:rPr>
          <w:t>32</w:t>
        </w:r>
        <w:r w:rsidR="000D2472">
          <w:rPr>
            <w:noProof/>
            <w:webHidden/>
          </w:rPr>
          <w:fldChar w:fldCharType="end"/>
        </w:r>
      </w:hyperlink>
    </w:p>
    <w:p w14:paraId="4FB1D214" w14:textId="77777777" w:rsidR="000D2472" w:rsidRDefault="00484A8C">
      <w:pPr>
        <w:pStyle w:val="TOC2"/>
        <w:rPr>
          <w:rFonts w:asciiTheme="minorHAnsi" w:hAnsiTheme="minorHAnsi"/>
          <w:noProof/>
          <w:sz w:val="22"/>
        </w:rPr>
      </w:pPr>
      <w:hyperlink w:anchor="_Toc435894250" w:history="1">
        <w:r w:rsidR="000D2472" w:rsidRPr="004A59BC">
          <w:rPr>
            <w:rStyle w:val="Hyperlink"/>
            <w:rFonts w:cs="Times New Roman"/>
            <w:noProof/>
          </w:rPr>
          <w:t>3.1 MÔ HÌNH TỔNG QUÁT CỦA HỆ THỐNG</w:t>
        </w:r>
        <w:r w:rsidR="000D2472">
          <w:rPr>
            <w:noProof/>
            <w:webHidden/>
          </w:rPr>
          <w:tab/>
        </w:r>
        <w:r w:rsidR="000D2472">
          <w:rPr>
            <w:noProof/>
            <w:webHidden/>
          </w:rPr>
          <w:fldChar w:fldCharType="begin"/>
        </w:r>
        <w:r w:rsidR="000D2472">
          <w:rPr>
            <w:noProof/>
            <w:webHidden/>
          </w:rPr>
          <w:instrText xml:space="preserve"> PAGEREF _Toc435894250 \h </w:instrText>
        </w:r>
        <w:r w:rsidR="000D2472">
          <w:rPr>
            <w:noProof/>
            <w:webHidden/>
          </w:rPr>
        </w:r>
        <w:r w:rsidR="000D2472">
          <w:rPr>
            <w:noProof/>
            <w:webHidden/>
          </w:rPr>
          <w:fldChar w:fldCharType="separate"/>
        </w:r>
        <w:r w:rsidR="000D2472">
          <w:rPr>
            <w:noProof/>
            <w:webHidden/>
          </w:rPr>
          <w:t>32</w:t>
        </w:r>
        <w:r w:rsidR="000D2472">
          <w:rPr>
            <w:noProof/>
            <w:webHidden/>
          </w:rPr>
          <w:fldChar w:fldCharType="end"/>
        </w:r>
      </w:hyperlink>
    </w:p>
    <w:p w14:paraId="73D51C5C" w14:textId="77777777" w:rsidR="000D2472" w:rsidRDefault="00484A8C">
      <w:pPr>
        <w:pStyle w:val="TOC2"/>
        <w:rPr>
          <w:rFonts w:asciiTheme="minorHAnsi" w:hAnsiTheme="minorHAnsi"/>
          <w:noProof/>
          <w:sz w:val="22"/>
        </w:rPr>
      </w:pPr>
      <w:hyperlink w:anchor="_Toc435894251" w:history="1">
        <w:r w:rsidR="000D2472" w:rsidRPr="004A59BC">
          <w:rPr>
            <w:rStyle w:val="Hyperlink"/>
            <w:rFonts w:cs="Times New Roman"/>
            <w:noProof/>
          </w:rPr>
          <w:t>3.2 MÔ HÌNH TOÁN HỌC CỦA HỆ THỐNG</w:t>
        </w:r>
        <w:r w:rsidR="000D2472">
          <w:rPr>
            <w:noProof/>
            <w:webHidden/>
          </w:rPr>
          <w:tab/>
        </w:r>
        <w:r w:rsidR="000D2472">
          <w:rPr>
            <w:noProof/>
            <w:webHidden/>
          </w:rPr>
          <w:fldChar w:fldCharType="begin"/>
        </w:r>
        <w:r w:rsidR="000D2472">
          <w:rPr>
            <w:noProof/>
            <w:webHidden/>
          </w:rPr>
          <w:instrText xml:space="preserve"> PAGEREF _Toc435894251 \h </w:instrText>
        </w:r>
        <w:r w:rsidR="000D2472">
          <w:rPr>
            <w:noProof/>
            <w:webHidden/>
          </w:rPr>
        </w:r>
        <w:r w:rsidR="000D2472">
          <w:rPr>
            <w:noProof/>
            <w:webHidden/>
          </w:rPr>
          <w:fldChar w:fldCharType="separate"/>
        </w:r>
        <w:r w:rsidR="000D2472">
          <w:rPr>
            <w:noProof/>
            <w:webHidden/>
          </w:rPr>
          <w:t>33</w:t>
        </w:r>
        <w:r w:rsidR="000D2472">
          <w:rPr>
            <w:noProof/>
            <w:webHidden/>
          </w:rPr>
          <w:fldChar w:fldCharType="end"/>
        </w:r>
      </w:hyperlink>
    </w:p>
    <w:p w14:paraId="51ADE01E" w14:textId="77777777" w:rsidR="000D2472" w:rsidRDefault="00484A8C">
      <w:pPr>
        <w:pStyle w:val="TOC3"/>
        <w:tabs>
          <w:tab w:val="right" w:leader="dot" w:pos="8780"/>
        </w:tabs>
        <w:rPr>
          <w:rFonts w:asciiTheme="minorHAnsi" w:hAnsiTheme="minorHAnsi"/>
          <w:noProof/>
          <w:sz w:val="22"/>
        </w:rPr>
      </w:pPr>
      <w:hyperlink w:anchor="_Toc435894252" w:history="1">
        <w:r w:rsidR="000D2472" w:rsidRPr="004A59BC">
          <w:rPr>
            <w:rStyle w:val="Hyperlink"/>
            <w:rFonts w:cs="Times New Roman"/>
            <w:noProof/>
          </w:rPr>
          <w:t>3.2.1 Ma trận xoay</w:t>
        </w:r>
        <w:r w:rsidR="000D2472">
          <w:rPr>
            <w:noProof/>
            <w:webHidden/>
          </w:rPr>
          <w:tab/>
        </w:r>
        <w:r w:rsidR="000D2472">
          <w:rPr>
            <w:noProof/>
            <w:webHidden/>
          </w:rPr>
          <w:fldChar w:fldCharType="begin"/>
        </w:r>
        <w:r w:rsidR="000D2472">
          <w:rPr>
            <w:noProof/>
            <w:webHidden/>
          </w:rPr>
          <w:instrText xml:space="preserve"> PAGEREF _Toc435894252 \h </w:instrText>
        </w:r>
        <w:r w:rsidR="000D2472">
          <w:rPr>
            <w:noProof/>
            <w:webHidden/>
          </w:rPr>
        </w:r>
        <w:r w:rsidR="000D2472">
          <w:rPr>
            <w:noProof/>
            <w:webHidden/>
          </w:rPr>
          <w:fldChar w:fldCharType="separate"/>
        </w:r>
        <w:r w:rsidR="000D2472">
          <w:rPr>
            <w:noProof/>
            <w:webHidden/>
          </w:rPr>
          <w:t>33</w:t>
        </w:r>
        <w:r w:rsidR="000D2472">
          <w:rPr>
            <w:noProof/>
            <w:webHidden/>
          </w:rPr>
          <w:fldChar w:fldCharType="end"/>
        </w:r>
      </w:hyperlink>
    </w:p>
    <w:p w14:paraId="167BD1EB" w14:textId="77777777" w:rsidR="000D2472" w:rsidRDefault="00484A8C">
      <w:pPr>
        <w:pStyle w:val="TOC3"/>
        <w:tabs>
          <w:tab w:val="right" w:leader="dot" w:pos="8780"/>
        </w:tabs>
        <w:rPr>
          <w:rFonts w:asciiTheme="minorHAnsi" w:hAnsiTheme="minorHAnsi"/>
          <w:noProof/>
          <w:sz w:val="22"/>
        </w:rPr>
      </w:pPr>
      <w:hyperlink w:anchor="_Toc435894253" w:history="1">
        <w:r w:rsidR="000D2472" w:rsidRPr="004A59BC">
          <w:rPr>
            <w:rStyle w:val="Hyperlink"/>
            <w:rFonts w:cs="Times New Roman"/>
            <w:noProof/>
          </w:rPr>
          <w:t>3.2.2 Động cơ và sức kéo</w:t>
        </w:r>
        <w:r w:rsidR="000D2472">
          <w:rPr>
            <w:noProof/>
            <w:webHidden/>
          </w:rPr>
          <w:tab/>
        </w:r>
        <w:r w:rsidR="000D2472">
          <w:rPr>
            <w:noProof/>
            <w:webHidden/>
          </w:rPr>
          <w:fldChar w:fldCharType="begin"/>
        </w:r>
        <w:r w:rsidR="000D2472">
          <w:rPr>
            <w:noProof/>
            <w:webHidden/>
          </w:rPr>
          <w:instrText xml:space="preserve"> PAGEREF _Toc435894253 \h </w:instrText>
        </w:r>
        <w:r w:rsidR="000D2472">
          <w:rPr>
            <w:noProof/>
            <w:webHidden/>
          </w:rPr>
        </w:r>
        <w:r w:rsidR="000D2472">
          <w:rPr>
            <w:noProof/>
            <w:webHidden/>
          </w:rPr>
          <w:fldChar w:fldCharType="separate"/>
        </w:r>
        <w:r w:rsidR="000D2472">
          <w:rPr>
            <w:noProof/>
            <w:webHidden/>
          </w:rPr>
          <w:t>35</w:t>
        </w:r>
        <w:r w:rsidR="000D2472">
          <w:rPr>
            <w:noProof/>
            <w:webHidden/>
          </w:rPr>
          <w:fldChar w:fldCharType="end"/>
        </w:r>
      </w:hyperlink>
    </w:p>
    <w:p w14:paraId="2730D0E1" w14:textId="77777777" w:rsidR="000D2472" w:rsidRDefault="00484A8C">
      <w:pPr>
        <w:pStyle w:val="TOC2"/>
        <w:rPr>
          <w:rFonts w:asciiTheme="minorHAnsi" w:hAnsiTheme="minorHAnsi"/>
          <w:noProof/>
          <w:sz w:val="22"/>
        </w:rPr>
      </w:pPr>
      <w:hyperlink w:anchor="_Toc435894254" w:history="1">
        <w:r w:rsidR="000D2472" w:rsidRPr="004A59BC">
          <w:rPr>
            <w:rStyle w:val="Hyperlink"/>
            <w:rFonts w:cs="Times New Roman"/>
            <w:noProof/>
          </w:rPr>
          <w:t>3.3 NGUYÊN LÝ ĐIỀU KHIỂN GIMBAL</w:t>
        </w:r>
        <w:r w:rsidR="000D2472">
          <w:rPr>
            <w:noProof/>
            <w:webHidden/>
          </w:rPr>
          <w:tab/>
        </w:r>
        <w:r w:rsidR="000D2472">
          <w:rPr>
            <w:noProof/>
            <w:webHidden/>
          </w:rPr>
          <w:fldChar w:fldCharType="begin"/>
        </w:r>
        <w:r w:rsidR="000D2472">
          <w:rPr>
            <w:noProof/>
            <w:webHidden/>
          </w:rPr>
          <w:instrText xml:space="preserve"> PAGEREF _Toc435894254 \h </w:instrText>
        </w:r>
        <w:r w:rsidR="000D2472">
          <w:rPr>
            <w:noProof/>
            <w:webHidden/>
          </w:rPr>
        </w:r>
        <w:r w:rsidR="000D2472">
          <w:rPr>
            <w:noProof/>
            <w:webHidden/>
          </w:rPr>
          <w:fldChar w:fldCharType="separate"/>
        </w:r>
        <w:r w:rsidR="000D2472">
          <w:rPr>
            <w:noProof/>
            <w:webHidden/>
          </w:rPr>
          <w:t>35</w:t>
        </w:r>
        <w:r w:rsidR="000D2472">
          <w:rPr>
            <w:noProof/>
            <w:webHidden/>
          </w:rPr>
          <w:fldChar w:fldCharType="end"/>
        </w:r>
      </w:hyperlink>
    </w:p>
    <w:p w14:paraId="16CA1D89" w14:textId="77777777" w:rsidR="000D2472" w:rsidRDefault="00484A8C">
      <w:pPr>
        <w:pStyle w:val="TOC3"/>
        <w:tabs>
          <w:tab w:val="right" w:leader="dot" w:pos="8780"/>
        </w:tabs>
        <w:rPr>
          <w:rFonts w:asciiTheme="minorHAnsi" w:hAnsiTheme="minorHAnsi"/>
          <w:noProof/>
          <w:sz w:val="22"/>
        </w:rPr>
      </w:pPr>
      <w:hyperlink w:anchor="_Toc435894255" w:history="1">
        <w:r w:rsidR="000D2472" w:rsidRPr="004A59BC">
          <w:rPr>
            <w:rStyle w:val="Hyperlink"/>
            <w:rFonts w:cs="Times New Roman"/>
            <w:noProof/>
          </w:rPr>
          <w:t>3.3.1 Nguyên lý điều khiển</w:t>
        </w:r>
        <w:r w:rsidR="000D2472">
          <w:rPr>
            <w:noProof/>
            <w:webHidden/>
          </w:rPr>
          <w:tab/>
        </w:r>
        <w:r w:rsidR="000D2472">
          <w:rPr>
            <w:noProof/>
            <w:webHidden/>
          </w:rPr>
          <w:fldChar w:fldCharType="begin"/>
        </w:r>
        <w:r w:rsidR="000D2472">
          <w:rPr>
            <w:noProof/>
            <w:webHidden/>
          </w:rPr>
          <w:instrText xml:space="preserve"> PAGEREF _Toc435894255 \h </w:instrText>
        </w:r>
        <w:r w:rsidR="000D2472">
          <w:rPr>
            <w:noProof/>
            <w:webHidden/>
          </w:rPr>
        </w:r>
        <w:r w:rsidR="000D2472">
          <w:rPr>
            <w:noProof/>
            <w:webHidden/>
          </w:rPr>
          <w:fldChar w:fldCharType="separate"/>
        </w:r>
        <w:r w:rsidR="000D2472">
          <w:rPr>
            <w:noProof/>
            <w:webHidden/>
          </w:rPr>
          <w:t>35</w:t>
        </w:r>
        <w:r w:rsidR="000D2472">
          <w:rPr>
            <w:noProof/>
            <w:webHidden/>
          </w:rPr>
          <w:fldChar w:fldCharType="end"/>
        </w:r>
      </w:hyperlink>
    </w:p>
    <w:p w14:paraId="62DBC36B" w14:textId="77777777" w:rsidR="000D2472" w:rsidRDefault="00484A8C">
      <w:pPr>
        <w:pStyle w:val="TOC3"/>
        <w:tabs>
          <w:tab w:val="right" w:leader="dot" w:pos="8780"/>
        </w:tabs>
        <w:rPr>
          <w:rFonts w:asciiTheme="minorHAnsi" w:hAnsiTheme="minorHAnsi"/>
          <w:noProof/>
          <w:sz w:val="22"/>
        </w:rPr>
      </w:pPr>
      <w:hyperlink w:anchor="_Toc435894256" w:history="1">
        <w:r w:rsidR="000D2472" w:rsidRPr="004A59BC">
          <w:rPr>
            <w:rStyle w:val="Hyperlink"/>
            <w:rFonts w:cs="Times New Roman"/>
            <w:noProof/>
          </w:rPr>
          <w:t>3.3.2 Các trạng thái cơ bản</w:t>
        </w:r>
        <w:r w:rsidR="000D2472">
          <w:rPr>
            <w:noProof/>
            <w:webHidden/>
          </w:rPr>
          <w:tab/>
        </w:r>
        <w:r w:rsidR="000D2472">
          <w:rPr>
            <w:noProof/>
            <w:webHidden/>
          </w:rPr>
          <w:fldChar w:fldCharType="begin"/>
        </w:r>
        <w:r w:rsidR="000D2472">
          <w:rPr>
            <w:noProof/>
            <w:webHidden/>
          </w:rPr>
          <w:instrText xml:space="preserve"> PAGEREF _Toc435894256 \h </w:instrText>
        </w:r>
        <w:r w:rsidR="000D2472">
          <w:rPr>
            <w:noProof/>
            <w:webHidden/>
          </w:rPr>
        </w:r>
        <w:r w:rsidR="000D2472">
          <w:rPr>
            <w:noProof/>
            <w:webHidden/>
          </w:rPr>
          <w:fldChar w:fldCharType="separate"/>
        </w:r>
        <w:r w:rsidR="000D2472">
          <w:rPr>
            <w:noProof/>
            <w:webHidden/>
          </w:rPr>
          <w:t>36</w:t>
        </w:r>
        <w:r w:rsidR="000D2472">
          <w:rPr>
            <w:noProof/>
            <w:webHidden/>
          </w:rPr>
          <w:fldChar w:fldCharType="end"/>
        </w:r>
      </w:hyperlink>
    </w:p>
    <w:p w14:paraId="23E4D7FC" w14:textId="77777777" w:rsidR="000D2472" w:rsidRDefault="00484A8C">
      <w:pPr>
        <w:pStyle w:val="TOC2"/>
        <w:rPr>
          <w:rFonts w:asciiTheme="minorHAnsi" w:hAnsiTheme="minorHAnsi"/>
          <w:noProof/>
          <w:sz w:val="22"/>
        </w:rPr>
      </w:pPr>
      <w:hyperlink w:anchor="_Toc435894257" w:history="1">
        <w:r w:rsidR="000D2472" w:rsidRPr="004A59BC">
          <w:rPr>
            <w:rStyle w:val="Hyperlink"/>
            <w:rFonts w:cs="Times New Roman"/>
            <w:noProof/>
          </w:rPr>
          <w:t>3.4 HIỆN THỰC HÓA SẢN PHẨM</w:t>
        </w:r>
        <w:r w:rsidR="000D2472">
          <w:rPr>
            <w:noProof/>
            <w:webHidden/>
          </w:rPr>
          <w:tab/>
        </w:r>
        <w:r w:rsidR="000D2472">
          <w:rPr>
            <w:noProof/>
            <w:webHidden/>
          </w:rPr>
          <w:fldChar w:fldCharType="begin"/>
        </w:r>
        <w:r w:rsidR="000D2472">
          <w:rPr>
            <w:noProof/>
            <w:webHidden/>
          </w:rPr>
          <w:instrText xml:space="preserve"> PAGEREF _Toc435894257 \h </w:instrText>
        </w:r>
        <w:r w:rsidR="000D2472">
          <w:rPr>
            <w:noProof/>
            <w:webHidden/>
          </w:rPr>
        </w:r>
        <w:r w:rsidR="000D2472">
          <w:rPr>
            <w:noProof/>
            <w:webHidden/>
          </w:rPr>
          <w:fldChar w:fldCharType="separate"/>
        </w:r>
        <w:r w:rsidR="000D2472">
          <w:rPr>
            <w:noProof/>
            <w:webHidden/>
          </w:rPr>
          <w:t>36</w:t>
        </w:r>
        <w:r w:rsidR="000D2472">
          <w:rPr>
            <w:noProof/>
            <w:webHidden/>
          </w:rPr>
          <w:fldChar w:fldCharType="end"/>
        </w:r>
      </w:hyperlink>
    </w:p>
    <w:p w14:paraId="1D3E988B" w14:textId="77777777" w:rsidR="000D2472" w:rsidRDefault="00484A8C">
      <w:pPr>
        <w:pStyle w:val="TOC3"/>
        <w:tabs>
          <w:tab w:val="right" w:leader="dot" w:pos="8780"/>
        </w:tabs>
        <w:rPr>
          <w:rFonts w:asciiTheme="minorHAnsi" w:hAnsiTheme="minorHAnsi"/>
          <w:noProof/>
          <w:sz w:val="22"/>
        </w:rPr>
      </w:pPr>
      <w:hyperlink w:anchor="_Toc435894258" w:history="1">
        <w:r w:rsidR="000D2472" w:rsidRPr="004A59BC">
          <w:rPr>
            <w:rStyle w:val="Hyperlink"/>
            <w:rFonts w:cs="Times New Roman"/>
            <w:noProof/>
          </w:rPr>
          <w:t>3.4.1</w:t>
        </w:r>
        <w:r w:rsidR="000D2472" w:rsidRPr="004A59BC">
          <w:rPr>
            <w:rStyle w:val="Hyperlink"/>
            <w:rFonts w:cstheme="majorHAnsi"/>
            <w:noProof/>
          </w:rPr>
          <w:t xml:space="preserve"> T</w:t>
        </w:r>
        <w:r w:rsidR="000D2472" w:rsidRPr="004A59BC">
          <w:rPr>
            <w:rStyle w:val="Hyperlink"/>
            <w:rFonts w:cs="Times New Roman"/>
            <w:noProof/>
          </w:rPr>
          <w:t>ài nguyên sử dụng</w:t>
        </w:r>
        <w:r w:rsidR="000D2472">
          <w:rPr>
            <w:noProof/>
            <w:webHidden/>
          </w:rPr>
          <w:tab/>
        </w:r>
        <w:r w:rsidR="000D2472">
          <w:rPr>
            <w:noProof/>
            <w:webHidden/>
          </w:rPr>
          <w:fldChar w:fldCharType="begin"/>
        </w:r>
        <w:r w:rsidR="000D2472">
          <w:rPr>
            <w:noProof/>
            <w:webHidden/>
          </w:rPr>
          <w:instrText xml:space="preserve"> PAGEREF _Toc435894258 \h </w:instrText>
        </w:r>
        <w:r w:rsidR="000D2472">
          <w:rPr>
            <w:noProof/>
            <w:webHidden/>
          </w:rPr>
        </w:r>
        <w:r w:rsidR="000D2472">
          <w:rPr>
            <w:noProof/>
            <w:webHidden/>
          </w:rPr>
          <w:fldChar w:fldCharType="separate"/>
        </w:r>
        <w:r w:rsidR="000D2472">
          <w:rPr>
            <w:noProof/>
            <w:webHidden/>
          </w:rPr>
          <w:t>36</w:t>
        </w:r>
        <w:r w:rsidR="000D2472">
          <w:rPr>
            <w:noProof/>
            <w:webHidden/>
          </w:rPr>
          <w:fldChar w:fldCharType="end"/>
        </w:r>
      </w:hyperlink>
    </w:p>
    <w:p w14:paraId="056ED69B" w14:textId="77777777" w:rsidR="000D2472" w:rsidRDefault="00484A8C">
      <w:pPr>
        <w:pStyle w:val="TOC3"/>
        <w:tabs>
          <w:tab w:val="right" w:leader="dot" w:pos="8780"/>
        </w:tabs>
        <w:rPr>
          <w:rFonts w:asciiTheme="minorHAnsi" w:hAnsiTheme="minorHAnsi"/>
          <w:noProof/>
          <w:sz w:val="22"/>
        </w:rPr>
      </w:pPr>
      <w:hyperlink w:anchor="_Toc435894259" w:history="1">
        <w:r w:rsidR="000D2472" w:rsidRPr="004A59BC">
          <w:rPr>
            <w:rStyle w:val="Hyperlink"/>
            <w:rFonts w:cs="Times New Roman"/>
            <w:noProof/>
          </w:rPr>
          <w:t>3.4.2 Mô hình phần cứng</w:t>
        </w:r>
        <w:r w:rsidR="000D2472">
          <w:rPr>
            <w:noProof/>
            <w:webHidden/>
          </w:rPr>
          <w:tab/>
        </w:r>
        <w:r w:rsidR="000D2472">
          <w:rPr>
            <w:noProof/>
            <w:webHidden/>
          </w:rPr>
          <w:fldChar w:fldCharType="begin"/>
        </w:r>
        <w:r w:rsidR="000D2472">
          <w:rPr>
            <w:noProof/>
            <w:webHidden/>
          </w:rPr>
          <w:instrText xml:space="preserve"> PAGEREF _Toc435894259 \h </w:instrText>
        </w:r>
        <w:r w:rsidR="000D2472">
          <w:rPr>
            <w:noProof/>
            <w:webHidden/>
          </w:rPr>
        </w:r>
        <w:r w:rsidR="000D2472">
          <w:rPr>
            <w:noProof/>
            <w:webHidden/>
          </w:rPr>
          <w:fldChar w:fldCharType="separate"/>
        </w:r>
        <w:r w:rsidR="000D2472">
          <w:rPr>
            <w:noProof/>
            <w:webHidden/>
          </w:rPr>
          <w:t>37</w:t>
        </w:r>
        <w:r w:rsidR="000D2472">
          <w:rPr>
            <w:noProof/>
            <w:webHidden/>
          </w:rPr>
          <w:fldChar w:fldCharType="end"/>
        </w:r>
      </w:hyperlink>
    </w:p>
    <w:p w14:paraId="082B9E14" w14:textId="77777777" w:rsidR="000D2472" w:rsidRDefault="00484A8C">
      <w:pPr>
        <w:pStyle w:val="TOC3"/>
        <w:tabs>
          <w:tab w:val="right" w:leader="dot" w:pos="8780"/>
        </w:tabs>
        <w:rPr>
          <w:rFonts w:asciiTheme="minorHAnsi" w:hAnsiTheme="minorHAnsi"/>
          <w:noProof/>
          <w:sz w:val="22"/>
        </w:rPr>
      </w:pPr>
      <w:hyperlink w:anchor="_Toc435894260" w:history="1">
        <w:r w:rsidR="000D2472" w:rsidRPr="004A59BC">
          <w:rPr>
            <w:rStyle w:val="Hyperlink"/>
            <w:rFonts w:cs="Times New Roman"/>
            <w:noProof/>
          </w:rPr>
          <w:t>3.4.3 Mô hình phần mềm</w:t>
        </w:r>
        <w:r w:rsidR="000D2472">
          <w:rPr>
            <w:noProof/>
            <w:webHidden/>
          </w:rPr>
          <w:tab/>
        </w:r>
        <w:r w:rsidR="000D2472">
          <w:rPr>
            <w:noProof/>
            <w:webHidden/>
          </w:rPr>
          <w:fldChar w:fldCharType="begin"/>
        </w:r>
        <w:r w:rsidR="000D2472">
          <w:rPr>
            <w:noProof/>
            <w:webHidden/>
          </w:rPr>
          <w:instrText xml:space="preserve"> PAGEREF _Toc435894260 \h </w:instrText>
        </w:r>
        <w:r w:rsidR="000D2472">
          <w:rPr>
            <w:noProof/>
            <w:webHidden/>
          </w:rPr>
        </w:r>
        <w:r w:rsidR="000D2472">
          <w:rPr>
            <w:noProof/>
            <w:webHidden/>
          </w:rPr>
          <w:fldChar w:fldCharType="separate"/>
        </w:r>
        <w:r w:rsidR="000D2472">
          <w:rPr>
            <w:noProof/>
            <w:webHidden/>
          </w:rPr>
          <w:t>38</w:t>
        </w:r>
        <w:r w:rsidR="000D2472">
          <w:rPr>
            <w:noProof/>
            <w:webHidden/>
          </w:rPr>
          <w:fldChar w:fldCharType="end"/>
        </w:r>
      </w:hyperlink>
    </w:p>
    <w:p w14:paraId="0C5C075D" w14:textId="77777777" w:rsidR="000D2472" w:rsidRDefault="00484A8C">
      <w:pPr>
        <w:pStyle w:val="TOC3"/>
        <w:tabs>
          <w:tab w:val="right" w:leader="dot" w:pos="8780"/>
        </w:tabs>
        <w:rPr>
          <w:rFonts w:asciiTheme="minorHAnsi" w:hAnsiTheme="minorHAnsi"/>
          <w:noProof/>
          <w:sz w:val="22"/>
        </w:rPr>
      </w:pPr>
      <w:hyperlink w:anchor="_Toc435894261" w:history="1">
        <w:r w:rsidR="000D2472" w:rsidRPr="004A59BC">
          <w:rPr>
            <w:rStyle w:val="Hyperlink"/>
            <w:rFonts w:cs="Times New Roman"/>
            <w:noProof/>
          </w:rPr>
          <w:t>3.4.4 Điều khiển 3 trục</w:t>
        </w:r>
        <w:r w:rsidR="000D2472">
          <w:rPr>
            <w:noProof/>
            <w:webHidden/>
          </w:rPr>
          <w:tab/>
        </w:r>
        <w:r w:rsidR="000D2472">
          <w:rPr>
            <w:noProof/>
            <w:webHidden/>
          </w:rPr>
          <w:fldChar w:fldCharType="begin"/>
        </w:r>
        <w:r w:rsidR="000D2472">
          <w:rPr>
            <w:noProof/>
            <w:webHidden/>
          </w:rPr>
          <w:instrText xml:space="preserve"> PAGEREF _Toc435894261 \h </w:instrText>
        </w:r>
        <w:r w:rsidR="000D2472">
          <w:rPr>
            <w:noProof/>
            <w:webHidden/>
          </w:rPr>
        </w:r>
        <w:r w:rsidR="000D2472">
          <w:rPr>
            <w:noProof/>
            <w:webHidden/>
          </w:rPr>
          <w:fldChar w:fldCharType="separate"/>
        </w:r>
        <w:r w:rsidR="000D2472">
          <w:rPr>
            <w:noProof/>
            <w:webHidden/>
          </w:rPr>
          <w:t>40</w:t>
        </w:r>
        <w:r w:rsidR="000D2472">
          <w:rPr>
            <w:noProof/>
            <w:webHidden/>
          </w:rPr>
          <w:fldChar w:fldCharType="end"/>
        </w:r>
      </w:hyperlink>
    </w:p>
    <w:p w14:paraId="419320B3" w14:textId="77777777" w:rsidR="000D2472" w:rsidRDefault="00484A8C">
      <w:pPr>
        <w:pStyle w:val="TOC1"/>
        <w:rPr>
          <w:rFonts w:asciiTheme="minorHAnsi" w:hAnsiTheme="minorHAnsi"/>
          <w:b w:val="0"/>
          <w:noProof/>
          <w:sz w:val="22"/>
        </w:rPr>
      </w:pPr>
      <w:hyperlink w:anchor="_Toc435894262" w:history="1">
        <w:r w:rsidR="000D2472" w:rsidRPr="004A59BC">
          <w:rPr>
            <w:rStyle w:val="Hyperlink"/>
            <w:rFonts w:cs="Times New Roman"/>
            <w:noProof/>
            <w14:scene3d>
              <w14:camera w14:prst="orthographicFront"/>
              <w14:lightRig w14:rig="threePt" w14:dir="t">
                <w14:rot w14:lat="0" w14:lon="0" w14:rev="0"/>
              </w14:lightRig>
            </w14:scene3d>
          </w:rPr>
          <w:t>CHƯƠNG 4:</w:t>
        </w:r>
        <w:r w:rsidR="000D2472" w:rsidRPr="004A59BC">
          <w:rPr>
            <w:rStyle w:val="Hyperlink"/>
            <w:rFonts w:cs="Times New Roman"/>
            <w:noProof/>
          </w:rPr>
          <w:t xml:space="preserve"> KẾT QUẢ THỬ NGHIỆM VÀ ĐÁNH GIÁ</w:t>
        </w:r>
        <w:r w:rsidR="000D2472">
          <w:rPr>
            <w:noProof/>
            <w:webHidden/>
          </w:rPr>
          <w:tab/>
        </w:r>
        <w:r w:rsidR="000D2472">
          <w:rPr>
            <w:noProof/>
            <w:webHidden/>
          </w:rPr>
          <w:fldChar w:fldCharType="begin"/>
        </w:r>
        <w:r w:rsidR="000D2472">
          <w:rPr>
            <w:noProof/>
            <w:webHidden/>
          </w:rPr>
          <w:instrText xml:space="preserve"> PAGEREF _Toc435894262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445A496B" w14:textId="77777777" w:rsidR="000D2472" w:rsidRDefault="00484A8C">
      <w:pPr>
        <w:pStyle w:val="TOC2"/>
        <w:rPr>
          <w:rFonts w:asciiTheme="minorHAnsi" w:hAnsiTheme="minorHAnsi"/>
          <w:noProof/>
          <w:sz w:val="22"/>
        </w:rPr>
      </w:pPr>
      <w:hyperlink w:anchor="_Toc435894263" w:history="1">
        <w:r w:rsidR="000D2472" w:rsidRPr="004A59BC">
          <w:rPr>
            <w:rStyle w:val="Hyperlink"/>
            <w:rFonts w:cs="Times New Roman"/>
            <w:noProof/>
          </w:rPr>
          <w:t>4.1 QUY TRÌNH THỬ NGHIỆM</w:t>
        </w:r>
        <w:r w:rsidR="000D2472">
          <w:rPr>
            <w:noProof/>
            <w:webHidden/>
          </w:rPr>
          <w:tab/>
        </w:r>
        <w:r w:rsidR="000D2472">
          <w:rPr>
            <w:noProof/>
            <w:webHidden/>
          </w:rPr>
          <w:fldChar w:fldCharType="begin"/>
        </w:r>
        <w:r w:rsidR="000D2472">
          <w:rPr>
            <w:noProof/>
            <w:webHidden/>
          </w:rPr>
          <w:instrText xml:space="preserve"> PAGEREF _Toc435894263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56BF7845" w14:textId="77777777" w:rsidR="000D2472" w:rsidRDefault="00484A8C">
      <w:pPr>
        <w:pStyle w:val="TOC3"/>
        <w:tabs>
          <w:tab w:val="right" w:leader="dot" w:pos="8780"/>
        </w:tabs>
        <w:rPr>
          <w:rFonts w:asciiTheme="minorHAnsi" w:hAnsiTheme="minorHAnsi"/>
          <w:noProof/>
          <w:sz w:val="22"/>
        </w:rPr>
      </w:pPr>
      <w:hyperlink w:anchor="_Toc435894264" w:history="1">
        <w:r w:rsidR="000D2472" w:rsidRPr="004A59BC">
          <w:rPr>
            <w:rStyle w:val="Hyperlink"/>
            <w:rFonts w:cs="Times New Roman"/>
            <w:noProof/>
          </w:rPr>
          <w:t>4.1.1 Các thành phần của hệ thống thử nghiệm</w:t>
        </w:r>
        <w:r w:rsidR="000D2472">
          <w:rPr>
            <w:noProof/>
            <w:webHidden/>
          </w:rPr>
          <w:tab/>
        </w:r>
        <w:r w:rsidR="000D2472">
          <w:rPr>
            <w:noProof/>
            <w:webHidden/>
          </w:rPr>
          <w:fldChar w:fldCharType="begin"/>
        </w:r>
        <w:r w:rsidR="000D2472">
          <w:rPr>
            <w:noProof/>
            <w:webHidden/>
          </w:rPr>
          <w:instrText xml:space="preserve"> PAGEREF _Toc435894264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0A75C636" w14:textId="77777777" w:rsidR="000D2472" w:rsidRDefault="00484A8C">
      <w:pPr>
        <w:pStyle w:val="TOC3"/>
        <w:tabs>
          <w:tab w:val="right" w:leader="dot" w:pos="8780"/>
        </w:tabs>
        <w:rPr>
          <w:rFonts w:asciiTheme="minorHAnsi" w:hAnsiTheme="minorHAnsi"/>
          <w:noProof/>
          <w:sz w:val="22"/>
        </w:rPr>
      </w:pPr>
      <w:hyperlink w:anchor="_Toc435894265" w:history="1">
        <w:r w:rsidR="000D2472" w:rsidRPr="004A59BC">
          <w:rPr>
            <w:rStyle w:val="Hyperlink"/>
            <w:rFonts w:cs="Times New Roman"/>
            <w:noProof/>
          </w:rPr>
          <w:t>4.1.2 Tiến hành thử nghiệm</w:t>
        </w:r>
        <w:r w:rsidR="000D2472">
          <w:rPr>
            <w:noProof/>
            <w:webHidden/>
          </w:rPr>
          <w:tab/>
        </w:r>
        <w:r w:rsidR="000D2472">
          <w:rPr>
            <w:noProof/>
            <w:webHidden/>
          </w:rPr>
          <w:fldChar w:fldCharType="begin"/>
        </w:r>
        <w:r w:rsidR="000D2472">
          <w:rPr>
            <w:noProof/>
            <w:webHidden/>
          </w:rPr>
          <w:instrText xml:space="preserve"> PAGEREF _Toc435894265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6341C29B" w14:textId="77777777" w:rsidR="000D2472" w:rsidRDefault="00484A8C">
      <w:pPr>
        <w:pStyle w:val="TOC2"/>
        <w:rPr>
          <w:rFonts w:asciiTheme="minorHAnsi" w:hAnsiTheme="minorHAnsi"/>
          <w:noProof/>
          <w:sz w:val="22"/>
        </w:rPr>
      </w:pPr>
      <w:hyperlink w:anchor="_Toc435894266" w:history="1">
        <w:r w:rsidR="000D2472" w:rsidRPr="004A59BC">
          <w:rPr>
            <w:rStyle w:val="Hyperlink"/>
            <w:rFonts w:cs="Times New Roman"/>
            <w:noProof/>
          </w:rPr>
          <w:t>4.2 CÁC KẾT QUẢ THỬ NGHIỆM</w:t>
        </w:r>
        <w:r w:rsidR="000D2472">
          <w:rPr>
            <w:noProof/>
            <w:webHidden/>
          </w:rPr>
          <w:tab/>
        </w:r>
        <w:r w:rsidR="000D2472">
          <w:rPr>
            <w:noProof/>
            <w:webHidden/>
          </w:rPr>
          <w:fldChar w:fldCharType="begin"/>
        </w:r>
        <w:r w:rsidR="000D2472">
          <w:rPr>
            <w:noProof/>
            <w:webHidden/>
          </w:rPr>
          <w:instrText xml:space="preserve"> PAGEREF _Toc435894266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6CD3AEF7" w14:textId="77777777" w:rsidR="000D2472" w:rsidRDefault="00484A8C">
      <w:pPr>
        <w:pStyle w:val="TOC3"/>
        <w:tabs>
          <w:tab w:val="right" w:leader="dot" w:pos="8780"/>
        </w:tabs>
        <w:rPr>
          <w:rFonts w:asciiTheme="minorHAnsi" w:hAnsiTheme="minorHAnsi"/>
          <w:noProof/>
          <w:sz w:val="22"/>
        </w:rPr>
      </w:pPr>
      <w:hyperlink w:anchor="_Toc435894267" w:history="1">
        <w:r w:rsidR="000D2472" w:rsidRPr="004A59BC">
          <w:rPr>
            <w:rStyle w:val="Hyperlink"/>
            <w:rFonts w:cs="Times New Roman"/>
            <w:noProof/>
          </w:rPr>
          <w:t>4.2.1 Kết quả sử dụng bộ lọc</w:t>
        </w:r>
        <w:r w:rsidR="000D2472">
          <w:rPr>
            <w:noProof/>
            <w:webHidden/>
          </w:rPr>
          <w:tab/>
        </w:r>
        <w:r w:rsidR="000D2472">
          <w:rPr>
            <w:noProof/>
            <w:webHidden/>
          </w:rPr>
          <w:fldChar w:fldCharType="begin"/>
        </w:r>
        <w:r w:rsidR="000D2472">
          <w:rPr>
            <w:noProof/>
            <w:webHidden/>
          </w:rPr>
          <w:instrText xml:space="preserve"> PAGEREF _Toc435894267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0FEC20D6" w14:textId="77777777" w:rsidR="000D2472" w:rsidRDefault="00484A8C">
      <w:pPr>
        <w:pStyle w:val="TOC3"/>
        <w:tabs>
          <w:tab w:val="right" w:leader="dot" w:pos="8780"/>
        </w:tabs>
        <w:rPr>
          <w:rFonts w:asciiTheme="minorHAnsi" w:hAnsiTheme="minorHAnsi"/>
          <w:noProof/>
          <w:sz w:val="22"/>
        </w:rPr>
      </w:pPr>
      <w:hyperlink w:anchor="_Toc435894268" w:history="1">
        <w:r w:rsidR="000D2472" w:rsidRPr="004A59BC">
          <w:rPr>
            <w:rStyle w:val="Hyperlink"/>
            <w:rFonts w:cs="Times New Roman"/>
            <w:noProof/>
          </w:rPr>
          <w:t>4.2.2 Tính ổn định của hệ thống</w:t>
        </w:r>
        <w:r w:rsidR="000D2472">
          <w:rPr>
            <w:noProof/>
            <w:webHidden/>
          </w:rPr>
          <w:tab/>
        </w:r>
        <w:r w:rsidR="000D2472">
          <w:rPr>
            <w:noProof/>
            <w:webHidden/>
          </w:rPr>
          <w:fldChar w:fldCharType="begin"/>
        </w:r>
        <w:r w:rsidR="000D2472">
          <w:rPr>
            <w:noProof/>
            <w:webHidden/>
          </w:rPr>
          <w:instrText xml:space="preserve"> PAGEREF _Toc435894268 \h </w:instrText>
        </w:r>
        <w:r w:rsidR="000D2472">
          <w:rPr>
            <w:noProof/>
            <w:webHidden/>
          </w:rPr>
        </w:r>
        <w:r w:rsidR="000D2472">
          <w:rPr>
            <w:noProof/>
            <w:webHidden/>
          </w:rPr>
          <w:fldChar w:fldCharType="separate"/>
        </w:r>
        <w:r w:rsidR="000D2472">
          <w:rPr>
            <w:noProof/>
            <w:webHidden/>
          </w:rPr>
          <w:t>41</w:t>
        </w:r>
        <w:r w:rsidR="000D2472">
          <w:rPr>
            <w:noProof/>
            <w:webHidden/>
          </w:rPr>
          <w:fldChar w:fldCharType="end"/>
        </w:r>
      </w:hyperlink>
    </w:p>
    <w:p w14:paraId="70B462D1" w14:textId="77777777" w:rsidR="000D2472" w:rsidRDefault="00484A8C">
      <w:pPr>
        <w:pStyle w:val="TOC1"/>
        <w:rPr>
          <w:rFonts w:asciiTheme="minorHAnsi" w:hAnsiTheme="minorHAnsi"/>
          <w:b w:val="0"/>
          <w:noProof/>
          <w:sz w:val="22"/>
        </w:rPr>
      </w:pPr>
      <w:hyperlink w:anchor="_Toc435894269" w:history="1">
        <w:r w:rsidR="000D2472" w:rsidRPr="004A59BC">
          <w:rPr>
            <w:rStyle w:val="Hyperlink"/>
            <w:rFonts w:cs="Times New Roman"/>
            <w:noProof/>
            <w14:scene3d>
              <w14:camera w14:prst="orthographicFront"/>
              <w14:lightRig w14:rig="threePt" w14:dir="t">
                <w14:rot w14:lat="0" w14:lon="0" w14:rev="0"/>
              </w14:lightRig>
            </w14:scene3d>
          </w:rPr>
          <w:t>CHƯƠNG 5:</w:t>
        </w:r>
        <w:r w:rsidR="000D2472" w:rsidRPr="004A59BC">
          <w:rPr>
            <w:rStyle w:val="Hyperlink"/>
            <w:rFonts w:cs="Times New Roman"/>
            <w:noProof/>
          </w:rPr>
          <w:t xml:space="preserve"> KẾT LUẬN VÀ KIẾN NGHỊ</w:t>
        </w:r>
        <w:r w:rsidR="000D2472">
          <w:rPr>
            <w:noProof/>
            <w:webHidden/>
          </w:rPr>
          <w:tab/>
        </w:r>
        <w:r w:rsidR="000D2472">
          <w:rPr>
            <w:noProof/>
            <w:webHidden/>
          </w:rPr>
          <w:fldChar w:fldCharType="begin"/>
        </w:r>
        <w:r w:rsidR="000D2472">
          <w:rPr>
            <w:noProof/>
            <w:webHidden/>
          </w:rPr>
          <w:instrText xml:space="preserve"> PAGEREF _Toc435894269 \h </w:instrText>
        </w:r>
        <w:r w:rsidR="000D2472">
          <w:rPr>
            <w:noProof/>
            <w:webHidden/>
          </w:rPr>
        </w:r>
        <w:r w:rsidR="000D2472">
          <w:rPr>
            <w:noProof/>
            <w:webHidden/>
          </w:rPr>
          <w:fldChar w:fldCharType="separate"/>
        </w:r>
        <w:r w:rsidR="000D2472">
          <w:rPr>
            <w:noProof/>
            <w:webHidden/>
          </w:rPr>
          <w:t>43</w:t>
        </w:r>
        <w:r w:rsidR="000D2472">
          <w:rPr>
            <w:noProof/>
            <w:webHidden/>
          </w:rPr>
          <w:fldChar w:fldCharType="end"/>
        </w:r>
      </w:hyperlink>
    </w:p>
    <w:p w14:paraId="533FEB27" w14:textId="77777777" w:rsidR="000D2472" w:rsidRDefault="00484A8C">
      <w:pPr>
        <w:pStyle w:val="TOC2"/>
        <w:rPr>
          <w:rFonts w:asciiTheme="minorHAnsi" w:hAnsiTheme="minorHAnsi"/>
          <w:noProof/>
          <w:sz w:val="22"/>
        </w:rPr>
      </w:pPr>
      <w:hyperlink w:anchor="_Toc435894270" w:history="1">
        <w:r w:rsidR="000D2472" w:rsidRPr="004A59BC">
          <w:rPr>
            <w:rStyle w:val="Hyperlink"/>
            <w:rFonts w:cs="Times New Roman"/>
            <w:noProof/>
          </w:rPr>
          <w:t>5.1 KẾT LUẬN</w:t>
        </w:r>
        <w:r w:rsidR="000D2472">
          <w:rPr>
            <w:noProof/>
            <w:webHidden/>
          </w:rPr>
          <w:tab/>
        </w:r>
        <w:r w:rsidR="000D2472">
          <w:rPr>
            <w:noProof/>
            <w:webHidden/>
          </w:rPr>
          <w:fldChar w:fldCharType="begin"/>
        </w:r>
        <w:r w:rsidR="000D2472">
          <w:rPr>
            <w:noProof/>
            <w:webHidden/>
          </w:rPr>
          <w:instrText xml:space="preserve"> PAGEREF _Toc435894270 \h </w:instrText>
        </w:r>
        <w:r w:rsidR="000D2472">
          <w:rPr>
            <w:noProof/>
            <w:webHidden/>
          </w:rPr>
        </w:r>
        <w:r w:rsidR="000D2472">
          <w:rPr>
            <w:noProof/>
            <w:webHidden/>
          </w:rPr>
          <w:fldChar w:fldCharType="separate"/>
        </w:r>
        <w:r w:rsidR="000D2472">
          <w:rPr>
            <w:noProof/>
            <w:webHidden/>
          </w:rPr>
          <w:t>43</w:t>
        </w:r>
        <w:r w:rsidR="000D2472">
          <w:rPr>
            <w:noProof/>
            <w:webHidden/>
          </w:rPr>
          <w:fldChar w:fldCharType="end"/>
        </w:r>
      </w:hyperlink>
    </w:p>
    <w:p w14:paraId="562D217D" w14:textId="77777777" w:rsidR="000D2472" w:rsidRDefault="00484A8C">
      <w:pPr>
        <w:pStyle w:val="TOC3"/>
        <w:tabs>
          <w:tab w:val="right" w:leader="dot" w:pos="8780"/>
        </w:tabs>
        <w:rPr>
          <w:rFonts w:asciiTheme="minorHAnsi" w:hAnsiTheme="minorHAnsi"/>
          <w:noProof/>
          <w:sz w:val="22"/>
        </w:rPr>
      </w:pPr>
      <w:hyperlink w:anchor="_Toc435894271" w:history="1">
        <w:r w:rsidR="000D2472" w:rsidRPr="004A59BC">
          <w:rPr>
            <w:rStyle w:val="Hyperlink"/>
            <w:rFonts w:cs="Times New Roman"/>
            <w:noProof/>
          </w:rPr>
          <w:t>5.1.1 Các kết quả đạt được</w:t>
        </w:r>
        <w:r w:rsidR="000D2472">
          <w:rPr>
            <w:noProof/>
            <w:webHidden/>
          </w:rPr>
          <w:tab/>
        </w:r>
        <w:r w:rsidR="000D2472">
          <w:rPr>
            <w:noProof/>
            <w:webHidden/>
          </w:rPr>
          <w:fldChar w:fldCharType="begin"/>
        </w:r>
        <w:r w:rsidR="000D2472">
          <w:rPr>
            <w:noProof/>
            <w:webHidden/>
          </w:rPr>
          <w:instrText xml:space="preserve"> PAGEREF _Toc435894271 \h </w:instrText>
        </w:r>
        <w:r w:rsidR="000D2472">
          <w:rPr>
            <w:noProof/>
            <w:webHidden/>
          </w:rPr>
        </w:r>
        <w:r w:rsidR="000D2472">
          <w:rPr>
            <w:noProof/>
            <w:webHidden/>
          </w:rPr>
          <w:fldChar w:fldCharType="separate"/>
        </w:r>
        <w:r w:rsidR="000D2472">
          <w:rPr>
            <w:noProof/>
            <w:webHidden/>
          </w:rPr>
          <w:t>43</w:t>
        </w:r>
        <w:r w:rsidR="000D2472">
          <w:rPr>
            <w:noProof/>
            <w:webHidden/>
          </w:rPr>
          <w:fldChar w:fldCharType="end"/>
        </w:r>
      </w:hyperlink>
    </w:p>
    <w:p w14:paraId="1C6AAEF3" w14:textId="77777777" w:rsidR="000D2472" w:rsidRDefault="00484A8C">
      <w:pPr>
        <w:pStyle w:val="TOC3"/>
        <w:tabs>
          <w:tab w:val="right" w:leader="dot" w:pos="8780"/>
        </w:tabs>
        <w:rPr>
          <w:rFonts w:asciiTheme="minorHAnsi" w:hAnsiTheme="minorHAnsi"/>
          <w:noProof/>
          <w:sz w:val="22"/>
        </w:rPr>
      </w:pPr>
      <w:hyperlink w:anchor="_Toc435894272" w:history="1">
        <w:r w:rsidR="000D2472" w:rsidRPr="004A59BC">
          <w:rPr>
            <w:rStyle w:val="Hyperlink"/>
            <w:rFonts w:cs="Times New Roman"/>
            <w:noProof/>
          </w:rPr>
          <w:t>5.1.2 Chưa đạt được</w:t>
        </w:r>
        <w:r w:rsidR="000D2472">
          <w:rPr>
            <w:noProof/>
            <w:webHidden/>
          </w:rPr>
          <w:tab/>
        </w:r>
        <w:r w:rsidR="000D2472">
          <w:rPr>
            <w:noProof/>
            <w:webHidden/>
          </w:rPr>
          <w:fldChar w:fldCharType="begin"/>
        </w:r>
        <w:r w:rsidR="000D2472">
          <w:rPr>
            <w:noProof/>
            <w:webHidden/>
          </w:rPr>
          <w:instrText xml:space="preserve"> PAGEREF _Toc435894272 \h </w:instrText>
        </w:r>
        <w:r w:rsidR="000D2472">
          <w:rPr>
            <w:noProof/>
            <w:webHidden/>
          </w:rPr>
        </w:r>
        <w:r w:rsidR="000D2472">
          <w:rPr>
            <w:noProof/>
            <w:webHidden/>
          </w:rPr>
          <w:fldChar w:fldCharType="separate"/>
        </w:r>
        <w:r w:rsidR="000D2472">
          <w:rPr>
            <w:noProof/>
            <w:webHidden/>
          </w:rPr>
          <w:t>43</w:t>
        </w:r>
        <w:r w:rsidR="000D2472">
          <w:rPr>
            <w:noProof/>
            <w:webHidden/>
          </w:rPr>
          <w:fldChar w:fldCharType="end"/>
        </w:r>
      </w:hyperlink>
    </w:p>
    <w:p w14:paraId="43C66164" w14:textId="77777777" w:rsidR="000D2472" w:rsidRDefault="00484A8C">
      <w:pPr>
        <w:pStyle w:val="TOC2"/>
        <w:rPr>
          <w:rFonts w:asciiTheme="minorHAnsi" w:hAnsiTheme="minorHAnsi"/>
          <w:noProof/>
          <w:sz w:val="22"/>
        </w:rPr>
      </w:pPr>
      <w:hyperlink w:anchor="_Toc435894273" w:history="1">
        <w:r w:rsidR="000D2472" w:rsidRPr="004A59BC">
          <w:rPr>
            <w:rStyle w:val="Hyperlink"/>
            <w:rFonts w:cs="Times New Roman"/>
            <w:noProof/>
          </w:rPr>
          <w:t>5.2 KIẾN NGHỊ</w:t>
        </w:r>
        <w:r w:rsidR="000D2472">
          <w:rPr>
            <w:noProof/>
            <w:webHidden/>
          </w:rPr>
          <w:tab/>
        </w:r>
        <w:r w:rsidR="000D2472">
          <w:rPr>
            <w:noProof/>
            <w:webHidden/>
          </w:rPr>
          <w:fldChar w:fldCharType="begin"/>
        </w:r>
        <w:r w:rsidR="000D2472">
          <w:rPr>
            <w:noProof/>
            <w:webHidden/>
          </w:rPr>
          <w:instrText xml:space="preserve"> PAGEREF _Toc435894273 \h </w:instrText>
        </w:r>
        <w:r w:rsidR="000D2472">
          <w:rPr>
            <w:noProof/>
            <w:webHidden/>
          </w:rPr>
        </w:r>
        <w:r w:rsidR="000D2472">
          <w:rPr>
            <w:noProof/>
            <w:webHidden/>
          </w:rPr>
          <w:fldChar w:fldCharType="separate"/>
        </w:r>
        <w:r w:rsidR="000D2472">
          <w:rPr>
            <w:noProof/>
            <w:webHidden/>
          </w:rPr>
          <w:t>44</w:t>
        </w:r>
        <w:r w:rsidR="000D2472">
          <w:rPr>
            <w:noProof/>
            <w:webHidden/>
          </w:rPr>
          <w:fldChar w:fldCharType="end"/>
        </w:r>
      </w:hyperlink>
    </w:p>
    <w:p w14:paraId="2C930D40" w14:textId="77777777" w:rsidR="000D2472" w:rsidRDefault="00484A8C">
      <w:pPr>
        <w:pStyle w:val="TOC1"/>
        <w:rPr>
          <w:rFonts w:asciiTheme="minorHAnsi" w:hAnsiTheme="minorHAnsi"/>
          <w:b w:val="0"/>
          <w:noProof/>
          <w:sz w:val="22"/>
        </w:rPr>
      </w:pPr>
      <w:hyperlink w:anchor="_Toc435894274" w:history="1">
        <w:r w:rsidR="000D2472" w:rsidRPr="004A59BC">
          <w:rPr>
            <w:rStyle w:val="Hyperlink"/>
            <w:rFonts w:cs="Times New Roman"/>
            <w:noProof/>
          </w:rPr>
          <w:t>DANH MỤC TÀI LIỆU THAM KHẢO</w:t>
        </w:r>
        <w:r w:rsidR="000D2472">
          <w:rPr>
            <w:noProof/>
            <w:webHidden/>
          </w:rPr>
          <w:tab/>
        </w:r>
        <w:r w:rsidR="000D2472">
          <w:rPr>
            <w:noProof/>
            <w:webHidden/>
          </w:rPr>
          <w:fldChar w:fldCharType="begin"/>
        </w:r>
        <w:r w:rsidR="000D2472">
          <w:rPr>
            <w:noProof/>
            <w:webHidden/>
          </w:rPr>
          <w:instrText xml:space="preserve"> PAGEREF _Toc435894274 \h </w:instrText>
        </w:r>
        <w:r w:rsidR="000D2472">
          <w:rPr>
            <w:noProof/>
            <w:webHidden/>
          </w:rPr>
        </w:r>
        <w:r w:rsidR="000D2472">
          <w:rPr>
            <w:noProof/>
            <w:webHidden/>
          </w:rPr>
          <w:fldChar w:fldCharType="separate"/>
        </w:r>
        <w:r w:rsidR="000D2472">
          <w:rPr>
            <w:noProof/>
            <w:webHidden/>
          </w:rPr>
          <w:t>45</w:t>
        </w:r>
        <w:r w:rsidR="000D2472">
          <w:rPr>
            <w:noProof/>
            <w:webHidden/>
          </w:rPr>
          <w:fldChar w:fldCharType="end"/>
        </w:r>
      </w:hyperlink>
    </w:p>
    <w:p w14:paraId="4D8489A9" w14:textId="77777777" w:rsidR="00E728C3" w:rsidRPr="004E106E" w:rsidRDefault="00AD7813" w:rsidP="006B1EC6">
      <w:pPr>
        <w:rPr>
          <w:rFonts w:cs="Times New Roman"/>
          <w:b/>
          <w:szCs w:val="26"/>
        </w:rPr>
      </w:pPr>
      <w:r w:rsidRPr="004E106E">
        <w:rPr>
          <w:rFonts w:cs="Times New Roman"/>
          <w:b/>
          <w:szCs w:val="26"/>
        </w:rPr>
        <w:fldChar w:fldCharType="end"/>
      </w:r>
      <w:r w:rsidR="00E728C3" w:rsidRPr="004E106E">
        <w:rPr>
          <w:rFonts w:cs="Times New Roman"/>
          <w:b/>
          <w:szCs w:val="26"/>
        </w:rPr>
        <w:br w:type="page"/>
      </w:r>
    </w:p>
    <w:p w14:paraId="1B0D17AD" w14:textId="1E94022E" w:rsidR="00F8770D" w:rsidRPr="00686776" w:rsidRDefault="005E0AAB" w:rsidP="00E91E74">
      <w:pPr>
        <w:pStyle w:val="Heading1"/>
        <w:numPr>
          <w:ilvl w:val="0"/>
          <w:numId w:val="0"/>
        </w:numPr>
        <w:rPr>
          <w:rFonts w:cs="Times New Roman"/>
          <w:szCs w:val="26"/>
        </w:rPr>
      </w:pPr>
      <w:bookmarkStart w:id="3" w:name="_Toc435894214"/>
      <w:r w:rsidRPr="00686776">
        <w:rPr>
          <w:rFonts w:cs="Times New Roman"/>
          <w:szCs w:val="26"/>
        </w:rPr>
        <w:lastRenderedPageBreak/>
        <w:t>DANH MỤC HÌNH ẢNH</w:t>
      </w:r>
      <w:bookmarkEnd w:id="3"/>
    </w:p>
    <w:p w14:paraId="4A9716A1" w14:textId="77777777" w:rsidR="00E91E74" w:rsidRDefault="00F8770D">
      <w:pPr>
        <w:pStyle w:val="TableofFigures"/>
        <w:tabs>
          <w:tab w:val="right" w:leader="dot" w:pos="8780"/>
        </w:tabs>
        <w:rPr>
          <w:rFonts w:asciiTheme="minorHAnsi" w:hAnsiTheme="minorHAnsi"/>
          <w:noProof/>
          <w:sz w:val="22"/>
        </w:rPr>
      </w:pPr>
      <w:r w:rsidRPr="004E106E">
        <w:rPr>
          <w:rFonts w:cs="Times New Roman"/>
          <w:b/>
          <w:szCs w:val="26"/>
        </w:rPr>
        <w:fldChar w:fldCharType="begin"/>
      </w:r>
      <w:r w:rsidRPr="004E106E">
        <w:rPr>
          <w:rFonts w:cs="Times New Roman"/>
          <w:b/>
          <w:szCs w:val="26"/>
        </w:rPr>
        <w:instrText xml:space="preserve"> TOC \h \z \c "Hình" </w:instrText>
      </w:r>
      <w:r w:rsidRPr="004E106E">
        <w:rPr>
          <w:rFonts w:cs="Times New Roman"/>
          <w:b/>
          <w:szCs w:val="26"/>
        </w:rPr>
        <w:fldChar w:fldCharType="separate"/>
      </w:r>
      <w:hyperlink w:anchor="_Toc435892368" w:history="1">
        <w:r w:rsidR="00E91E74" w:rsidRPr="00C47C9D">
          <w:rPr>
            <w:rStyle w:val="Hyperlink"/>
            <w:noProof/>
          </w:rPr>
          <w:t>Hình 1</w:t>
        </w:r>
        <w:r w:rsidR="00E91E74" w:rsidRPr="00C47C9D">
          <w:rPr>
            <w:rStyle w:val="Hyperlink"/>
            <w:noProof/>
          </w:rPr>
          <w:noBreakHyphen/>
          <w:t>1. Các gimbal thực tế trên thị trường</w:t>
        </w:r>
        <w:r w:rsidR="00E91E74">
          <w:rPr>
            <w:noProof/>
            <w:webHidden/>
          </w:rPr>
          <w:tab/>
        </w:r>
        <w:r w:rsidR="00E91E74">
          <w:rPr>
            <w:noProof/>
            <w:webHidden/>
          </w:rPr>
          <w:fldChar w:fldCharType="begin"/>
        </w:r>
        <w:r w:rsidR="00E91E74">
          <w:rPr>
            <w:noProof/>
            <w:webHidden/>
          </w:rPr>
          <w:instrText xml:space="preserve"> PAGEREF _Toc435892368 \h </w:instrText>
        </w:r>
        <w:r w:rsidR="00E91E74">
          <w:rPr>
            <w:noProof/>
            <w:webHidden/>
          </w:rPr>
        </w:r>
        <w:r w:rsidR="00E91E74">
          <w:rPr>
            <w:noProof/>
            <w:webHidden/>
          </w:rPr>
          <w:fldChar w:fldCharType="separate"/>
        </w:r>
        <w:r w:rsidR="00E91E74">
          <w:rPr>
            <w:noProof/>
            <w:webHidden/>
          </w:rPr>
          <w:t>1</w:t>
        </w:r>
        <w:r w:rsidR="00E91E74">
          <w:rPr>
            <w:noProof/>
            <w:webHidden/>
          </w:rPr>
          <w:fldChar w:fldCharType="end"/>
        </w:r>
      </w:hyperlink>
    </w:p>
    <w:p w14:paraId="214BFA81" w14:textId="77777777" w:rsidR="00E91E74" w:rsidRDefault="00484A8C">
      <w:pPr>
        <w:pStyle w:val="TableofFigures"/>
        <w:tabs>
          <w:tab w:val="right" w:leader="dot" w:pos="8780"/>
        </w:tabs>
        <w:rPr>
          <w:rFonts w:asciiTheme="minorHAnsi" w:hAnsiTheme="minorHAnsi"/>
          <w:noProof/>
          <w:sz w:val="22"/>
        </w:rPr>
      </w:pPr>
      <w:hyperlink w:anchor="_Toc435892369" w:history="1">
        <w:r w:rsidR="00E91E74" w:rsidRPr="00C47C9D">
          <w:rPr>
            <w:rStyle w:val="Hyperlink"/>
            <w:rFonts w:cs="Times New Roman"/>
            <w:noProof/>
          </w:rPr>
          <w:t>Hình 2</w:t>
        </w:r>
        <w:r w:rsidR="00E91E74" w:rsidRPr="00C47C9D">
          <w:rPr>
            <w:rStyle w:val="Hyperlink"/>
            <w:rFonts w:cs="Times New Roman"/>
            <w:noProof/>
          </w:rPr>
          <w:noBreakHyphen/>
          <w:t>1. Gia tốc kế trạng thái tĩnh</w:t>
        </w:r>
        <w:r w:rsidR="00E91E74">
          <w:rPr>
            <w:noProof/>
            <w:webHidden/>
          </w:rPr>
          <w:tab/>
        </w:r>
        <w:r w:rsidR="00E91E74">
          <w:rPr>
            <w:noProof/>
            <w:webHidden/>
          </w:rPr>
          <w:fldChar w:fldCharType="begin"/>
        </w:r>
        <w:r w:rsidR="00E91E74">
          <w:rPr>
            <w:noProof/>
            <w:webHidden/>
          </w:rPr>
          <w:instrText xml:space="preserve"> PAGEREF _Toc435892369 \h </w:instrText>
        </w:r>
        <w:r w:rsidR="00E91E74">
          <w:rPr>
            <w:noProof/>
            <w:webHidden/>
          </w:rPr>
        </w:r>
        <w:r w:rsidR="00E91E74">
          <w:rPr>
            <w:noProof/>
            <w:webHidden/>
          </w:rPr>
          <w:fldChar w:fldCharType="separate"/>
        </w:r>
        <w:r w:rsidR="00E91E74">
          <w:rPr>
            <w:noProof/>
            <w:webHidden/>
          </w:rPr>
          <w:t>6</w:t>
        </w:r>
        <w:r w:rsidR="00E91E74">
          <w:rPr>
            <w:noProof/>
            <w:webHidden/>
          </w:rPr>
          <w:fldChar w:fldCharType="end"/>
        </w:r>
      </w:hyperlink>
    </w:p>
    <w:p w14:paraId="7AD5DC6F" w14:textId="77777777" w:rsidR="00E91E74" w:rsidRDefault="00484A8C">
      <w:pPr>
        <w:pStyle w:val="TableofFigures"/>
        <w:tabs>
          <w:tab w:val="right" w:leader="dot" w:pos="8780"/>
        </w:tabs>
        <w:rPr>
          <w:rFonts w:asciiTheme="minorHAnsi" w:hAnsiTheme="minorHAnsi"/>
          <w:noProof/>
          <w:sz w:val="22"/>
        </w:rPr>
      </w:pPr>
      <w:hyperlink w:anchor="_Toc435892370" w:history="1">
        <w:r w:rsidR="00E91E74" w:rsidRPr="00C47C9D">
          <w:rPr>
            <w:rStyle w:val="Hyperlink"/>
            <w:rFonts w:cs="Times New Roman"/>
            <w:noProof/>
          </w:rPr>
          <w:t>Hình 2</w:t>
        </w:r>
        <w:r w:rsidR="00E91E74" w:rsidRPr="00C47C9D">
          <w:rPr>
            <w:rStyle w:val="Hyperlink"/>
            <w:rFonts w:cs="Times New Roman"/>
            <w:noProof/>
          </w:rPr>
          <w:noBreakHyphen/>
          <w:t>2. Gia tốc kế di chuyển sang trái</w:t>
        </w:r>
        <w:r w:rsidR="00E91E74">
          <w:rPr>
            <w:noProof/>
            <w:webHidden/>
          </w:rPr>
          <w:tab/>
        </w:r>
        <w:r w:rsidR="00E91E74">
          <w:rPr>
            <w:noProof/>
            <w:webHidden/>
          </w:rPr>
          <w:fldChar w:fldCharType="begin"/>
        </w:r>
        <w:r w:rsidR="00E91E74">
          <w:rPr>
            <w:noProof/>
            <w:webHidden/>
          </w:rPr>
          <w:instrText xml:space="preserve"> PAGEREF _Toc435892370 \h </w:instrText>
        </w:r>
        <w:r w:rsidR="00E91E74">
          <w:rPr>
            <w:noProof/>
            <w:webHidden/>
          </w:rPr>
        </w:r>
        <w:r w:rsidR="00E91E74">
          <w:rPr>
            <w:noProof/>
            <w:webHidden/>
          </w:rPr>
          <w:fldChar w:fldCharType="separate"/>
        </w:r>
        <w:r w:rsidR="00E91E74">
          <w:rPr>
            <w:noProof/>
            <w:webHidden/>
          </w:rPr>
          <w:t>7</w:t>
        </w:r>
        <w:r w:rsidR="00E91E74">
          <w:rPr>
            <w:noProof/>
            <w:webHidden/>
          </w:rPr>
          <w:fldChar w:fldCharType="end"/>
        </w:r>
      </w:hyperlink>
    </w:p>
    <w:p w14:paraId="797689A7" w14:textId="77777777" w:rsidR="00E91E74" w:rsidRDefault="00484A8C">
      <w:pPr>
        <w:pStyle w:val="TableofFigures"/>
        <w:tabs>
          <w:tab w:val="right" w:leader="dot" w:pos="8780"/>
        </w:tabs>
        <w:rPr>
          <w:rFonts w:asciiTheme="minorHAnsi" w:hAnsiTheme="minorHAnsi"/>
          <w:noProof/>
          <w:sz w:val="22"/>
        </w:rPr>
      </w:pPr>
      <w:hyperlink w:anchor="_Toc435892371" w:history="1">
        <w:r w:rsidR="00E91E74" w:rsidRPr="00C47C9D">
          <w:rPr>
            <w:rStyle w:val="Hyperlink"/>
            <w:rFonts w:cs="Times New Roman"/>
            <w:noProof/>
          </w:rPr>
          <w:t>Hình 2</w:t>
        </w:r>
        <w:r w:rsidR="00E91E74" w:rsidRPr="00C47C9D">
          <w:rPr>
            <w:rStyle w:val="Hyperlink"/>
            <w:rFonts w:cs="Times New Roman"/>
            <w:noProof/>
          </w:rPr>
          <w:noBreakHyphen/>
          <w:t>3. Ảnh hưởng của lực hấp dẫn</w:t>
        </w:r>
        <w:r w:rsidR="00E91E74">
          <w:rPr>
            <w:noProof/>
            <w:webHidden/>
          </w:rPr>
          <w:tab/>
        </w:r>
        <w:r w:rsidR="00E91E74">
          <w:rPr>
            <w:noProof/>
            <w:webHidden/>
          </w:rPr>
          <w:fldChar w:fldCharType="begin"/>
        </w:r>
        <w:r w:rsidR="00E91E74">
          <w:rPr>
            <w:noProof/>
            <w:webHidden/>
          </w:rPr>
          <w:instrText xml:space="preserve"> PAGEREF _Toc435892371 \h </w:instrText>
        </w:r>
        <w:r w:rsidR="00E91E74">
          <w:rPr>
            <w:noProof/>
            <w:webHidden/>
          </w:rPr>
        </w:r>
        <w:r w:rsidR="00E91E74">
          <w:rPr>
            <w:noProof/>
            <w:webHidden/>
          </w:rPr>
          <w:fldChar w:fldCharType="separate"/>
        </w:r>
        <w:r w:rsidR="00E91E74">
          <w:rPr>
            <w:noProof/>
            <w:webHidden/>
          </w:rPr>
          <w:t>7</w:t>
        </w:r>
        <w:r w:rsidR="00E91E74">
          <w:rPr>
            <w:noProof/>
            <w:webHidden/>
          </w:rPr>
          <w:fldChar w:fldCharType="end"/>
        </w:r>
      </w:hyperlink>
    </w:p>
    <w:p w14:paraId="538BCB45" w14:textId="77777777" w:rsidR="00E91E74" w:rsidRDefault="00484A8C">
      <w:pPr>
        <w:pStyle w:val="TableofFigures"/>
        <w:tabs>
          <w:tab w:val="right" w:leader="dot" w:pos="8780"/>
        </w:tabs>
        <w:rPr>
          <w:rFonts w:asciiTheme="minorHAnsi" w:hAnsiTheme="minorHAnsi"/>
          <w:noProof/>
          <w:sz w:val="22"/>
        </w:rPr>
      </w:pPr>
      <w:hyperlink w:anchor="_Toc435892372" w:history="1">
        <w:r w:rsidR="00E91E74" w:rsidRPr="00C47C9D">
          <w:rPr>
            <w:rStyle w:val="Hyperlink"/>
            <w:rFonts w:cs="Times New Roman"/>
            <w:noProof/>
          </w:rPr>
          <w:t>Hình 2</w:t>
        </w:r>
        <w:r w:rsidR="00E91E74" w:rsidRPr="00C47C9D">
          <w:rPr>
            <w:rStyle w:val="Hyperlink"/>
            <w:rFonts w:cs="Times New Roman"/>
            <w:noProof/>
          </w:rPr>
          <w:noBreakHyphen/>
          <w:t>4. Tác dụng vào 2 hướng</w:t>
        </w:r>
        <w:r w:rsidR="00E91E74">
          <w:rPr>
            <w:noProof/>
            <w:webHidden/>
          </w:rPr>
          <w:tab/>
        </w:r>
        <w:r w:rsidR="00E91E74">
          <w:rPr>
            <w:noProof/>
            <w:webHidden/>
          </w:rPr>
          <w:fldChar w:fldCharType="begin"/>
        </w:r>
        <w:r w:rsidR="00E91E74">
          <w:rPr>
            <w:noProof/>
            <w:webHidden/>
          </w:rPr>
          <w:instrText xml:space="preserve"> PAGEREF _Toc435892372 \h </w:instrText>
        </w:r>
        <w:r w:rsidR="00E91E74">
          <w:rPr>
            <w:noProof/>
            <w:webHidden/>
          </w:rPr>
        </w:r>
        <w:r w:rsidR="00E91E74">
          <w:rPr>
            <w:noProof/>
            <w:webHidden/>
          </w:rPr>
          <w:fldChar w:fldCharType="separate"/>
        </w:r>
        <w:r w:rsidR="00E91E74">
          <w:rPr>
            <w:noProof/>
            <w:webHidden/>
          </w:rPr>
          <w:t>8</w:t>
        </w:r>
        <w:r w:rsidR="00E91E74">
          <w:rPr>
            <w:noProof/>
            <w:webHidden/>
          </w:rPr>
          <w:fldChar w:fldCharType="end"/>
        </w:r>
      </w:hyperlink>
    </w:p>
    <w:p w14:paraId="3501FCCB" w14:textId="77777777" w:rsidR="00E91E74" w:rsidRDefault="00484A8C">
      <w:pPr>
        <w:pStyle w:val="TableofFigures"/>
        <w:tabs>
          <w:tab w:val="right" w:leader="dot" w:pos="8780"/>
        </w:tabs>
        <w:rPr>
          <w:rFonts w:asciiTheme="minorHAnsi" w:hAnsiTheme="minorHAnsi"/>
          <w:noProof/>
          <w:sz w:val="22"/>
        </w:rPr>
      </w:pPr>
      <w:hyperlink w:anchor="_Toc435892373" w:history="1">
        <w:r w:rsidR="00E91E74" w:rsidRPr="00C47C9D">
          <w:rPr>
            <w:rStyle w:val="Hyperlink"/>
            <w:rFonts w:cs="Times New Roman"/>
            <w:noProof/>
          </w:rPr>
          <w:t>Hình 2</w:t>
        </w:r>
        <w:r w:rsidR="00E91E74" w:rsidRPr="00C47C9D">
          <w:rPr>
            <w:rStyle w:val="Hyperlink"/>
            <w:rFonts w:cs="Times New Roman"/>
            <w:noProof/>
          </w:rPr>
          <w:noBreakHyphen/>
          <w:t>5. Hệ trục tọa độ gia tốc kế trong không gian</w:t>
        </w:r>
        <w:r w:rsidR="00E91E74">
          <w:rPr>
            <w:noProof/>
            <w:webHidden/>
          </w:rPr>
          <w:tab/>
        </w:r>
        <w:r w:rsidR="00E91E74">
          <w:rPr>
            <w:noProof/>
            <w:webHidden/>
          </w:rPr>
          <w:fldChar w:fldCharType="begin"/>
        </w:r>
        <w:r w:rsidR="00E91E74">
          <w:rPr>
            <w:noProof/>
            <w:webHidden/>
          </w:rPr>
          <w:instrText xml:space="preserve"> PAGEREF _Toc435892373 \h </w:instrText>
        </w:r>
        <w:r w:rsidR="00E91E74">
          <w:rPr>
            <w:noProof/>
            <w:webHidden/>
          </w:rPr>
        </w:r>
        <w:r w:rsidR="00E91E74">
          <w:rPr>
            <w:noProof/>
            <w:webHidden/>
          </w:rPr>
          <w:fldChar w:fldCharType="separate"/>
        </w:r>
        <w:r w:rsidR="00E91E74">
          <w:rPr>
            <w:noProof/>
            <w:webHidden/>
          </w:rPr>
          <w:t>8</w:t>
        </w:r>
        <w:r w:rsidR="00E91E74">
          <w:rPr>
            <w:noProof/>
            <w:webHidden/>
          </w:rPr>
          <w:fldChar w:fldCharType="end"/>
        </w:r>
      </w:hyperlink>
    </w:p>
    <w:p w14:paraId="284BD2B6" w14:textId="77777777" w:rsidR="00E91E74" w:rsidRDefault="00484A8C">
      <w:pPr>
        <w:pStyle w:val="TableofFigures"/>
        <w:tabs>
          <w:tab w:val="right" w:leader="dot" w:pos="8780"/>
        </w:tabs>
        <w:rPr>
          <w:rFonts w:asciiTheme="minorHAnsi" w:hAnsiTheme="minorHAnsi"/>
          <w:noProof/>
          <w:sz w:val="22"/>
        </w:rPr>
      </w:pPr>
      <w:hyperlink w:anchor="_Toc435892374" w:history="1">
        <w:r w:rsidR="00E91E74" w:rsidRPr="00C47C9D">
          <w:rPr>
            <w:rStyle w:val="Hyperlink"/>
            <w:rFonts w:cs="Times New Roman"/>
            <w:noProof/>
          </w:rPr>
          <w:t>Hình 2</w:t>
        </w:r>
        <w:r w:rsidR="00E91E74" w:rsidRPr="00C47C9D">
          <w:rPr>
            <w:rStyle w:val="Hyperlink"/>
            <w:rFonts w:cs="Times New Roman"/>
            <w:noProof/>
          </w:rPr>
          <w:noBreakHyphen/>
          <w:t>6. Hệ trục tọa độ và góc nghiêng</w:t>
        </w:r>
        <w:r w:rsidR="00E91E74">
          <w:rPr>
            <w:noProof/>
            <w:webHidden/>
          </w:rPr>
          <w:tab/>
        </w:r>
        <w:r w:rsidR="00E91E74">
          <w:rPr>
            <w:noProof/>
            <w:webHidden/>
          </w:rPr>
          <w:fldChar w:fldCharType="begin"/>
        </w:r>
        <w:r w:rsidR="00E91E74">
          <w:rPr>
            <w:noProof/>
            <w:webHidden/>
          </w:rPr>
          <w:instrText xml:space="preserve"> PAGEREF _Toc435892374 \h </w:instrText>
        </w:r>
        <w:r w:rsidR="00E91E74">
          <w:rPr>
            <w:noProof/>
            <w:webHidden/>
          </w:rPr>
        </w:r>
        <w:r w:rsidR="00E91E74">
          <w:rPr>
            <w:noProof/>
            <w:webHidden/>
          </w:rPr>
          <w:fldChar w:fldCharType="separate"/>
        </w:r>
        <w:r w:rsidR="00E91E74">
          <w:rPr>
            <w:noProof/>
            <w:webHidden/>
          </w:rPr>
          <w:t>11</w:t>
        </w:r>
        <w:r w:rsidR="00E91E74">
          <w:rPr>
            <w:noProof/>
            <w:webHidden/>
          </w:rPr>
          <w:fldChar w:fldCharType="end"/>
        </w:r>
      </w:hyperlink>
    </w:p>
    <w:p w14:paraId="7FDF5738" w14:textId="77777777" w:rsidR="00E91E74" w:rsidRDefault="00484A8C">
      <w:pPr>
        <w:pStyle w:val="TableofFigures"/>
        <w:tabs>
          <w:tab w:val="right" w:leader="dot" w:pos="8780"/>
        </w:tabs>
        <w:rPr>
          <w:rFonts w:asciiTheme="minorHAnsi" w:hAnsiTheme="minorHAnsi"/>
          <w:noProof/>
          <w:sz w:val="22"/>
        </w:rPr>
      </w:pPr>
      <w:hyperlink w:anchor="_Toc435892375" w:history="1">
        <w:r w:rsidR="00E91E74" w:rsidRPr="00C47C9D">
          <w:rPr>
            <w:rStyle w:val="Hyperlink"/>
            <w:rFonts w:cs="Times New Roman"/>
            <w:noProof/>
          </w:rPr>
          <w:t>Hình 2</w:t>
        </w:r>
        <w:r w:rsidR="00E91E74" w:rsidRPr="00C47C9D">
          <w:rPr>
            <w:rStyle w:val="Hyperlink"/>
            <w:rFonts w:cs="Times New Roman"/>
            <w:noProof/>
          </w:rPr>
          <w:noBreakHyphen/>
          <w:t>7. Hệ trục biểu diễn con quay hồi chuyển</w:t>
        </w:r>
        <w:r w:rsidR="00E91E74">
          <w:rPr>
            <w:noProof/>
            <w:webHidden/>
          </w:rPr>
          <w:tab/>
        </w:r>
        <w:r w:rsidR="00E91E74">
          <w:rPr>
            <w:noProof/>
            <w:webHidden/>
          </w:rPr>
          <w:fldChar w:fldCharType="begin"/>
        </w:r>
        <w:r w:rsidR="00E91E74">
          <w:rPr>
            <w:noProof/>
            <w:webHidden/>
          </w:rPr>
          <w:instrText xml:space="preserve"> PAGEREF _Toc435892375 \h </w:instrText>
        </w:r>
        <w:r w:rsidR="00E91E74">
          <w:rPr>
            <w:noProof/>
            <w:webHidden/>
          </w:rPr>
        </w:r>
        <w:r w:rsidR="00E91E74">
          <w:rPr>
            <w:noProof/>
            <w:webHidden/>
          </w:rPr>
          <w:fldChar w:fldCharType="separate"/>
        </w:r>
        <w:r w:rsidR="00E91E74">
          <w:rPr>
            <w:noProof/>
            <w:webHidden/>
          </w:rPr>
          <w:t>12</w:t>
        </w:r>
        <w:r w:rsidR="00E91E74">
          <w:rPr>
            <w:noProof/>
            <w:webHidden/>
          </w:rPr>
          <w:fldChar w:fldCharType="end"/>
        </w:r>
      </w:hyperlink>
    </w:p>
    <w:p w14:paraId="36220E02" w14:textId="77777777" w:rsidR="00E91E74" w:rsidRDefault="00484A8C">
      <w:pPr>
        <w:pStyle w:val="TableofFigures"/>
        <w:tabs>
          <w:tab w:val="right" w:leader="dot" w:pos="8780"/>
        </w:tabs>
        <w:rPr>
          <w:rFonts w:asciiTheme="minorHAnsi" w:hAnsiTheme="minorHAnsi"/>
          <w:noProof/>
          <w:sz w:val="22"/>
        </w:rPr>
      </w:pPr>
      <w:hyperlink w:anchor="_Toc435892376" w:history="1">
        <w:r w:rsidR="00E91E74" w:rsidRPr="00C47C9D">
          <w:rPr>
            <w:rStyle w:val="Hyperlink"/>
            <w:rFonts w:cs="Times New Roman"/>
            <w:noProof/>
          </w:rPr>
          <w:t>Hình 2</w:t>
        </w:r>
        <w:r w:rsidR="00E91E74" w:rsidRPr="00C47C9D">
          <w:rPr>
            <w:rStyle w:val="Hyperlink"/>
            <w:rFonts w:cs="Times New Roman"/>
            <w:noProof/>
          </w:rPr>
          <w:noBreakHyphen/>
          <w:t>8. Board điều khiển</w:t>
        </w:r>
        <w:r w:rsidR="00E91E74">
          <w:rPr>
            <w:noProof/>
            <w:webHidden/>
          </w:rPr>
          <w:tab/>
        </w:r>
        <w:r w:rsidR="00E91E74">
          <w:rPr>
            <w:noProof/>
            <w:webHidden/>
          </w:rPr>
          <w:fldChar w:fldCharType="begin"/>
        </w:r>
        <w:r w:rsidR="00E91E74">
          <w:rPr>
            <w:noProof/>
            <w:webHidden/>
          </w:rPr>
          <w:instrText xml:space="preserve"> PAGEREF _Toc435892376 \h </w:instrText>
        </w:r>
        <w:r w:rsidR="00E91E74">
          <w:rPr>
            <w:noProof/>
            <w:webHidden/>
          </w:rPr>
        </w:r>
        <w:r w:rsidR="00E91E74">
          <w:rPr>
            <w:noProof/>
            <w:webHidden/>
          </w:rPr>
          <w:fldChar w:fldCharType="separate"/>
        </w:r>
        <w:r w:rsidR="00E91E74">
          <w:rPr>
            <w:noProof/>
            <w:webHidden/>
          </w:rPr>
          <w:t>13</w:t>
        </w:r>
        <w:r w:rsidR="00E91E74">
          <w:rPr>
            <w:noProof/>
            <w:webHidden/>
          </w:rPr>
          <w:fldChar w:fldCharType="end"/>
        </w:r>
      </w:hyperlink>
    </w:p>
    <w:p w14:paraId="53803692" w14:textId="77777777" w:rsidR="00E91E74" w:rsidRDefault="00484A8C">
      <w:pPr>
        <w:pStyle w:val="TableofFigures"/>
        <w:tabs>
          <w:tab w:val="right" w:leader="dot" w:pos="8780"/>
        </w:tabs>
        <w:rPr>
          <w:rFonts w:asciiTheme="minorHAnsi" w:hAnsiTheme="minorHAnsi"/>
          <w:noProof/>
          <w:sz w:val="22"/>
        </w:rPr>
      </w:pPr>
      <w:hyperlink w:anchor="_Toc435892377" w:history="1">
        <w:r w:rsidR="00E91E74" w:rsidRPr="00C47C9D">
          <w:rPr>
            <w:rStyle w:val="Hyperlink"/>
            <w:rFonts w:cs="Times New Roman"/>
            <w:noProof/>
          </w:rPr>
          <w:t>Hình 2</w:t>
        </w:r>
        <w:r w:rsidR="00E91E74" w:rsidRPr="00C47C9D">
          <w:rPr>
            <w:rStyle w:val="Hyperlink"/>
            <w:rFonts w:cs="Times New Roman"/>
            <w:noProof/>
          </w:rPr>
          <w:noBreakHyphen/>
          <w:t>9. Servo KST DS521MG</w:t>
        </w:r>
        <w:r w:rsidR="00E91E74">
          <w:rPr>
            <w:noProof/>
            <w:webHidden/>
          </w:rPr>
          <w:tab/>
        </w:r>
        <w:r w:rsidR="00E91E74">
          <w:rPr>
            <w:noProof/>
            <w:webHidden/>
          </w:rPr>
          <w:fldChar w:fldCharType="begin"/>
        </w:r>
        <w:r w:rsidR="00E91E74">
          <w:rPr>
            <w:noProof/>
            <w:webHidden/>
          </w:rPr>
          <w:instrText xml:space="preserve"> PAGEREF _Toc435892377 \h </w:instrText>
        </w:r>
        <w:r w:rsidR="00E91E74">
          <w:rPr>
            <w:noProof/>
            <w:webHidden/>
          </w:rPr>
        </w:r>
        <w:r w:rsidR="00E91E74">
          <w:rPr>
            <w:noProof/>
            <w:webHidden/>
          </w:rPr>
          <w:fldChar w:fldCharType="separate"/>
        </w:r>
        <w:r w:rsidR="00E91E74">
          <w:rPr>
            <w:noProof/>
            <w:webHidden/>
          </w:rPr>
          <w:t>14</w:t>
        </w:r>
        <w:r w:rsidR="00E91E74">
          <w:rPr>
            <w:noProof/>
            <w:webHidden/>
          </w:rPr>
          <w:fldChar w:fldCharType="end"/>
        </w:r>
      </w:hyperlink>
    </w:p>
    <w:p w14:paraId="78BA62B1" w14:textId="77777777" w:rsidR="00E91E74" w:rsidRDefault="00484A8C">
      <w:pPr>
        <w:pStyle w:val="TableofFigures"/>
        <w:tabs>
          <w:tab w:val="right" w:leader="dot" w:pos="8780"/>
        </w:tabs>
        <w:rPr>
          <w:rFonts w:asciiTheme="minorHAnsi" w:hAnsiTheme="minorHAnsi"/>
          <w:noProof/>
          <w:sz w:val="22"/>
        </w:rPr>
      </w:pPr>
      <w:hyperlink w:anchor="_Toc435892378" w:history="1">
        <w:r w:rsidR="00E91E74" w:rsidRPr="00C47C9D">
          <w:rPr>
            <w:rStyle w:val="Hyperlink"/>
            <w:rFonts w:cs="Times New Roman"/>
            <w:noProof/>
          </w:rPr>
          <w:t>Hình 2</w:t>
        </w:r>
        <w:r w:rsidR="00E91E74" w:rsidRPr="00C47C9D">
          <w:rPr>
            <w:rStyle w:val="Hyperlink"/>
            <w:rFonts w:cs="Times New Roman"/>
            <w:noProof/>
          </w:rPr>
          <w:noBreakHyphen/>
          <w:t>10. Bộ điều khiển PID</w:t>
        </w:r>
        <w:r w:rsidR="00E91E74">
          <w:rPr>
            <w:noProof/>
            <w:webHidden/>
          </w:rPr>
          <w:tab/>
        </w:r>
        <w:r w:rsidR="00E91E74">
          <w:rPr>
            <w:noProof/>
            <w:webHidden/>
          </w:rPr>
          <w:fldChar w:fldCharType="begin"/>
        </w:r>
        <w:r w:rsidR="00E91E74">
          <w:rPr>
            <w:noProof/>
            <w:webHidden/>
          </w:rPr>
          <w:instrText xml:space="preserve"> PAGEREF _Toc435892378 \h </w:instrText>
        </w:r>
        <w:r w:rsidR="00E91E74">
          <w:rPr>
            <w:noProof/>
            <w:webHidden/>
          </w:rPr>
        </w:r>
        <w:r w:rsidR="00E91E74">
          <w:rPr>
            <w:noProof/>
            <w:webHidden/>
          </w:rPr>
          <w:fldChar w:fldCharType="separate"/>
        </w:r>
        <w:r w:rsidR="00E91E74">
          <w:rPr>
            <w:noProof/>
            <w:webHidden/>
          </w:rPr>
          <w:t>18</w:t>
        </w:r>
        <w:r w:rsidR="00E91E74">
          <w:rPr>
            <w:noProof/>
            <w:webHidden/>
          </w:rPr>
          <w:fldChar w:fldCharType="end"/>
        </w:r>
      </w:hyperlink>
    </w:p>
    <w:p w14:paraId="21691078" w14:textId="77777777" w:rsidR="00E91E74" w:rsidRDefault="00484A8C">
      <w:pPr>
        <w:pStyle w:val="TableofFigures"/>
        <w:tabs>
          <w:tab w:val="right" w:leader="dot" w:pos="8780"/>
        </w:tabs>
        <w:rPr>
          <w:rFonts w:asciiTheme="minorHAnsi" w:hAnsiTheme="minorHAnsi"/>
          <w:noProof/>
          <w:sz w:val="22"/>
        </w:rPr>
      </w:pPr>
      <w:hyperlink r:id="rId10" w:anchor="_Toc435892379" w:history="1">
        <w:r w:rsidR="00E91E74" w:rsidRPr="00C47C9D">
          <w:rPr>
            <w:rStyle w:val="Hyperlink"/>
            <w:noProof/>
          </w:rPr>
          <w:t>Hình 2</w:t>
        </w:r>
        <w:r w:rsidR="00E91E74" w:rsidRPr="00C47C9D">
          <w:rPr>
            <w:rStyle w:val="Hyperlink"/>
            <w:noProof/>
          </w:rPr>
          <w:noBreakHyphen/>
          <w:t>11. Sơ đồ kết nối với máy tính</w:t>
        </w:r>
        <w:r w:rsidR="00E91E74">
          <w:rPr>
            <w:noProof/>
            <w:webHidden/>
          </w:rPr>
          <w:tab/>
        </w:r>
        <w:r w:rsidR="00E91E74">
          <w:rPr>
            <w:noProof/>
            <w:webHidden/>
          </w:rPr>
          <w:fldChar w:fldCharType="begin"/>
        </w:r>
        <w:r w:rsidR="00E91E74">
          <w:rPr>
            <w:noProof/>
            <w:webHidden/>
          </w:rPr>
          <w:instrText xml:space="preserve"> PAGEREF _Toc435892379 \h </w:instrText>
        </w:r>
        <w:r w:rsidR="00E91E74">
          <w:rPr>
            <w:noProof/>
            <w:webHidden/>
          </w:rPr>
        </w:r>
        <w:r w:rsidR="00E91E74">
          <w:rPr>
            <w:noProof/>
            <w:webHidden/>
          </w:rPr>
          <w:fldChar w:fldCharType="separate"/>
        </w:r>
        <w:r w:rsidR="00E91E74">
          <w:rPr>
            <w:noProof/>
            <w:webHidden/>
          </w:rPr>
          <w:t>20</w:t>
        </w:r>
        <w:r w:rsidR="00E91E74">
          <w:rPr>
            <w:noProof/>
            <w:webHidden/>
          </w:rPr>
          <w:fldChar w:fldCharType="end"/>
        </w:r>
      </w:hyperlink>
    </w:p>
    <w:p w14:paraId="56A9A249" w14:textId="77777777" w:rsidR="00E91E74" w:rsidRDefault="00484A8C">
      <w:pPr>
        <w:pStyle w:val="TableofFigures"/>
        <w:tabs>
          <w:tab w:val="right" w:leader="dot" w:pos="8780"/>
        </w:tabs>
        <w:rPr>
          <w:rFonts w:asciiTheme="minorHAnsi" w:hAnsiTheme="minorHAnsi"/>
          <w:noProof/>
          <w:sz w:val="22"/>
        </w:rPr>
      </w:pPr>
      <w:hyperlink w:anchor="_Toc435892380" w:history="1">
        <w:r w:rsidR="00E91E74" w:rsidRPr="00C47C9D">
          <w:rPr>
            <w:rStyle w:val="Hyperlink"/>
            <w:rFonts w:cs="Times New Roman"/>
            <w:noProof/>
          </w:rPr>
          <w:t>Hình 2</w:t>
        </w:r>
        <w:r w:rsidR="00E91E74" w:rsidRPr="00C47C9D">
          <w:rPr>
            <w:rStyle w:val="Hyperlink"/>
            <w:rFonts w:cs="Times New Roman"/>
            <w:noProof/>
          </w:rPr>
          <w:noBreakHyphen/>
          <w:t>12. Mạch chuyển đổi USB sang COM</w:t>
        </w:r>
        <w:r w:rsidR="00E91E74">
          <w:rPr>
            <w:noProof/>
            <w:webHidden/>
          </w:rPr>
          <w:tab/>
        </w:r>
        <w:r w:rsidR="00E91E74">
          <w:rPr>
            <w:noProof/>
            <w:webHidden/>
          </w:rPr>
          <w:fldChar w:fldCharType="begin"/>
        </w:r>
        <w:r w:rsidR="00E91E74">
          <w:rPr>
            <w:noProof/>
            <w:webHidden/>
          </w:rPr>
          <w:instrText xml:space="preserve"> PAGEREF _Toc435892380 \h </w:instrText>
        </w:r>
        <w:r w:rsidR="00E91E74">
          <w:rPr>
            <w:noProof/>
            <w:webHidden/>
          </w:rPr>
        </w:r>
        <w:r w:rsidR="00E91E74">
          <w:rPr>
            <w:noProof/>
            <w:webHidden/>
          </w:rPr>
          <w:fldChar w:fldCharType="separate"/>
        </w:r>
        <w:r w:rsidR="00E91E74">
          <w:rPr>
            <w:noProof/>
            <w:webHidden/>
          </w:rPr>
          <w:t>20</w:t>
        </w:r>
        <w:r w:rsidR="00E91E74">
          <w:rPr>
            <w:noProof/>
            <w:webHidden/>
          </w:rPr>
          <w:fldChar w:fldCharType="end"/>
        </w:r>
      </w:hyperlink>
    </w:p>
    <w:p w14:paraId="44C3AA6E" w14:textId="77777777" w:rsidR="00E91E74" w:rsidRDefault="00484A8C">
      <w:pPr>
        <w:pStyle w:val="TableofFigures"/>
        <w:tabs>
          <w:tab w:val="right" w:leader="dot" w:pos="8780"/>
        </w:tabs>
        <w:rPr>
          <w:rFonts w:asciiTheme="minorHAnsi" w:hAnsiTheme="minorHAnsi"/>
          <w:noProof/>
          <w:sz w:val="22"/>
        </w:rPr>
      </w:pPr>
      <w:hyperlink w:anchor="_Toc435892381" w:history="1">
        <w:r w:rsidR="00E91E74" w:rsidRPr="00C47C9D">
          <w:rPr>
            <w:rStyle w:val="Hyperlink"/>
            <w:noProof/>
          </w:rPr>
          <w:t>Hình 2</w:t>
        </w:r>
        <w:r w:rsidR="00E91E74" w:rsidRPr="00C47C9D">
          <w:rPr>
            <w:rStyle w:val="Hyperlink"/>
            <w:noProof/>
          </w:rPr>
          <w:noBreakHyphen/>
          <w:t>13. Kết nối cho các thiết bị sử dụng I2C</w:t>
        </w:r>
        <w:r w:rsidR="00E91E74">
          <w:rPr>
            <w:noProof/>
            <w:webHidden/>
          </w:rPr>
          <w:tab/>
        </w:r>
        <w:r w:rsidR="00E91E74">
          <w:rPr>
            <w:noProof/>
            <w:webHidden/>
          </w:rPr>
          <w:fldChar w:fldCharType="begin"/>
        </w:r>
        <w:r w:rsidR="00E91E74">
          <w:rPr>
            <w:noProof/>
            <w:webHidden/>
          </w:rPr>
          <w:instrText xml:space="preserve"> PAGEREF _Toc435892381 \h </w:instrText>
        </w:r>
        <w:r w:rsidR="00E91E74">
          <w:rPr>
            <w:noProof/>
            <w:webHidden/>
          </w:rPr>
        </w:r>
        <w:r w:rsidR="00E91E74">
          <w:rPr>
            <w:noProof/>
            <w:webHidden/>
          </w:rPr>
          <w:fldChar w:fldCharType="separate"/>
        </w:r>
        <w:r w:rsidR="00E91E74">
          <w:rPr>
            <w:noProof/>
            <w:webHidden/>
          </w:rPr>
          <w:t>22</w:t>
        </w:r>
        <w:r w:rsidR="00E91E74">
          <w:rPr>
            <w:noProof/>
            <w:webHidden/>
          </w:rPr>
          <w:fldChar w:fldCharType="end"/>
        </w:r>
      </w:hyperlink>
    </w:p>
    <w:p w14:paraId="216E049F" w14:textId="77777777" w:rsidR="00E91E74" w:rsidRDefault="00484A8C">
      <w:pPr>
        <w:pStyle w:val="TableofFigures"/>
        <w:tabs>
          <w:tab w:val="right" w:leader="dot" w:pos="8780"/>
        </w:tabs>
        <w:rPr>
          <w:rFonts w:asciiTheme="minorHAnsi" w:hAnsiTheme="minorHAnsi"/>
          <w:noProof/>
          <w:sz w:val="22"/>
        </w:rPr>
      </w:pPr>
      <w:hyperlink w:anchor="_Toc435892382" w:history="1">
        <w:r w:rsidR="00E91E74" w:rsidRPr="00C47C9D">
          <w:rPr>
            <w:rStyle w:val="Hyperlink"/>
            <w:noProof/>
          </w:rPr>
          <w:t>Hình 2</w:t>
        </w:r>
        <w:r w:rsidR="00E91E74" w:rsidRPr="00C47C9D">
          <w:rPr>
            <w:rStyle w:val="Hyperlink"/>
            <w:noProof/>
          </w:rPr>
          <w:noBreakHyphen/>
          <w:t>14. Hoạt động truyền nhận dữ liệu I2C</w:t>
        </w:r>
        <w:r w:rsidR="00E91E74">
          <w:rPr>
            <w:noProof/>
            <w:webHidden/>
          </w:rPr>
          <w:tab/>
        </w:r>
        <w:r w:rsidR="00E91E74">
          <w:rPr>
            <w:noProof/>
            <w:webHidden/>
          </w:rPr>
          <w:fldChar w:fldCharType="begin"/>
        </w:r>
        <w:r w:rsidR="00E91E74">
          <w:rPr>
            <w:noProof/>
            <w:webHidden/>
          </w:rPr>
          <w:instrText xml:space="preserve"> PAGEREF _Toc435892382 \h </w:instrText>
        </w:r>
        <w:r w:rsidR="00E91E74">
          <w:rPr>
            <w:noProof/>
            <w:webHidden/>
          </w:rPr>
        </w:r>
        <w:r w:rsidR="00E91E74">
          <w:rPr>
            <w:noProof/>
            <w:webHidden/>
          </w:rPr>
          <w:fldChar w:fldCharType="separate"/>
        </w:r>
        <w:r w:rsidR="00E91E74">
          <w:rPr>
            <w:noProof/>
            <w:webHidden/>
          </w:rPr>
          <w:t>23</w:t>
        </w:r>
        <w:r w:rsidR="00E91E74">
          <w:rPr>
            <w:noProof/>
            <w:webHidden/>
          </w:rPr>
          <w:fldChar w:fldCharType="end"/>
        </w:r>
      </w:hyperlink>
    </w:p>
    <w:p w14:paraId="14B40641" w14:textId="77777777" w:rsidR="00E91E74" w:rsidRDefault="00484A8C">
      <w:pPr>
        <w:pStyle w:val="TableofFigures"/>
        <w:tabs>
          <w:tab w:val="right" w:leader="dot" w:pos="8780"/>
        </w:tabs>
        <w:rPr>
          <w:rFonts w:asciiTheme="minorHAnsi" w:hAnsiTheme="minorHAnsi"/>
          <w:noProof/>
          <w:sz w:val="22"/>
        </w:rPr>
      </w:pPr>
      <w:hyperlink w:anchor="_Toc435892383" w:history="1">
        <w:r w:rsidR="00E91E74" w:rsidRPr="00C47C9D">
          <w:rPr>
            <w:rStyle w:val="Hyperlink"/>
            <w:rFonts w:cs="Times New Roman"/>
            <w:noProof/>
          </w:rPr>
          <w:t>Hình 2</w:t>
        </w:r>
        <w:r w:rsidR="00E91E74" w:rsidRPr="00C47C9D">
          <w:rPr>
            <w:rStyle w:val="Hyperlink"/>
            <w:rFonts w:cs="Times New Roman"/>
            <w:noProof/>
          </w:rPr>
          <w:noBreakHyphen/>
          <w:t>15. Kết quả tối ưu việc biên dịch</w:t>
        </w:r>
        <w:r w:rsidR="00E91E74">
          <w:rPr>
            <w:noProof/>
            <w:webHidden/>
          </w:rPr>
          <w:tab/>
        </w:r>
        <w:r w:rsidR="00E91E74">
          <w:rPr>
            <w:noProof/>
            <w:webHidden/>
          </w:rPr>
          <w:fldChar w:fldCharType="begin"/>
        </w:r>
        <w:r w:rsidR="00E91E74">
          <w:rPr>
            <w:noProof/>
            <w:webHidden/>
          </w:rPr>
          <w:instrText xml:space="preserve"> PAGEREF _Toc435892383 \h </w:instrText>
        </w:r>
        <w:r w:rsidR="00E91E74">
          <w:rPr>
            <w:noProof/>
            <w:webHidden/>
          </w:rPr>
        </w:r>
        <w:r w:rsidR="00E91E74">
          <w:rPr>
            <w:noProof/>
            <w:webHidden/>
          </w:rPr>
          <w:fldChar w:fldCharType="separate"/>
        </w:r>
        <w:r w:rsidR="00E91E74">
          <w:rPr>
            <w:noProof/>
            <w:webHidden/>
          </w:rPr>
          <w:t>27</w:t>
        </w:r>
        <w:r w:rsidR="00E91E74">
          <w:rPr>
            <w:noProof/>
            <w:webHidden/>
          </w:rPr>
          <w:fldChar w:fldCharType="end"/>
        </w:r>
      </w:hyperlink>
    </w:p>
    <w:p w14:paraId="5960B1D2" w14:textId="77777777" w:rsidR="00E91E74" w:rsidRDefault="00484A8C">
      <w:pPr>
        <w:pStyle w:val="TableofFigures"/>
        <w:tabs>
          <w:tab w:val="right" w:leader="dot" w:pos="8780"/>
        </w:tabs>
        <w:rPr>
          <w:rFonts w:asciiTheme="minorHAnsi" w:hAnsiTheme="minorHAnsi"/>
          <w:noProof/>
          <w:sz w:val="22"/>
        </w:rPr>
      </w:pPr>
      <w:hyperlink w:anchor="_Toc435892384" w:history="1">
        <w:r w:rsidR="00E91E74" w:rsidRPr="00C47C9D">
          <w:rPr>
            <w:rStyle w:val="Hyperlink"/>
            <w:rFonts w:cs="Times New Roman"/>
            <w:noProof/>
          </w:rPr>
          <w:t>Hình 2</w:t>
        </w:r>
        <w:r w:rsidR="00E91E74" w:rsidRPr="00C47C9D">
          <w:rPr>
            <w:rStyle w:val="Hyperlink"/>
            <w:rFonts w:cs="Times New Roman"/>
            <w:noProof/>
          </w:rPr>
          <w:noBreakHyphen/>
          <w:t>16. Các thành phần cơ bản của hệ thống điều khiển</w:t>
        </w:r>
        <w:r w:rsidR="00E91E74">
          <w:rPr>
            <w:noProof/>
            <w:webHidden/>
          </w:rPr>
          <w:tab/>
        </w:r>
        <w:r w:rsidR="00E91E74">
          <w:rPr>
            <w:noProof/>
            <w:webHidden/>
          </w:rPr>
          <w:fldChar w:fldCharType="begin"/>
        </w:r>
        <w:r w:rsidR="00E91E74">
          <w:rPr>
            <w:noProof/>
            <w:webHidden/>
          </w:rPr>
          <w:instrText xml:space="preserve"> PAGEREF _Toc435892384 \h </w:instrText>
        </w:r>
        <w:r w:rsidR="00E91E74">
          <w:rPr>
            <w:noProof/>
            <w:webHidden/>
          </w:rPr>
        </w:r>
        <w:r w:rsidR="00E91E74">
          <w:rPr>
            <w:noProof/>
            <w:webHidden/>
          </w:rPr>
          <w:fldChar w:fldCharType="separate"/>
        </w:r>
        <w:r w:rsidR="00E91E74">
          <w:rPr>
            <w:noProof/>
            <w:webHidden/>
          </w:rPr>
          <w:t>30</w:t>
        </w:r>
        <w:r w:rsidR="00E91E74">
          <w:rPr>
            <w:noProof/>
            <w:webHidden/>
          </w:rPr>
          <w:fldChar w:fldCharType="end"/>
        </w:r>
      </w:hyperlink>
    </w:p>
    <w:p w14:paraId="6D92A6B2" w14:textId="77777777" w:rsidR="00E91E74" w:rsidRDefault="00484A8C">
      <w:pPr>
        <w:pStyle w:val="TableofFigures"/>
        <w:tabs>
          <w:tab w:val="right" w:leader="dot" w:pos="8780"/>
        </w:tabs>
        <w:rPr>
          <w:rFonts w:asciiTheme="minorHAnsi" w:hAnsiTheme="minorHAnsi"/>
          <w:noProof/>
          <w:sz w:val="22"/>
        </w:rPr>
      </w:pPr>
      <w:hyperlink w:anchor="_Toc435892385" w:history="1">
        <w:r w:rsidR="00E91E74" w:rsidRPr="00C47C9D">
          <w:rPr>
            <w:rStyle w:val="Hyperlink"/>
            <w:rFonts w:cs="Times New Roman"/>
            <w:noProof/>
          </w:rPr>
          <w:t>Hình 3</w:t>
        </w:r>
        <w:r w:rsidR="00E91E74" w:rsidRPr="00C47C9D">
          <w:rPr>
            <w:rStyle w:val="Hyperlink"/>
            <w:rFonts w:cs="Times New Roman"/>
            <w:noProof/>
          </w:rPr>
          <w:noBreakHyphen/>
          <w:t>1. Mô hình tổng quát của hệ thống</w:t>
        </w:r>
        <w:r w:rsidR="00E91E74">
          <w:rPr>
            <w:noProof/>
            <w:webHidden/>
          </w:rPr>
          <w:tab/>
        </w:r>
        <w:r w:rsidR="00E91E74">
          <w:rPr>
            <w:noProof/>
            <w:webHidden/>
          </w:rPr>
          <w:fldChar w:fldCharType="begin"/>
        </w:r>
        <w:r w:rsidR="00E91E74">
          <w:rPr>
            <w:noProof/>
            <w:webHidden/>
          </w:rPr>
          <w:instrText xml:space="preserve"> PAGEREF _Toc435892385 \h </w:instrText>
        </w:r>
        <w:r w:rsidR="00E91E74">
          <w:rPr>
            <w:noProof/>
            <w:webHidden/>
          </w:rPr>
        </w:r>
        <w:r w:rsidR="00E91E74">
          <w:rPr>
            <w:noProof/>
            <w:webHidden/>
          </w:rPr>
          <w:fldChar w:fldCharType="separate"/>
        </w:r>
        <w:r w:rsidR="00E91E74">
          <w:rPr>
            <w:noProof/>
            <w:webHidden/>
          </w:rPr>
          <w:t>31</w:t>
        </w:r>
        <w:r w:rsidR="00E91E74">
          <w:rPr>
            <w:noProof/>
            <w:webHidden/>
          </w:rPr>
          <w:fldChar w:fldCharType="end"/>
        </w:r>
      </w:hyperlink>
    </w:p>
    <w:p w14:paraId="2E11D99A" w14:textId="77777777" w:rsidR="00E91E74" w:rsidRDefault="00484A8C">
      <w:pPr>
        <w:pStyle w:val="TableofFigures"/>
        <w:tabs>
          <w:tab w:val="right" w:leader="dot" w:pos="8780"/>
        </w:tabs>
        <w:rPr>
          <w:rFonts w:asciiTheme="minorHAnsi" w:hAnsiTheme="minorHAnsi"/>
          <w:noProof/>
          <w:sz w:val="22"/>
        </w:rPr>
      </w:pPr>
      <w:hyperlink w:anchor="_Toc435892386" w:history="1">
        <w:r w:rsidR="00E91E74" w:rsidRPr="00C47C9D">
          <w:rPr>
            <w:rStyle w:val="Hyperlink"/>
            <w:rFonts w:cs="Times New Roman"/>
            <w:noProof/>
          </w:rPr>
          <w:t>Hình 3</w:t>
        </w:r>
        <w:r w:rsidR="00E91E74" w:rsidRPr="00C47C9D">
          <w:rPr>
            <w:rStyle w:val="Hyperlink"/>
            <w:rFonts w:cs="Times New Roman"/>
            <w:noProof/>
          </w:rPr>
          <w:noBreakHyphen/>
          <w:t>2. Bản vẽ trên máy tính</w:t>
        </w:r>
        <w:r w:rsidR="00E91E74">
          <w:rPr>
            <w:noProof/>
            <w:webHidden/>
          </w:rPr>
          <w:tab/>
        </w:r>
        <w:r w:rsidR="00E91E74">
          <w:rPr>
            <w:noProof/>
            <w:webHidden/>
          </w:rPr>
          <w:fldChar w:fldCharType="begin"/>
        </w:r>
        <w:r w:rsidR="00E91E74">
          <w:rPr>
            <w:noProof/>
            <w:webHidden/>
          </w:rPr>
          <w:instrText xml:space="preserve"> PAGEREF _Toc435892386 \h </w:instrText>
        </w:r>
        <w:r w:rsidR="00E91E74">
          <w:rPr>
            <w:noProof/>
            <w:webHidden/>
          </w:rPr>
        </w:r>
        <w:r w:rsidR="00E91E74">
          <w:rPr>
            <w:noProof/>
            <w:webHidden/>
          </w:rPr>
          <w:fldChar w:fldCharType="separate"/>
        </w:r>
        <w:r w:rsidR="00E91E74">
          <w:rPr>
            <w:noProof/>
            <w:webHidden/>
          </w:rPr>
          <w:t>36</w:t>
        </w:r>
        <w:r w:rsidR="00E91E74">
          <w:rPr>
            <w:noProof/>
            <w:webHidden/>
          </w:rPr>
          <w:fldChar w:fldCharType="end"/>
        </w:r>
      </w:hyperlink>
    </w:p>
    <w:p w14:paraId="7DD5A1D0" w14:textId="77777777" w:rsidR="00E91E74" w:rsidRDefault="00484A8C">
      <w:pPr>
        <w:pStyle w:val="TableofFigures"/>
        <w:tabs>
          <w:tab w:val="right" w:leader="dot" w:pos="8780"/>
        </w:tabs>
        <w:rPr>
          <w:rFonts w:asciiTheme="minorHAnsi" w:hAnsiTheme="minorHAnsi"/>
          <w:noProof/>
          <w:sz w:val="22"/>
        </w:rPr>
      </w:pPr>
      <w:hyperlink w:anchor="_Toc435892387" w:history="1">
        <w:r w:rsidR="00E91E74" w:rsidRPr="00C47C9D">
          <w:rPr>
            <w:rStyle w:val="Hyperlink"/>
            <w:noProof/>
          </w:rPr>
          <w:t>Hình 3</w:t>
        </w:r>
        <w:r w:rsidR="00E91E74" w:rsidRPr="00C47C9D">
          <w:rPr>
            <w:rStyle w:val="Hyperlink"/>
            <w:noProof/>
          </w:rPr>
          <w:noBreakHyphen/>
          <w:t>3. Các chi tiết sau khi cắt</w:t>
        </w:r>
        <w:r w:rsidR="00E91E74">
          <w:rPr>
            <w:noProof/>
            <w:webHidden/>
          </w:rPr>
          <w:tab/>
        </w:r>
        <w:r w:rsidR="00E91E74">
          <w:rPr>
            <w:noProof/>
            <w:webHidden/>
          </w:rPr>
          <w:fldChar w:fldCharType="begin"/>
        </w:r>
        <w:r w:rsidR="00E91E74">
          <w:rPr>
            <w:noProof/>
            <w:webHidden/>
          </w:rPr>
          <w:instrText xml:space="preserve"> PAGEREF _Toc435892387 \h </w:instrText>
        </w:r>
        <w:r w:rsidR="00E91E74">
          <w:rPr>
            <w:noProof/>
            <w:webHidden/>
          </w:rPr>
        </w:r>
        <w:r w:rsidR="00E91E74">
          <w:rPr>
            <w:noProof/>
            <w:webHidden/>
          </w:rPr>
          <w:fldChar w:fldCharType="separate"/>
        </w:r>
        <w:r w:rsidR="00E91E74">
          <w:rPr>
            <w:noProof/>
            <w:webHidden/>
          </w:rPr>
          <w:t>37</w:t>
        </w:r>
        <w:r w:rsidR="00E91E74">
          <w:rPr>
            <w:noProof/>
            <w:webHidden/>
          </w:rPr>
          <w:fldChar w:fldCharType="end"/>
        </w:r>
      </w:hyperlink>
    </w:p>
    <w:p w14:paraId="07ADA399" w14:textId="77777777" w:rsidR="00E91E74" w:rsidRDefault="00484A8C">
      <w:pPr>
        <w:pStyle w:val="TableofFigures"/>
        <w:tabs>
          <w:tab w:val="right" w:leader="dot" w:pos="8780"/>
        </w:tabs>
        <w:rPr>
          <w:rFonts w:asciiTheme="minorHAnsi" w:hAnsiTheme="minorHAnsi"/>
          <w:noProof/>
          <w:sz w:val="22"/>
        </w:rPr>
      </w:pPr>
      <w:hyperlink w:anchor="_Toc435892388" w:history="1">
        <w:r w:rsidR="00E91E74" w:rsidRPr="00C47C9D">
          <w:rPr>
            <w:rStyle w:val="Hyperlink"/>
            <w:noProof/>
          </w:rPr>
          <w:t>Hình 3</w:t>
        </w:r>
        <w:r w:rsidR="00E91E74" w:rsidRPr="00C47C9D">
          <w:rPr>
            <w:rStyle w:val="Hyperlink"/>
            <w:noProof/>
          </w:rPr>
          <w:noBreakHyphen/>
          <w:t>4. Mô hình giải thuật điều khiển</w:t>
        </w:r>
        <w:r w:rsidR="00E91E74">
          <w:rPr>
            <w:noProof/>
            <w:webHidden/>
          </w:rPr>
          <w:tab/>
        </w:r>
        <w:r w:rsidR="00E91E74">
          <w:rPr>
            <w:noProof/>
            <w:webHidden/>
          </w:rPr>
          <w:fldChar w:fldCharType="begin"/>
        </w:r>
        <w:r w:rsidR="00E91E74">
          <w:rPr>
            <w:noProof/>
            <w:webHidden/>
          </w:rPr>
          <w:instrText xml:space="preserve"> PAGEREF _Toc435892388 \h </w:instrText>
        </w:r>
        <w:r w:rsidR="00E91E74">
          <w:rPr>
            <w:noProof/>
            <w:webHidden/>
          </w:rPr>
        </w:r>
        <w:r w:rsidR="00E91E74">
          <w:rPr>
            <w:noProof/>
            <w:webHidden/>
          </w:rPr>
          <w:fldChar w:fldCharType="separate"/>
        </w:r>
        <w:r w:rsidR="00E91E74">
          <w:rPr>
            <w:noProof/>
            <w:webHidden/>
          </w:rPr>
          <w:t>37</w:t>
        </w:r>
        <w:r w:rsidR="00E91E74">
          <w:rPr>
            <w:noProof/>
            <w:webHidden/>
          </w:rPr>
          <w:fldChar w:fldCharType="end"/>
        </w:r>
      </w:hyperlink>
    </w:p>
    <w:p w14:paraId="2B69E1F3" w14:textId="77777777" w:rsidR="00E91E74" w:rsidRDefault="00484A8C">
      <w:pPr>
        <w:pStyle w:val="TableofFigures"/>
        <w:tabs>
          <w:tab w:val="right" w:leader="dot" w:pos="8780"/>
        </w:tabs>
        <w:rPr>
          <w:rFonts w:asciiTheme="minorHAnsi" w:hAnsiTheme="minorHAnsi"/>
          <w:noProof/>
          <w:sz w:val="22"/>
        </w:rPr>
      </w:pPr>
      <w:hyperlink w:anchor="_Toc435892389" w:history="1">
        <w:r w:rsidR="00E91E74" w:rsidRPr="00C47C9D">
          <w:rPr>
            <w:rStyle w:val="Hyperlink"/>
            <w:noProof/>
          </w:rPr>
          <w:t>Hình 4</w:t>
        </w:r>
        <w:r w:rsidR="00E91E74" w:rsidRPr="00C47C9D">
          <w:rPr>
            <w:rStyle w:val="Hyperlink"/>
            <w:noProof/>
          </w:rPr>
          <w:noBreakHyphen/>
          <w:t>1. Kết quả sử dụng bộ lọc Kalman</w:t>
        </w:r>
        <w:r w:rsidR="00E91E74">
          <w:rPr>
            <w:noProof/>
            <w:webHidden/>
          </w:rPr>
          <w:tab/>
        </w:r>
        <w:r w:rsidR="00E91E74">
          <w:rPr>
            <w:noProof/>
            <w:webHidden/>
          </w:rPr>
          <w:fldChar w:fldCharType="begin"/>
        </w:r>
        <w:r w:rsidR="00E91E74">
          <w:rPr>
            <w:noProof/>
            <w:webHidden/>
          </w:rPr>
          <w:instrText xml:space="preserve"> PAGEREF _Toc435892389 \h </w:instrText>
        </w:r>
        <w:r w:rsidR="00E91E74">
          <w:rPr>
            <w:noProof/>
            <w:webHidden/>
          </w:rPr>
        </w:r>
        <w:r w:rsidR="00E91E74">
          <w:rPr>
            <w:noProof/>
            <w:webHidden/>
          </w:rPr>
          <w:fldChar w:fldCharType="separate"/>
        </w:r>
        <w:r w:rsidR="00E91E74">
          <w:rPr>
            <w:noProof/>
            <w:webHidden/>
          </w:rPr>
          <w:t>40</w:t>
        </w:r>
        <w:r w:rsidR="00E91E74">
          <w:rPr>
            <w:noProof/>
            <w:webHidden/>
          </w:rPr>
          <w:fldChar w:fldCharType="end"/>
        </w:r>
      </w:hyperlink>
    </w:p>
    <w:p w14:paraId="438EC5BE" w14:textId="3534F93D" w:rsidR="00A20209" w:rsidRPr="004E106E" w:rsidRDefault="00F8770D" w:rsidP="003F170E">
      <w:pPr>
        <w:ind w:firstLine="0"/>
        <w:rPr>
          <w:rFonts w:cs="Times New Roman"/>
          <w:b/>
          <w:szCs w:val="26"/>
        </w:rPr>
      </w:pPr>
      <w:r w:rsidRPr="004E106E">
        <w:rPr>
          <w:rFonts w:cs="Times New Roman"/>
          <w:b/>
          <w:szCs w:val="26"/>
        </w:rPr>
        <w:fldChar w:fldCharType="end"/>
      </w:r>
      <w:r w:rsidR="005E0AAB" w:rsidRPr="004E106E">
        <w:rPr>
          <w:rFonts w:cs="Times New Roman"/>
          <w:b/>
          <w:szCs w:val="26"/>
        </w:rPr>
        <w:fldChar w:fldCharType="begin"/>
      </w:r>
      <w:r w:rsidR="005E0AAB" w:rsidRPr="004E106E">
        <w:rPr>
          <w:rFonts w:cs="Times New Roman"/>
          <w:b/>
          <w:szCs w:val="26"/>
        </w:rPr>
        <w:instrText xml:space="preserve"> TOC \h \z \c "Bảng" </w:instrText>
      </w:r>
      <w:r w:rsidR="005E0AAB" w:rsidRPr="004E106E">
        <w:rPr>
          <w:rFonts w:cs="Times New Roman"/>
          <w:b/>
          <w:szCs w:val="26"/>
        </w:rPr>
        <w:fldChar w:fldCharType="separate"/>
      </w:r>
    </w:p>
    <w:p w14:paraId="1032B555" w14:textId="5AD14C59" w:rsidR="007B5812" w:rsidRPr="004E106E" w:rsidRDefault="005E0AAB" w:rsidP="006B1EC6">
      <w:pPr>
        <w:spacing w:before="0" w:after="0"/>
        <w:jc w:val="center"/>
        <w:rPr>
          <w:rFonts w:cs="Times New Roman"/>
          <w:b/>
          <w:szCs w:val="26"/>
        </w:rPr>
        <w:sectPr w:rsidR="007B5812" w:rsidRPr="004E106E" w:rsidSect="002D44AF">
          <w:headerReference w:type="default" r:id="rId11"/>
          <w:footerReference w:type="default" r:id="rId12"/>
          <w:pgSz w:w="11909" w:h="16834" w:code="9"/>
          <w:pgMar w:top="1391" w:right="1134" w:bottom="1701" w:left="1985" w:header="720" w:footer="720" w:gutter="0"/>
          <w:pgNumType w:fmt="lowerRoman" w:start="1"/>
          <w:cols w:space="720"/>
          <w:docGrid w:linePitch="360"/>
        </w:sectPr>
      </w:pPr>
      <w:r w:rsidRPr="004E106E">
        <w:rPr>
          <w:rFonts w:cs="Times New Roman"/>
          <w:szCs w:val="26"/>
        </w:rPr>
        <w:fldChar w:fldCharType="end"/>
      </w:r>
    </w:p>
    <w:p w14:paraId="7802332C" w14:textId="77777777" w:rsidR="00EA63A5" w:rsidRDefault="00686776" w:rsidP="00686776">
      <w:pPr>
        <w:pStyle w:val="Heading1"/>
        <w:numPr>
          <w:ilvl w:val="0"/>
          <w:numId w:val="0"/>
        </w:numPr>
      </w:pPr>
      <w:bookmarkStart w:id="4" w:name="_Toc435894215"/>
      <w:r w:rsidRPr="00686776">
        <w:rPr>
          <w:rFonts w:cs="Times New Roman"/>
          <w:szCs w:val="26"/>
        </w:rPr>
        <w:lastRenderedPageBreak/>
        <w:t>TÓM</w:t>
      </w:r>
      <w:r>
        <w:t xml:space="preserve"> TẮT</w:t>
      </w:r>
      <w:bookmarkEnd w:id="4"/>
    </w:p>
    <w:p w14:paraId="505DBB2C" w14:textId="1863699A" w:rsidR="00EA63A5" w:rsidRDefault="00EA63A5" w:rsidP="00EA63A5">
      <w:pPr>
        <w:pStyle w:val="Noidung"/>
      </w:pPr>
      <w:r>
        <w:t>Khi nền công nghiệp điện ảnh bùng nổ, các nhà làm điện ảnh luôn muốn có các cảnh quay tuyệt đẹp để thu hút khán giả. Bên cạnh đó các hình ảnh phải có độ trung thực cao, rõ nét không bị nhòe. Từ đó hệ thống cân bằng máy ảnh cũng được phát triển mạnh để đáp ứng cho các nhu cầu trên. Phát triển song song nó là nền công nghiệp máy bay không người lái phục vụ điện ảnh. Một số cảnh quay chỉ có thể thực hiện được bằng máy bay không người lái. Do đó hệ thống cân bằng máy ảnh lại càng phát triển, để tạo ra được các sản phẩm nhỏ gọn, khối lượng tối thiểu để có thể tích hợp vào máy bay không người lái.</w:t>
      </w:r>
    </w:p>
    <w:p w14:paraId="611BBEDB" w14:textId="3D17B8B1" w:rsidR="00A72E8C" w:rsidRDefault="00A72E8C" w:rsidP="00EA63A5">
      <w:pPr>
        <w:pStyle w:val="Noidung"/>
      </w:pPr>
      <w:r>
        <w:t>Tuy nhiên nó không chỉ dừng lại ở các nhà làm điện ảnh, hiện nay hệ thống này còn được phát triển cho những người nghiệp dư thích quay phim chụp ảnh.</w:t>
      </w:r>
    </w:p>
    <w:p w14:paraId="521524E2" w14:textId="7C456A41" w:rsidR="00A72E8C" w:rsidRDefault="00A72E8C" w:rsidP="00EA63A5">
      <w:pPr>
        <w:pStyle w:val="Noidung"/>
      </w:pPr>
      <w:r>
        <w:t>Do đó hệ thống cân bằng máy ảnh là một đề tài khá hấp dẫn để nghiên cứu và chế tạo.</w:t>
      </w:r>
    </w:p>
    <w:p w14:paraId="1B7BFD06" w14:textId="5BC51C80" w:rsidR="008E381E" w:rsidRDefault="008E381E" w:rsidP="00EA63A5">
      <w:pPr>
        <w:pStyle w:val="Noidung"/>
      </w:pPr>
      <w:r>
        <w:t>Đề tài nghiên cứu chủ yếu dựa trên dòng vi điều khiển phổ biến trên thị trường: AVR, kết hợp với cảm biến gia tốc kế và con quay hồi chuyển để đo độ nghiêng lệch, từ đó điều khiển bộ phận giữ máy ảnh đáp ứng lại với độ nghiêng lệch này, làm cân bằng máy ảnh.</w:t>
      </w:r>
    </w:p>
    <w:p w14:paraId="4737BBB8" w14:textId="00ECA286" w:rsidR="0071577E" w:rsidRDefault="0071577E" w:rsidP="00EA63A5">
      <w:pPr>
        <w:pStyle w:val="Noidung"/>
      </w:pPr>
      <w:r>
        <w:t>Nội dung được trình bày trong năm chương. Cụ thể, Chương 1 sẽ trình bày một cách tổng quan về đề tài, cũng như tình hình nghiên cứu trong và ngoài nước. Chương 2 là các cơ sở lý luận và phương pháp nghiên cứu. Chương 3 là phân tích và thiết kế hệ thống, đây là chương quan trọng, hiện thực hóa sản phẩm. Chương 4 là kết quả thử nghiệm và đánh giá kết quả thử nghiệm. Chương 5 là kết luận và kiến nghị cho các sản phẩm tương tự trong tương lai.</w:t>
      </w:r>
    </w:p>
    <w:p w14:paraId="313C052F" w14:textId="77777777" w:rsidR="00EA63A5" w:rsidRDefault="00EA63A5" w:rsidP="00EA63A5">
      <w:pPr>
        <w:ind w:firstLine="0"/>
        <w:jc w:val="left"/>
      </w:pPr>
    </w:p>
    <w:p w14:paraId="0291458B" w14:textId="77777777" w:rsidR="00EA63A5" w:rsidRDefault="00EA63A5" w:rsidP="00EA63A5">
      <w:pPr>
        <w:ind w:firstLine="0"/>
        <w:jc w:val="left"/>
        <w:rPr>
          <w:rFonts w:eastAsiaTheme="majorEastAsia" w:cstheme="majorBidi"/>
          <w:b/>
          <w:bCs/>
          <w:sz w:val="28"/>
          <w:szCs w:val="28"/>
        </w:rPr>
      </w:pPr>
    </w:p>
    <w:p w14:paraId="096B22C0" w14:textId="77777777" w:rsidR="00603EE8" w:rsidRDefault="00603EE8" w:rsidP="00EA63A5">
      <w:pPr>
        <w:ind w:firstLine="0"/>
        <w:jc w:val="left"/>
        <w:rPr>
          <w:rFonts w:eastAsiaTheme="majorEastAsia" w:cstheme="majorBidi"/>
          <w:b/>
          <w:bCs/>
          <w:sz w:val="28"/>
          <w:szCs w:val="28"/>
        </w:rPr>
      </w:pPr>
    </w:p>
    <w:p w14:paraId="7D3CFF43" w14:textId="77777777" w:rsidR="00603EE8" w:rsidRDefault="00603EE8" w:rsidP="00EA63A5">
      <w:pPr>
        <w:ind w:firstLine="0"/>
        <w:jc w:val="left"/>
        <w:rPr>
          <w:rFonts w:eastAsiaTheme="majorEastAsia" w:cstheme="majorBidi"/>
          <w:b/>
          <w:bCs/>
          <w:sz w:val="28"/>
          <w:szCs w:val="28"/>
        </w:rPr>
      </w:pPr>
    </w:p>
    <w:p w14:paraId="046346A3" w14:textId="242A3073" w:rsidR="00E13BF4" w:rsidRPr="004E106E" w:rsidRDefault="00873A42" w:rsidP="006B1EC6">
      <w:pPr>
        <w:pStyle w:val="Heading1"/>
        <w:rPr>
          <w:rFonts w:cs="Times New Roman"/>
          <w:sz w:val="26"/>
          <w:szCs w:val="26"/>
        </w:rPr>
      </w:pPr>
      <w:bookmarkStart w:id="5" w:name="_Toc435894216"/>
      <w:r w:rsidRPr="004E106E">
        <w:rPr>
          <w:rFonts w:cs="Times New Roman"/>
          <w:sz w:val="26"/>
          <w:szCs w:val="26"/>
        </w:rPr>
        <w:lastRenderedPageBreak/>
        <w:t>TỔNG QUAN VỀ ĐỀ TÀI</w:t>
      </w:r>
      <w:bookmarkEnd w:id="5"/>
    </w:p>
    <w:p w14:paraId="6F999D00" w14:textId="3AB68D08" w:rsidR="00AD7813" w:rsidRPr="004E106E" w:rsidRDefault="00AF6C32" w:rsidP="006B1EC6">
      <w:pPr>
        <w:pStyle w:val="Heading2"/>
        <w:rPr>
          <w:rFonts w:cs="Times New Roman"/>
        </w:rPr>
      </w:pPr>
      <w:bookmarkStart w:id="6" w:name="_Toc435894217"/>
      <w:r w:rsidRPr="004E106E">
        <w:rPr>
          <w:rFonts w:cs="Times New Roman"/>
        </w:rPr>
        <w:t>GIỚI THIỆU</w:t>
      </w:r>
      <w:r w:rsidR="003A4B2D" w:rsidRPr="004E106E">
        <w:rPr>
          <w:rFonts w:cs="Times New Roman"/>
        </w:rPr>
        <w:t xml:space="preserve"> ĐỀ TÀI</w:t>
      </w:r>
      <w:bookmarkEnd w:id="6"/>
    </w:p>
    <w:p w14:paraId="2D68676C" w14:textId="77777777" w:rsidR="00DD3CE7" w:rsidRPr="004E106E" w:rsidRDefault="00DD3CE7" w:rsidP="00DD3CE7">
      <w:pPr>
        <w:pStyle w:val="Noidung"/>
      </w:pPr>
      <w:r w:rsidRPr="004E106E">
        <w:t>Đề tài nghiên cứu bộ điều khiển cân bằng máy ảnh ba trục được lấy ý tưởng từ việc quan sát các máy bay bốn cánh có gắn máy quay phim, việc gắn máy quay phim có thể ghi lại hình ảnh từ trên cao ứng dụng cho việc giám sát hay quay phim, chụp hình. Khi gắn máy quay vào máy bay vì do ảnh hưởng trong quá trình hoạt động: rung động tạo ra từ động cơ, ảnh hưởng trong khi di chuyển, ảnh hưởng các yếu tố bên ngoài như gió sẽ làm cho hình ảnh quay về được không được đẹp và bị rung.</w:t>
      </w:r>
    </w:p>
    <w:p w14:paraId="195464F1" w14:textId="77777777" w:rsidR="00DD3CE7" w:rsidRPr="004E106E" w:rsidRDefault="00DD3CE7" w:rsidP="00DD3CE7">
      <w:pPr>
        <w:pStyle w:val="Noidung"/>
      </w:pPr>
      <w:r w:rsidRPr="004E106E">
        <w:t>Một điểm nữa là khi quay phim ở những môi trường không ổn định, như quay phim khi đi cano trên biển, quay phim lúc cano chạy thì hình ảnh quay được sẽ bị lắc vì người quay phim rất khó để ổn định máy quay trong các trường hợp như thế.</w:t>
      </w:r>
    </w:p>
    <w:p w14:paraId="55B128B2" w14:textId="77777777" w:rsidR="00DD3CE7" w:rsidRPr="004E106E" w:rsidRDefault="00DD3CE7" w:rsidP="00DD3CE7">
      <w:pPr>
        <w:pStyle w:val="Noidung"/>
      </w:pPr>
      <w:r w:rsidRPr="004E106E">
        <w:t>Trên thực tế đã có nhiều thiết bị ổn định máy quay chuyên nghiệp giành cho ngành điện ảnh, các thiết bị này được biết đến nhiều hơn với tên gọi gimbal (từ đây sẽ gọi bộ điều khiển/thiết bị cân bằng máy ảnh ba trục là gimbal). Một số hình ảnh của những bộ gimbal dùng trong điện ảnh và cho máy bay bốn cánh điều khiển từ xa.</w:t>
      </w:r>
    </w:p>
    <w:p w14:paraId="087328E2" w14:textId="77777777" w:rsidR="00DD3CE7" w:rsidRPr="004E106E" w:rsidRDefault="00DD3CE7" w:rsidP="00DD3CE7">
      <w:pPr>
        <w:pStyle w:val="Noidung"/>
      </w:pPr>
      <w:r w:rsidRPr="004E106E">
        <w:t xml:space="preserve"> </w:t>
      </w:r>
      <w:r w:rsidRPr="004E106E">
        <w:rPr>
          <w:noProof/>
          <w:lang w:val="vi-VN" w:eastAsia="ja-JP"/>
        </w:rPr>
        <w:drawing>
          <wp:inline distT="0" distB="0" distL="0" distR="0" wp14:anchorId="16E12EE7" wp14:editId="57D11D92">
            <wp:extent cx="4960189" cy="2460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69938" cy="2465696"/>
                    </a:xfrm>
                    <a:prstGeom prst="rect">
                      <a:avLst/>
                    </a:prstGeom>
                  </pic:spPr>
                </pic:pic>
              </a:graphicData>
            </a:graphic>
          </wp:inline>
        </w:drawing>
      </w:r>
    </w:p>
    <w:p w14:paraId="44F40F03" w14:textId="35D9C9D2" w:rsidR="00DD3CE7" w:rsidRPr="004E106E" w:rsidRDefault="00DD3CE7" w:rsidP="00DD3CE7">
      <w:pPr>
        <w:pStyle w:val="Noidung"/>
        <w:jc w:val="center"/>
      </w:pPr>
      <w:bookmarkStart w:id="7" w:name="_Toc435831975"/>
      <w:bookmarkStart w:id="8" w:name="_Toc435892368"/>
      <w:r w:rsidRPr="004E106E">
        <w:t xml:space="preserve">Hình </w:t>
      </w:r>
      <w:fldSimple w:instr=" STYLEREF 1 \s ">
        <w:r w:rsidR="003A68AD">
          <w:rPr>
            <w:noProof/>
          </w:rPr>
          <w:t>1</w:t>
        </w:r>
      </w:fldSimple>
      <w:r w:rsidR="003A68AD">
        <w:noBreakHyphen/>
      </w:r>
      <w:fldSimple w:instr=" SEQ Hình \* ARABIC \s 1 ">
        <w:r w:rsidR="003A68AD">
          <w:rPr>
            <w:noProof/>
          </w:rPr>
          <w:t>1</w:t>
        </w:r>
      </w:fldSimple>
      <w:r w:rsidRPr="004E106E">
        <w:t>. Các gimbal thực tế trên thị trường</w:t>
      </w:r>
      <w:bookmarkEnd w:id="7"/>
      <w:bookmarkEnd w:id="8"/>
    </w:p>
    <w:p w14:paraId="61F0C6AC" w14:textId="66299FA0" w:rsidR="00DD3CE7" w:rsidRPr="004E106E" w:rsidRDefault="00DD3CE7" w:rsidP="00DD3CE7">
      <w:pPr>
        <w:pStyle w:val="Noidung"/>
      </w:pPr>
      <w:r w:rsidRPr="004E106E">
        <w:lastRenderedPageBreak/>
        <w:tab/>
        <w:t>Giá của những bộ cân bằng này giao động từ $1000 đến trên $3000</w:t>
      </w:r>
      <w:r w:rsidR="00A27DC6" w:rsidRPr="004E106E">
        <w:rPr>
          <w:vertAlign w:val="superscript"/>
        </w:rPr>
        <w:t>[</w:t>
      </w:r>
      <w:r w:rsidR="00A27DC6" w:rsidRPr="004E106E">
        <w:rPr>
          <w:rStyle w:val="FootnoteReference"/>
        </w:rPr>
        <w:footnoteReference w:id="1"/>
      </w:r>
      <w:r w:rsidR="00A27DC6" w:rsidRPr="004E106E">
        <w:rPr>
          <w:vertAlign w:val="superscript"/>
        </w:rPr>
        <w:t>]</w:t>
      </w:r>
      <w:r w:rsidRPr="004E106E">
        <w:t>, vì giá thành tương đối cao nên nhóm quyết định tự nghiên cứu cho mình một bộ cân bằng như thế, để có thể quay phim và chụp hình với hình ảnh đẹp nhất.</w:t>
      </w:r>
    </w:p>
    <w:p w14:paraId="359ED240" w14:textId="47A507EA" w:rsidR="00DD3CE7" w:rsidRPr="004E106E" w:rsidRDefault="00DD3CE7" w:rsidP="005D6B9D">
      <w:pPr>
        <w:pStyle w:val="Noidung"/>
      </w:pPr>
      <w:r w:rsidRPr="004E106E">
        <w:tab/>
        <w:t>Một nguyên nhân khác cho việc chọn đề tài này là nhóm mong muốn có thể hiện thực nên một hệ thống có thể tự cân bằng và áp dụng những kiến thức này để xây dụng những ứng dụng thú vị khác như là máy bay cân bằng bốn cánh hoặc bàn chơi bida dành cho các thuyền lớn trên biển.</w:t>
      </w:r>
    </w:p>
    <w:p w14:paraId="567BB017" w14:textId="506CA8D6" w:rsidR="003A4B2D" w:rsidRPr="004E106E" w:rsidRDefault="00BB10CC" w:rsidP="006B1EC6">
      <w:pPr>
        <w:pStyle w:val="Heading2"/>
        <w:rPr>
          <w:rFonts w:cs="Times New Roman"/>
        </w:rPr>
      </w:pPr>
      <w:bookmarkStart w:id="9" w:name="_Toc435894218"/>
      <w:r w:rsidRPr="004E106E">
        <w:rPr>
          <w:rFonts w:cs="Times New Roman"/>
        </w:rPr>
        <w:t>TÌNH HÌNH</w:t>
      </w:r>
      <w:r w:rsidR="003A4B2D" w:rsidRPr="004E106E">
        <w:rPr>
          <w:rFonts w:cs="Times New Roman"/>
        </w:rPr>
        <w:t xml:space="preserve"> NGHIÊN CỨU </w:t>
      </w:r>
      <w:r w:rsidRPr="004E106E">
        <w:rPr>
          <w:rFonts w:cs="Times New Roman"/>
        </w:rPr>
        <w:t>TRONG VÀ NGOÀI NƯỚC</w:t>
      </w:r>
      <w:bookmarkEnd w:id="9"/>
    </w:p>
    <w:p w14:paraId="39F5EFE3" w14:textId="1A87C0FE" w:rsidR="004F2BCC" w:rsidRPr="004E106E" w:rsidRDefault="004F2BCC" w:rsidP="006B1EC6">
      <w:pPr>
        <w:pStyle w:val="Heading3"/>
        <w:rPr>
          <w:rFonts w:cs="Times New Roman"/>
          <w:szCs w:val="26"/>
        </w:rPr>
      </w:pPr>
      <w:bookmarkStart w:id="10" w:name="_Toc435894219"/>
      <w:r w:rsidRPr="004E106E">
        <w:rPr>
          <w:rFonts w:cs="Times New Roman"/>
          <w:szCs w:val="26"/>
        </w:rPr>
        <w:t>Trong nước</w:t>
      </w:r>
      <w:bookmarkEnd w:id="10"/>
    </w:p>
    <w:p w14:paraId="225FC807" w14:textId="4F896E89" w:rsidR="00221A67" w:rsidRPr="004E106E" w:rsidRDefault="00C86DC2" w:rsidP="00221A67">
      <w:pPr>
        <w:pStyle w:val="Noidung"/>
      </w:pPr>
      <w:r w:rsidRPr="004E106E">
        <w:t>Ở Việt Nam cũng có một số nhóm nhỏ nghiên cứu về hệ thống cân bằng máy ảnh, nhưng đa phần chỉ dừng lại ở mức độ tìm hiểu lý thuyết cho các đồ án môn học chứ chưa mang tính nghiên cứu và chế tạo ra được sản phẩm thực sự.</w:t>
      </w:r>
    </w:p>
    <w:p w14:paraId="66626E3C" w14:textId="78724C5A" w:rsidR="00221A67" w:rsidRPr="004E106E" w:rsidRDefault="00221A67" w:rsidP="00221A67">
      <w:pPr>
        <w:pStyle w:val="Noidung"/>
      </w:pPr>
      <w:r w:rsidRPr="004E106E">
        <w:t>Trong khi đó, vẫn có nhiều nhóm nghiên cứu hệ thống cân bằng theo cơ cấu cơ họ</w:t>
      </w:r>
      <w:r w:rsidR="00757A6F" w:rsidRPr="004E106E">
        <w:t xml:space="preserve">c hoặc các hệ thống giảm xóc đơn giản, </w:t>
      </w:r>
      <w:r w:rsidRPr="004E106E">
        <w:t>dẫn đến hệ thống có khối lượng tương đối nặ</w:t>
      </w:r>
      <w:r w:rsidR="00757A6F" w:rsidRPr="004E106E">
        <w:t>ng, kh</w:t>
      </w:r>
      <w:r w:rsidRPr="004E106E">
        <w:t>ó có thể tích hợp vào cá thiết bị máy bay không người lái.</w:t>
      </w:r>
    </w:p>
    <w:p w14:paraId="62752E67" w14:textId="448210DD" w:rsidR="004F2BCC" w:rsidRPr="004E106E" w:rsidRDefault="004F2BCC" w:rsidP="006B1EC6">
      <w:pPr>
        <w:pStyle w:val="Heading3"/>
        <w:rPr>
          <w:rFonts w:cs="Times New Roman"/>
          <w:szCs w:val="26"/>
        </w:rPr>
      </w:pPr>
      <w:bookmarkStart w:id="11" w:name="_Toc435894220"/>
      <w:r w:rsidRPr="004E106E">
        <w:rPr>
          <w:rFonts w:cs="Times New Roman"/>
          <w:szCs w:val="26"/>
        </w:rPr>
        <w:t>Ngoài nước</w:t>
      </w:r>
      <w:bookmarkEnd w:id="11"/>
    </w:p>
    <w:p w14:paraId="53B3D6A8" w14:textId="478712B3" w:rsidR="00873A42" w:rsidRPr="004E106E" w:rsidRDefault="00757A6F" w:rsidP="00757A6F">
      <w:pPr>
        <w:pStyle w:val="Noidung"/>
      </w:pPr>
      <w:r w:rsidRPr="004E106E">
        <w:t>Hoàn toàn ngược lại với trong nước, hệ thống cân bằng máy ảnh ở các nước tiên tiến trên thế giới được phát triển rất mạnh từ các đề tài nhỏ đến các dự án lớn thu được lợi nhuận.</w:t>
      </w:r>
    </w:p>
    <w:p w14:paraId="23E5270F" w14:textId="4728076E" w:rsidR="00757A6F" w:rsidRPr="004E106E" w:rsidRDefault="00E52E84" w:rsidP="00757A6F">
      <w:pPr>
        <w:pStyle w:val="Noidung"/>
      </w:pPr>
      <w:r w:rsidRPr="004E106E">
        <w:t xml:space="preserve">Các hệ thống khá ổn định, nhưng với giá </w:t>
      </w:r>
      <w:r w:rsidR="0049205B" w:rsidRPr="004E106E">
        <w:t xml:space="preserve">thành </w:t>
      </w:r>
      <w:r w:rsidRPr="004E106E">
        <w:t>tương đối cao.</w:t>
      </w:r>
    </w:p>
    <w:p w14:paraId="2FF2A3F5" w14:textId="0B715AE2" w:rsidR="003A4B2D" w:rsidRPr="004E106E" w:rsidRDefault="003A4B2D" w:rsidP="006B1EC6">
      <w:pPr>
        <w:pStyle w:val="Heading2"/>
        <w:rPr>
          <w:rFonts w:cs="Times New Roman"/>
        </w:rPr>
      </w:pPr>
      <w:bookmarkStart w:id="12" w:name="_Toc435894221"/>
      <w:r w:rsidRPr="004E106E">
        <w:rPr>
          <w:rFonts w:cs="Times New Roman"/>
        </w:rPr>
        <w:t>MỤC TIÊU NGHIÊN CỨU</w:t>
      </w:r>
      <w:r w:rsidR="00873A42" w:rsidRPr="004E106E">
        <w:rPr>
          <w:rFonts w:cs="Times New Roman"/>
        </w:rPr>
        <w:t xml:space="preserve"> VÀ GIỚI HẠN CỦA ĐỀ TÀI</w:t>
      </w:r>
      <w:bookmarkEnd w:id="12"/>
    </w:p>
    <w:p w14:paraId="0A88AAB3" w14:textId="77777777" w:rsidR="00AD7813" w:rsidRPr="004E106E" w:rsidRDefault="00AD7813" w:rsidP="006B1EC6">
      <w:pPr>
        <w:pStyle w:val="Heading3"/>
        <w:rPr>
          <w:rFonts w:cs="Times New Roman"/>
          <w:szCs w:val="26"/>
        </w:rPr>
      </w:pPr>
      <w:bookmarkStart w:id="13" w:name="_Toc435894222"/>
      <w:r w:rsidRPr="004E106E">
        <w:rPr>
          <w:rFonts w:cs="Times New Roman"/>
          <w:szCs w:val="26"/>
        </w:rPr>
        <w:t>Mục tiêu tổng quát</w:t>
      </w:r>
      <w:bookmarkEnd w:id="13"/>
    </w:p>
    <w:p w14:paraId="669D7022" w14:textId="76D4D7E5" w:rsidR="005F7540" w:rsidRPr="004E106E" w:rsidRDefault="005F7540" w:rsidP="00A47057">
      <w:pPr>
        <w:pStyle w:val="Noidung"/>
      </w:pPr>
      <w:r w:rsidRPr="004E106E">
        <w:t>Nghiên cứu và chế tạo được một hệ thống cân bằng máy ảnh đơn giản, hoạt động ổn định một cách tương đối.</w:t>
      </w:r>
    </w:p>
    <w:p w14:paraId="38094D73" w14:textId="77777777" w:rsidR="00CC507C" w:rsidRPr="004E106E" w:rsidRDefault="00CC507C" w:rsidP="006B1EC6">
      <w:pPr>
        <w:pStyle w:val="Heading3"/>
        <w:rPr>
          <w:rFonts w:cs="Times New Roman"/>
          <w:szCs w:val="26"/>
        </w:rPr>
      </w:pPr>
      <w:bookmarkStart w:id="14" w:name="_Toc435894223"/>
      <w:r w:rsidRPr="004E106E">
        <w:rPr>
          <w:rFonts w:cs="Times New Roman"/>
          <w:szCs w:val="26"/>
        </w:rPr>
        <w:t>Mục tiêu cụ thể</w:t>
      </w:r>
      <w:bookmarkEnd w:id="14"/>
    </w:p>
    <w:p w14:paraId="5E6B58E9" w14:textId="200D8D7A" w:rsidR="005F7540" w:rsidRPr="004E106E" w:rsidRDefault="005F7540" w:rsidP="00A47057">
      <w:pPr>
        <w:pStyle w:val="Noidung"/>
      </w:pPr>
      <w:r w:rsidRPr="004E106E">
        <w:lastRenderedPageBreak/>
        <w:t>Tìm hiểu các phương pháp đọc cảm biến nghiêng lệch, lọc nhiễu tín hiệu để cho ra độ nghiêng lệch chính xác với thời gian nhanh nhất.</w:t>
      </w:r>
    </w:p>
    <w:p w14:paraId="20B92E47" w14:textId="353ED788" w:rsidR="005F7540" w:rsidRPr="004E106E" w:rsidRDefault="005F7540" w:rsidP="00A47057">
      <w:pPr>
        <w:pStyle w:val="Noidung"/>
      </w:pPr>
      <w:r w:rsidRPr="004E106E">
        <w:t xml:space="preserve">Thiết kế bộ khung </w:t>
      </w:r>
      <w:r w:rsidR="006C0711" w:rsidRPr="004E106E">
        <w:t>nâng đỡ cho</w:t>
      </w:r>
      <w:r w:rsidRPr="004E106E">
        <w:t xml:space="preserve"> hệ thống.</w:t>
      </w:r>
    </w:p>
    <w:p w14:paraId="6DB6046B" w14:textId="582BBB31" w:rsidR="005F7540" w:rsidRPr="004E106E" w:rsidRDefault="005F7540" w:rsidP="00A47057">
      <w:pPr>
        <w:pStyle w:val="Noidung"/>
      </w:pPr>
      <w:r w:rsidRPr="004E106E">
        <w:t>Tìm hiểu các phương pháp điều khiển động cơ với vòng hồi tiếp kín.</w:t>
      </w:r>
    </w:p>
    <w:p w14:paraId="57ED0600" w14:textId="12CFFCC6" w:rsidR="006F10C3" w:rsidRPr="004E106E" w:rsidRDefault="00961C52" w:rsidP="006B1EC6">
      <w:pPr>
        <w:pStyle w:val="Heading2"/>
        <w:rPr>
          <w:rFonts w:cs="Times New Roman"/>
        </w:rPr>
      </w:pPr>
      <w:bookmarkStart w:id="15" w:name="_Toc435894224"/>
      <w:r w:rsidRPr="004E106E">
        <w:rPr>
          <w:rFonts w:cs="Times New Roman"/>
        </w:rPr>
        <w:t>KHÁCH THỂ</w:t>
      </w:r>
      <w:r w:rsidR="0072365A" w:rsidRPr="004E106E">
        <w:rPr>
          <w:rFonts w:cs="Times New Roman"/>
        </w:rPr>
        <w:t xml:space="preserve"> VÀ</w:t>
      </w:r>
      <w:r w:rsidRPr="004E106E">
        <w:rPr>
          <w:rFonts w:cs="Times New Roman"/>
        </w:rPr>
        <w:t xml:space="preserve"> </w:t>
      </w:r>
      <w:r w:rsidR="006F10C3" w:rsidRPr="004E106E">
        <w:rPr>
          <w:rFonts w:cs="Times New Roman"/>
        </w:rPr>
        <w:t xml:space="preserve">ĐỐI TƯỢNG </w:t>
      </w:r>
      <w:r w:rsidR="0072365A" w:rsidRPr="004E106E">
        <w:rPr>
          <w:rFonts w:cs="Times New Roman"/>
        </w:rPr>
        <w:t>NGHIÊN CỨU</w:t>
      </w:r>
      <w:bookmarkEnd w:id="15"/>
    </w:p>
    <w:p w14:paraId="061869AA" w14:textId="301DA91C" w:rsidR="00961C52" w:rsidRPr="004E106E" w:rsidRDefault="00961C52" w:rsidP="006B1EC6">
      <w:pPr>
        <w:pStyle w:val="Heading3"/>
        <w:rPr>
          <w:rFonts w:cs="Times New Roman"/>
          <w:szCs w:val="26"/>
        </w:rPr>
      </w:pPr>
      <w:bookmarkStart w:id="16" w:name="_Toc435894225"/>
      <w:r w:rsidRPr="004E106E">
        <w:rPr>
          <w:rFonts w:cs="Times New Roman"/>
          <w:szCs w:val="26"/>
        </w:rPr>
        <w:t>Khách thể nghiên cứu</w:t>
      </w:r>
      <w:bookmarkEnd w:id="16"/>
    </w:p>
    <w:p w14:paraId="09504CCE" w14:textId="40E84065" w:rsidR="003A69DB" w:rsidRPr="004E106E" w:rsidRDefault="003A69DB" w:rsidP="003A69DB">
      <w:pPr>
        <w:pStyle w:val="Bullet1"/>
      </w:pPr>
      <w:r w:rsidRPr="004E106E">
        <w:t>Chip Atmega644p</w:t>
      </w:r>
    </w:p>
    <w:p w14:paraId="689F435D" w14:textId="22567976" w:rsidR="003A69DB" w:rsidRPr="004E106E" w:rsidRDefault="003A69DB" w:rsidP="003A69DB">
      <w:pPr>
        <w:pStyle w:val="Bullet1"/>
      </w:pPr>
      <w:r w:rsidRPr="004E106E">
        <w:t>Cảm biến MPU6050</w:t>
      </w:r>
    </w:p>
    <w:p w14:paraId="615C05C6" w14:textId="1102A1EE" w:rsidR="003A69DB" w:rsidRPr="004E106E" w:rsidRDefault="003A69DB" w:rsidP="003A69DB">
      <w:pPr>
        <w:pStyle w:val="Bullet1"/>
      </w:pPr>
      <w:r w:rsidRPr="004E106E">
        <w:t>Servo Digital</w:t>
      </w:r>
    </w:p>
    <w:p w14:paraId="6A7E795C" w14:textId="1F854E2A" w:rsidR="003A69DB" w:rsidRPr="004E106E" w:rsidRDefault="003A69DB" w:rsidP="003A69DB">
      <w:pPr>
        <w:pStyle w:val="Bullet1"/>
      </w:pPr>
      <w:r w:rsidRPr="004E106E">
        <w:t>Phần mềm thiết kế kỹ thuật</w:t>
      </w:r>
    </w:p>
    <w:p w14:paraId="58146764" w14:textId="21CF41C5" w:rsidR="003A69DB" w:rsidRPr="004E106E" w:rsidRDefault="003A69DB" w:rsidP="003A69DB">
      <w:pPr>
        <w:pStyle w:val="Heading3"/>
        <w:rPr>
          <w:rFonts w:cs="Times New Roman"/>
          <w:szCs w:val="26"/>
        </w:rPr>
      </w:pPr>
      <w:bookmarkStart w:id="17" w:name="_Toc435894226"/>
      <w:r w:rsidRPr="004E106E">
        <w:rPr>
          <w:rFonts w:cs="Times New Roman"/>
          <w:szCs w:val="26"/>
        </w:rPr>
        <w:t>Đối tượng nghiên cứu:</w:t>
      </w:r>
      <w:bookmarkEnd w:id="17"/>
    </w:p>
    <w:p w14:paraId="75BFF9C5" w14:textId="6618386E" w:rsidR="0050351B" w:rsidRPr="004E106E" w:rsidRDefault="0050351B" w:rsidP="0050351B">
      <w:pPr>
        <w:pStyle w:val="Bullet1"/>
      </w:pPr>
      <w:r w:rsidRPr="004E106E">
        <w:t>Bộ lọc số Kalman Filter</w:t>
      </w:r>
      <w:r w:rsidR="009D1F5A" w:rsidRPr="004E106E">
        <w:t>.</w:t>
      </w:r>
    </w:p>
    <w:p w14:paraId="59577753" w14:textId="531BA1BA" w:rsidR="0050351B" w:rsidRPr="004E106E" w:rsidRDefault="0050351B" w:rsidP="0050351B">
      <w:pPr>
        <w:pStyle w:val="Bullet1"/>
      </w:pPr>
      <w:r w:rsidRPr="004E106E">
        <w:t>Bộ điểu khiển PID</w:t>
      </w:r>
      <w:r w:rsidR="009D1F5A" w:rsidRPr="004E106E">
        <w:t>.</w:t>
      </w:r>
    </w:p>
    <w:p w14:paraId="60DDF2AD" w14:textId="25C6F55D" w:rsidR="0050351B" w:rsidRPr="004E106E" w:rsidRDefault="0050351B" w:rsidP="0050351B">
      <w:pPr>
        <w:pStyle w:val="Bullet1"/>
      </w:pPr>
      <w:r w:rsidRPr="004E106E">
        <w:t>Hệ thống thời gian thực</w:t>
      </w:r>
      <w:r w:rsidR="009D1F5A" w:rsidRPr="004E106E">
        <w:t>.</w:t>
      </w:r>
    </w:p>
    <w:p w14:paraId="64F73682" w14:textId="57C74B4B" w:rsidR="0050351B" w:rsidRPr="004E106E" w:rsidRDefault="0050351B" w:rsidP="009D1F5A">
      <w:pPr>
        <w:pStyle w:val="Bullet1"/>
      </w:pPr>
      <w:r w:rsidRPr="004E106E">
        <w:t>Giao tiếp truyền dữ liệu từ chip vi điều khiển lên m</w:t>
      </w:r>
      <w:r w:rsidR="009D1F5A" w:rsidRPr="004E106E">
        <w:t>áy tính.</w:t>
      </w:r>
    </w:p>
    <w:p w14:paraId="3A2BED5E" w14:textId="3E8D3857" w:rsidR="003A4B2D" w:rsidRPr="004E106E" w:rsidRDefault="003A4B2D" w:rsidP="006B1EC6">
      <w:pPr>
        <w:pStyle w:val="Heading2"/>
        <w:rPr>
          <w:rFonts w:cs="Times New Roman"/>
        </w:rPr>
      </w:pPr>
      <w:bookmarkStart w:id="18" w:name="_Toc435894227"/>
      <w:r w:rsidRPr="004E106E">
        <w:rPr>
          <w:rFonts w:cs="Times New Roman"/>
        </w:rPr>
        <w:t xml:space="preserve">Ý NGHĨA </w:t>
      </w:r>
      <w:r w:rsidR="00545082" w:rsidRPr="004E106E">
        <w:rPr>
          <w:rFonts w:cs="Times New Roman"/>
        </w:rPr>
        <w:t xml:space="preserve">LÝ LUẬN VÀ </w:t>
      </w:r>
      <w:r w:rsidRPr="004E106E">
        <w:rPr>
          <w:rFonts w:cs="Times New Roman"/>
        </w:rPr>
        <w:t>THỰC TIỄN CỦA ĐỀ TÀI</w:t>
      </w:r>
      <w:bookmarkEnd w:id="18"/>
    </w:p>
    <w:p w14:paraId="791A01D7" w14:textId="631556C2" w:rsidR="00CA4D4E" w:rsidRPr="004E106E" w:rsidRDefault="00CA4D4E" w:rsidP="00CA4D4E">
      <w:pPr>
        <w:pStyle w:val="Noidung"/>
      </w:pPr>
      <w:r w:rsidRPr="004E106E">
        <w:t>Việc nghiên cứu phát triển hệ thống cân bằng máy ảnh có ý nghĩa rất to lớn, góp phần vào sự phát triển của xã hội.</w:t>
      </w:r>
    </w:p>
    <w:p w14:paraId="136349DD" w14:textId="36431D29" w:rsidR="00CA4D4E" w:rsidRPr="004E106E" w:rsidRDefault="00CA4D4E" w:rsidP="00CA4D4E">
      <w:pPr>
        <w:pStyle w:val="Noidung"/>
      </w:pPr>
      <w:r w:rsidRPr="004E106E">
        <w:t>Trong thời đại hiện nay khi các thiết bị ghi hình, máy bay không người lái ngày càng phát triển, thì nhu cầu sử dụng hệ thống cân bằng máy ảnh cũng tăng mạnh. Việc nghiên cứu chế tạo giúp ta làm chủ được công nghệ hiện tại đang có của cá nước tiên tiến, từ đó phát triển lên ở mức độ cao hơn, giá thành rẻ hơn để cạnh tranh.</w:t>
      </w:r>
    </w:p>
    <w:p w14:paraId="47C2876F" w14:textId="54660E15" w:rsidR="00CA4D4E" w:rsidRPr="004E106E" w:rsidRDefault="00CA4D4E" w:rsidP="00CA4D4E">
      <w:pPr>
        <w:pStyle w:val="Noidung"/>
      </w:pPr>
      <w:r w:rsidRPr="004E106E">
        <w:t>Qua kết quả nghiên cứu của đề tài</w:t>
      </w:r>
      <w:r w:rsidR="00563E32" w:rsidRPr="004E106E">
        <w:t xml:space="preserve"> sẽ tạo ra cái nhìn mới mẻ hơn về hệ thống cân bằng máy ảnh, làm tiền đề cho sinh viên khoa Kỹ thuật máy tính có thể phát triển lên và có ứng dụng vào thực tế.</w:t>
      </w:r>
    </w:p>
    <w:p w14:paraId="423E1041" w14:textId="77777777" w:rsidR="003A4B2D" w:rsidRPr="004E106E" w:rsidRDefault="003A4B2D" w:rsidP="006B1EC6">
      <w:pPr>
        <w:pStyle w:val="Heading2"/>
        <w:rPr>
          <w:rFonts w:cs="Times New Roman"/>
        </w:rPr>
      </w:pPr>
      <w:bookmarkStart w:id="19" w:name="_Toc435894228"/>
      <w:r w:rsidRPr="004E106E">
        <w:rPr>
          <w:rFonts w:cs="Times New Roman"/>
        </w:rPr>
        <w:t>THUẬN LỢI VÀ KHÓ KHĂN</w:t>
      </w:r>
      <w:bookmarkEnd w:id="19"/>
    </w:p>
    <w:p w14:paraId="62027709" w14:textId="77777777" w:rsidR="00C93F64" w:rsidRPr="004E106E" w:rsidRDefault="00C93F64" w:rsidP="006B1EC6">
      <w:pPr>
        <w:pStyle w:val="Heading3"/>
        <w:rPr>
          <w:rFonts w:cs="Times New Roman"/>
          <w:szCs w:val="26"/>
        </w:rPr>
      </w:pPr>
      <w:bookmarkStart w:id="20" w:name="_Toc435894229"/>
      <w:r w:rsidRPr="004E106E">
        <w:rPr>
          <w:rFonts w:cs="Times New Roman"/>
          <w:szCs w:val="26"/>
        </w:rPr>
        <w:lastRenderedPageBreak/>
        <w:t>Thuận lợi</w:t>
      </w:r>
      <w:bookmarkEnd w:id="20"/>
    </w:p>
    <w:p w14:paraId="1CAD6D85" w14:textId="5D043D62" w:rsidR="006A4D95" w:rsidRPr="004E106E" w:rsidRDefault="006A4D95" w:rsidP="006A4D95">
      <w:pPr>
        <w:pStyle w:val="Bullet1"/>
      </w:pPr>
      <w:r w:rsidRPr="004E106E">
        <w:t>Được trường Đại học công nghệ thông tin tài trợ kinh phí mua thiết bị phục vụ nghiên cứu.</w:t>
      </w:r>
    </w:p>
    <w:p w14:paraId="37E811EB" w14:textId="6F36657D" w:rsidR="006A4D95" w:rsidRPr="004E106E" w:rsidRDefault="006A4D95" w:rsidP="006A4D95">
      <w:pPr>
        <w:pStyle w:val="Bullet1"/>
      </w:pPr>
      <w:r w:rsidRPr="004E106E">
        <w:t>Được sự chỉ bảo tận tình của các thầy cô trong khoa Kỹ thuật máy tính.</w:t>
      </w:r>
    </w:p>
    <w:p w14:paraId="6013B5E8" w14:textId="785ADE6C" w:rsidR="006A4D95" w:rsidRPr="004E106E" w:rsidRDefault="006A4D95" w:rsidP="006A4D95">
      <w:pPr>
        <w:pStyle w:val="Bullet1"/>
      </w:pPr>
      <w:r w:rsidRPr="004E106E">
        <w:t>Kế thừa được cá</w:t>
      </w:r>
      <w:r w:rsidR="00D358A2" w:rsidRPr="004E106E">
        <w:t>c</w:t>
      </w:r>
      <w:r w:rsidRPr="004E106E">
        <w:t xml:space="preserve"> kiến thức thực tiễn về cảm biến, động cơ, board mạch</w:t>
      </w:r>
      <w:r w:rsidR="00D358A2" w:rsidRPr="004E106E">
        <w:t>…</w:t>
      </w:r>
      <w:r w:rsidRPr="004E106E">
        <w:t xml:space="preserve"> từ các cuộc thi học thuật trong trường.</w:t>
      </w:r>
    </w:p>
    <w:p w14:paraId="7C4147FE" w14:textId="6D1B356F" w:rsidR="006A4D95" w:rsidRPr="004E106E" w:rsidRDefault="009D526B" w:rsidP="006A4D95">
      <w:pPr>
        <w:pStyle w:val="Bullet1"/>
      </w:pPr>
      <w:r w:rsidRPr="004E106E">
        <w:t>Biết sử dụng các công cụ quản lý source code, quản lý dự án, quản lý thời gian… giúp cho quá trình làm việc nhóm diễn tra trôi chảy hơn.</w:t>
      </w:r>
    </w:p>
    <w:p w14:paraId="1CDA7436" w14:textId="4EE8408B" w:rsidR="003A4B2D" w:rsidRPr="004E106E" w:rsidRDefault="00C93F64" w:rsidP="009D526B">
      <w:pPr>
        <w:pStyle w:val="Heading3"/>
        <w:rPr>
          <w:rFonts w:cs="Times New Roman"/>
          <w:szCs w:val="26"/>
        </w:rPr>
      </w:pPr>
      <w:bookmarkStart w:id="21" w:name="_Toc435894230"/>
      <w:r w:rsidRPr="004E106E">
        <w:rPr>
          <w:rFonts w:cs="Times New Roman"/>
          <w:szCs w:val="26"/>
        </w:rPr>
        <w:t>Khó khăn</w:t>
      </w:r>
      <w:bookmarkEnd w:id="21"/>
    </w:p>
    <w:p w14:paraId="6A16ED37" w14:textId="77777777" w:rsidR="009D526B" w:rsidRPr="004E106E" w:rsidRDefault="009D526B" w:rsidP="009D526B">
      <w:pPr>
        <w:pStyle w:val="Noidung"/>
      </w:pPr>
      <w:r w:rsidRPr="004E106E">
        <w:t xml:space="preserve">Tuy quá trình làm đề tài khá suôn sẻ nhưng cũng không tránh được một số khó khăn nhất định. </w:t>
      </w:r>
    </w:p>
    <w:p w14:paraId="185DD137" w14:textId="0C975217" w:rsidR="009D526B" w:rsidRPr="004E106E" w:rsidRDefault="009D526B" w:rsidP="009D526B">
      <w:pPr>
        <w:pStyle w:val="Noidung"/>
      </w:pPr>
      <w:r w:rsidRPr="004E106E">
        <w:t>Khó khăn lớn nhất gặp phải trong quá trình nghiên cứu là tài liệu tham khảo tương đối ít, chủ yếu bằng tiếng nước ngoài.</w:t>
      </w:r>
    </w:p>
    <w:p w14:paraId="44CF07D3" w14:textId="77777777" w:rsidR="009D526B" w:rsidRPr="004E106E" w:rsidRDefault="009D526B" w:rsidP="009D526B">
      <w:pPr>
        <w:pStyle w:val="Bullet1"/>
        <w:numPr>
          <w:ilvl w:val="0"/>
          <w:numId w:val="0"/>
        </w:numPr>
        <w:ind w:left="1021" w:hanging="454"/>
        <w:jc w:val="left"/>
      </w:pPr>
    </w:p>
    <w:p w14:paraId="3E391FDC" w14:textId="77777777" w:rsidR="009D526B" w:rsidRPr="004E106E" w:rsidRDefault="009D526B" w:rsidP="009D526B">
      <w:pPr>
        <w:pStyle w:val="Bullet1"/>
        <w:numPr>
          <w:ilvl w:val="0"/>
          <w:numId w:val="0"/>
        </w:numPr>
        <w:ind w:left="1021" w:hanging="454"/>
        <w:jc w:val="left"/>
        <w:sectPr w:rsidR="009D526B" w:rsidRPr="004E106E" w:rsidSect="002D44AF">
          <w:headerReference w:type="default" r:id="rId14"/>
          <w:footerReference w:type="default" r:id="rId15"/>
          <w:pgSz w:w="11909" w:h="16834" w:code="9"/>
          <w:pgMar w:top="1391" w:right="1134" w:bottom="1701" w:left="1985" w:header="720" w:footer="720" w:gutter="0"/>
          <w:pgNumType w:start="1"/>
          <w:cols w:space="720"/>
          <w:docGrid w:linePitch="360"/>
        </w:sectPr>
      </w:pPr>
    </w:p>
    <w:p w14:paraId="03A90B0C" w14:textId="28032A68" w:rsidR="00E13BF4" w:rsidRPr="004E106E" w:rsidRDefault="00C30071" w:rsidP="006B1EC6">
      <w:pPr>
        <w:pStyle w:val="Heading1"/>
        <w:rPr>
          <w:rFonts w:cs="Times New Roman"/>
          <w:sz w:val="26"/>
          <w:szCs w:val="26"/>
        </w:rPr>
      </w:pPr>
      <w:bookmarkStart w:id="22" w:name="_Toc435894231"/>
      <w:r w:rsidRPr="004E106E">
        <w:rPr>
          <w:rFonts w:cs="Times New Roman"/>
          <w:sz w:val="26"/>
          <w:szCs w:val="26"/>
        </w:rPr>
        <w:lastRenderedPageBreak/>
        <w:t xml:space="preserve">CƠ SỞ LÝ </w:t>
      </w:r>
      <w:r w:rsidR="00810B2E" w:rsidRPr="004E106E">
        <w:rPr>
          <w:rFonts w:cs="Times New Roman"/>
          <w:sz w:val="26"/>
          <w:szCs w:val="26"/>
        </w:rPr>
        <w:t>LUẬN VÀ PHƯƠNG PHÁP NGHIÊN CỨU</w:t>
      </w:r>
      <w:bookmarkEnd w:id="22"/>
    </w:p>
    <w:p w14:paraId="07196D28" w14:textId="77777777" w:rsidR="000A5F20" w:rsidRPr="004E106E" w:rsidRDefault="000A5F20" w:rsidP="006B1EC6">
      <w:pPr>
        <w:pStyle w:val="Heading2"/>
        <w:rPr>
          <w:rFonts w:cs="Times New Roman"/>
        </w:rPr>
      </w:pPr>
      <w:bookmarkStart w:id="23" w:name="_Toc435894232"/>
      <w:r w:rsidRPr="004E106E">
        <w:rPr>
          <w:rFonts w:cs="Times New Roman"/>
        </w:rPr>
        <w:t>CƠ SỞ LÝ LUẬN</w:t>
      </w:r>
      <w:bookmarkEnd w:id="23"/>
    </w:p>
    <w:p w14:paraId="08555A69" w14:textId="77777777" w:rsidR="00376351" w:rsidRPr="004E106E" w:rsidRDefault="00376351" w:rsidP="00376351">
      <w:pPr>
        <w:pStyle w:val="Heading3"/>
        <w:rPr>
          <w:rFonts w:cs="Times New Roman"/>
          <w:szCs w:val="26"/>
        </w:rPr>
      </w:pPr>
      <w:bookmarkStart w:id="24" w:name="_Toc435894233"/>
      <w:r w:rsidRPr="004E106E">
        <w:rPr>
          <w:rFonts w:cs="Times New Roman"/>
          <w:szCs w:val="26"/>
        </w:rPr>
        <w:t>Sử dụng cảm biến</w:t>
      </w:r>
      <w:bookmarkEnd w:id="24"/>
    </w:p>
    <w:p w14:paraId="191DBC02" w14:textId="77777777" w:rsidR="00376351" w:rsidRPr="00376351" w:rsidRDefault="00376351" w:rsidP="00376351">
      <w:pPr>
        <w:pStyle w:val="Noidung"/>
      </w:pPr>
      <w:r w:rsidRPr="00376351">
        <w:t>Để tìm được sự định hướng (góc roll, pitch) của một đối tượng không chuyển động có thể sử dụng cảm biến gia tốc kế. Đối với một đối tượng tĩnh, cảm biến gia tốc kế đo “lực hấp dẫn” ở ba trục, sau đó trả về hướng của đối tượng.</w:t>
      </w:r>
    </w:p>
    <w:p w14:paraId="24C2695A" w14:textId="77777777" w:rsidR="00376351" w:rsidRPr="00376351" w:rsidRDefault="00376351" w:rsidP="00376351">
      <w:pPr>
        <w:pStyle w:val="Noidung"/>
      </w:pPr>
      <w:r w:rsidRPr="00376351">
        <w:t>Phương pháp này cho kết quả khá chính xác nếu đối tượng đo không di chuyển (thường được sử dụng nhiều nhất trên các điện thoại thông minh), còn khi di chuyển vật thể cần đo thì đã tạo một lực tác động lên nó. Điều này làm thay đổi giá trị của gia tốc kế, nên sẽ có một phương pháp khác chính xác hơn.</w:t>
      </w:r>
    </w:p>
    <w:p w14:paraId="51506641" w14:textId="77777777" w:rsidR="00376351" w:rsidRPr="00376351" w:rsidRDefault="00376351" w:rsidP="00376351">
      <w:pPr>
        <w:pStyle w:val="Noidung"/>
      </w:pPr>
      <w:r w:rsidRPr="00376351">
        <w:t>Thêm nữa, cảm biến gia tốc kế rất nhạy với những những lực tác động bên ngoài (ảnh hưởng của rung lắc khi sản phẩm hoạt động) vì vậy để cho hệ thống có thể hoạt động được, nhất thiết phải tìm được chính xác góc (smooth angle) của đối tượng. Đây là bước quan trọng nhất, vì khi góc của đối tượng không chính xác hay không ổn định thì việc điều khiển cân bằng cho đối tượng đố là không thể thực hiện được.</w:t>
      </w:r>
    </w:p>
    <w:p w14:paraId="146FAD2C" w14:textId="77777777" w:rsidR="00376351" w:rsidRPr="00376351" w:rsidRDefault="00376351" w:rsidP="00376351">
      <w:pPr>
        <w:pStyle w:val="Noidung"/>
      </w:pPr>
      <w:r w:rsidRPr="00376351">
        <w:t>Như đã nói ở trên chỉ sử dụng gia tốc kế để tính góc quay là chưa đủ, cần phải sử dụng thêm một bộ lọc tín hiệu để giảm đi sự rung lắc tác động lên đối tượng. Bộ lọc tín hiệu ở đây là những bộ lọc số (bộ lọc mềm) được nhúng vào trong mã nguồn của hệ thống, có nhiều bộ lọc số khác nhau đã được ứng dụng như Kalman, Complementary, Ballistic…</w:t>
      </w:r>
    </w:p>
    <w:p w14:paraId="1A63F908" w14:textId="51F08420" w:rsidR="00376351" w:rsidRPr="00376351" w:rsidRDefault="00376351" w:rsidP="00FA546B">
      <w:pPr>
        <w:pStyle w:val="Noidung"/>
      </w:pPr>
      <w:r w:rsidRPr="00376351">
        <w:t xml:space="preserve">Các bộ kể trên điều có ưu nhược điểm riêng và được ứng dụng cho các hệ thống khác nhau, Kalman được ứng dụng cho máy bay với sự kết hợp của cảm biến gia tốc và con quay hồi chuyển (hoặc kết hợp thêm cảm biến từ trường) ứng dụng cho máy bay bốn cánh. Ballistic thường kết dùng trong các máy bay bốn cánh có thêm GPS. Riêng bộ lọc Complementary được ứng dụng nhiều vào các ứng dụng trong mô hình tự cân bằng (xe cân bằng, glimbal) vì tính dể hiện thực và hiểu quả sử dụng nguồn tài nguyên trong các hệ thống nhúng nhỏ. Phần tiếp theo sẽ trình bày chi tiết </w:t>
      </w:r>
      <w:r w:rsidRPr="00376351">
        <w:lastRenderedPageBreak/>
        <w:t>hơn về hoạt động của cảm biến gia tốc, con quay hồi chuyển, hoạt động của bộ lọc Complementary, so sánh hiệu quả của nó so với các bộ lọc Kalman.</w:t>
      </w:r>
    </w:p>
    <w:p w14:paraId="01253B5B" w14:textId="77777777" w:rsidR="00A27DC6" w:rsidRPr="004E106E" w:rsidRDefault="00A27DC6" w:rsidP="00A27DC6">
      <w:pPr>
        <w:pStyle w:val="Heading3"/>
        <w:rPr>
          <w:rFonts w:cs="Times New Roman"/>
          <w:szCs w:val="26"/>
        </w:rPr>
      </w:pPr>
      <w:bookmarkStart w:id="25" w:name="_Toc435894234"/>
      <w:r w:rsidRPr="004E106E">
        <w:rPr>
          <w:rFonts w:cs="Times New Roman"/>
          <w:szCs w:val="26"/>
        </w:rPr>
        <w:t>Con quay hồi chuyển và gia tốc kế</w:t>
      </w:r>
      <w:bookmarkEnd w:id="25"/>
    </w:p>
    <w:p w14:paraId="0C62C264" w14:textId="77777777" w:rsidR="00A27DC6" w:rsidRPr="00F82D17" w:rsidRDefault="00A27DC6" w:rsidP="00A27DC6">
      <w:pPr>
        <w:pStyle w:val="Heading4"/>
        <w:rPr>
          <w:rFonts w:cs="Times New Roman"/>
          <w:szCs w:val="26"/>
        </w:rPr>
      </w:pPr>
      <w:r w:rsidRPr="00F82D17">
        <w:rPr>
          <w:rFonts w:cs="Times New Roman"/>
          <w:szCs w:val="26"/>
        </w:rPr>
        <w:t>Gia tốc kế</w:t>
      </w:r>
    </w:p>
    <w:p w14:paraId="68547DE1" w14:textId="77777777" w:rsidR="00AC33FA" w:rsidRPr="00F82D17" w:rsidRDefault="00AC33FA" w:rsidP="00AC33FA">
      <w:pPr>
        <w:pStyle w:val="Noidung"/>
      </w:pPr>
      <w:r w:rsidRPr="00F82D17">
        <w:t>Để có thể hình dung về gia tốc kế một cách rõ ràng, phương pháp hiệu quả nhất là tưởng tượng một cái hộp hình vuông và một quả bóng nhỏ ở bên trong, như hình mô phỏng bên dưới.</w:t>
      </w:r>
    </w:p>
    <w:p w14:paraId="6D8A59A3" w14:textId="77777777" w:rsidR="00AC33FA" w:rsidRPr="00F82D17" w:rsidRDefault="00AC33FA" w:rsidP="00AC33FA">
      <w:pPr>
        <w:pStyle w:val="Noidung"/>
        <w:keepNext/>
        <w:jc w:val="center"/>
      </w:pPr>
      <w:r w:rsidRPr="00F82D17">
        <w:rPr>
          <w:noProof/>
          <w:lang w:val="vi-VN" w:eastAsia="ja-JP"/>
        </w:rPr>
        <w:drawing>
          <wp:inline distT="0" distB="0" distL="0" distR="0" wp14:anchorId="2A28558F" wp14:editId="6867227F">
            <wp:extent cx="3021656" cy="2486025"/>
            <wp:effectExtent l="0" t="0" r="762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1623" cy="2502453"/>
                    </a:xfrm>
                    <a:prstGeom prst="rect">
                      <a:avLst/>
                    </a:prstGeom>
                  </pic:spPr>
                </pic:pic>
              </a:graphicData>
            </a:graphic>
          </wp:inline>
        </w:drawing>
      </w:r>
    </w:p>
    <w:p w14:paraId="0C6E1CE6" w14:textId="72FAC9AF" w:rsidR="00AC33FA" w:rsidRPr="00F82D17" w:rsidRDefault="00AC33FA" w:rsidP="00AC33FA">
      <w:pPr>
        <w:pStyle w:val="Caption"/>
        <w:ind w:firstLine="360"/>
        <w:jc w:val="center"/>
        <w:rPr>
          <w:rFonts w:cs="Times New Roman"/>
          <w:b w:val="0"/>
          <w:color w:val="auto"/>
          <w:sz w:val="26"/>
          <w:szCs w:val="26"/>
        </w:rPr>
      </w:pPr>
      <w:bookmarkStart w:id="26" w:name="_Toc435892369"/>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w:t>
      </w:r>
      <w:r w:rsidR="003A68AD">
        <w:rPr>
          <w:rFonts w:cs="Times New Roman"/>
          <w:b w:val="0"/>
          <w:color w:val="auto"/>
          <w:sz w:val="26"/>
          <w:szCs w:val="26"/>
        </w:rPr>
        <w:fldChar w:fldCharType="end"/>
      </w:r>
      <w:r w:rsidRPr="00F82D17">
        <w:rPr>
          <w:rFonts w:cs="Times New Roman"/>
          <w:b w:val="0"/>
          <w:color w:val="auto"/>
          <w:sz w:val="26"/>
          <w:szCs w:val="26"/>
        </w:rPr>
        <w:t>. Gia tốc kế trạng thái tĩnh</w:t>
      </w:r>
      <w:bookmarkEnd w:id="26"/>
    </w:p>
    <w:p w14:paraId="6C930100" w14:textId="77777777" w:rsidR="00AC33FA" w:rsidRPr="00F82D17" w:rsidRDefault="00AC33FA" w:rsidP="00AC33FA">
      <w:pPr>
        <w:pStyle w:val="Noidung"/>
      </w:pPr>
      <w:r w:rsidRPr="00F82D17">
        <w:t>Nếu để cái hộp đó ở một nơi không có trọng lực, có nghĩa là không có bất cứ “trường” nào tác động vào quả bóng, lúc đó quả bóng sẽ ở vị trí giữa hộp. Hình trên đã bỏ đi mặt phẳng Y+, tưởng tượng mỗi mặt phẳng (vách của chiếc hộp) có thể đo được lực va chạm của quả bóng vào nó (đo được độ nhạy – sensitive). Nếu bất thình lình duy chuyển cái hộp về phía bên trái (giả sử với gia tốc 1g = 9.8 m/s</w:t>
      </w:r>
      <w:r w:rsidRPr="00F82D17">
        <w:rPr>
          <w:vertAlign w:val="superscript"/>
        </w:rPr>
        <w:t>2</w:t>
      </w:r>
      <w:r w:rsidRPr="00F82D17">
        <w:rPr>
          <w:vertAlign w:val="subscript"/>
        </w:rPr>
        <w:t xml:space="preserve"> </w:t>
      </w:r>
      <w:r w:rsidRPr="00F82D17">
        <w:t>), lúc này quả bóng sẽ duy chuyển rồi chạm vào vách X-, bằng cách đo lực tác dụng của quả bóng vào vách của hộp ta được kết quả lực (như giả sử là -1g) trên trục X. Hình tiếp theo sẽ mô tả cho quá trình trên.</w:t>
      </w:r>
    </w:p>
    <w:p w14:paraId="24CC92C2" w14:textId="77777777" w:rsidR="00AC33FA" w:rsidRPr="00F82D17" w:rsidRDefault="00AC33FA" w:rsidP="00AC33FA">
      <w:pPr>
        <w:pStyle w:val="Noidung"/>
        <w:keepNext/>
        <w:jc w:val="center"/>
      </w:pPr>
      <w:r w:rsidRPr="00F82D17">
        <w:rPr>
          <w:noProof/>
          <w:lang w:val="vi-VN" w:eastAsia="ja-JP"/>
        </w:rPr>
        <w:lastRenderedPageBreak/>
        <w:drawing>
          <wp:inline distT="0" distB="0" distL="0" distR="0" wp14:anchorId="57A340EB" wp14:editId="2CFE6EF5">
            <wp:extent cx="3752850" cy="2368711"/>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68283" cy="2378452"/>
                    </a:xfrm>
                    <a:prstGeom prst="rect">
                      <a:avLst/>
                    </a:prstGeom>
                  </pic:spPr>
                </pic:pic>
              </a:graphicData>
            </a:graphic>
          </wp:inline>
        </w:drawing>
      </w:r>
    </w:p>
    <w:p w14:paraId="5E9A3D6E" w14:textId="4A9EDDF3" w:rsidR="00AC33FA" w:rsidRPr="00F82D17" w:rsidRDefault="00AC33FA" w:rsidP="00AC33FA">
      <w:pPr>
        <w:pStyle w:val="Caption"/>
        <w:jc w:val="center"/>
        <w:rPr>
          <w:rFonts w:cs="Times New Roman"/>
          <w:b w:val="0"/>
          <w:color w:val="auto"/>
          <w:sz w:val="26"/>
          <w:szCs w:val="26"/>
        </w:rPr>
      </w:pPr>
      <w:bookmarkStart w:id="27" w:name="_Toc435892370"/>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Pr="00F82D17">
        <w:rPr>
          <w:rFonts w:cs="Times New Roman"/>
          <w:b w:val="0"/>
          <w:color w:val="auto"/>
          <w:sz w:val="26"/>
          <w:szCs w:val="26"/>
        </w:rPr>
        <w:t>. Gia tốc kế di chuyển sang trái</w:t>
      </w:r>
      <w:bookmarkEnd w:id="27"/>
    </w:p>
    <w:p w14:paraId="7D069CEE" w14:textId="77777777" w:rsidR="00AC33FA" w:rsidRPr="00F82D17" w:rsidRDefault="00AC33FA" w:rsidP="00AC33FA">
      <w:pPr>
        <w:pStyle w:val="Noidung"/>
      </w:pPr>
      <w:r w:rsidRPr="00F82D17">
        <w:t>Chú ý rằng gia tốc kế sẽ lấy lực tác dụng có hướng ngược lại với hướng vector gia tốc, lực này gọi là lực khả dĩ (Fictitious Force). Gia tốc kế đo được gia tốc thông qua lực gián tiếp tác dụng vào vách ngăn của nó, lực này có thể được gây ra bởi gia tốc nhưng trong thực tế thì không phải chỉ có lực gia tốc. Nguyên nhân vì gia tốc kế được sử dụng ở Trái Đất, nghĩa là nó có lực hấp dẫn tác dụng lên nó, bình thường thì quả bóng sẽ chạm vào một phía nào đó của vách ngăn (mặt phẳng Z- chẳng hạn).</w:t>
      </w:r>
    </w:p>
    <w:p w14:paraId="01BF418A" w14:textId="77777777" w:rsidR="00AC33FA" w:rsidRPr="00F82D17" w:rsidRDefault="00AC33FA" w:rsidP="00AC33FA">
      <w:pPr>
        <w:pStyle w:val="Noidung"/>
        <w:keepNext/>
        <w:jc w:val="center"/>
      </w:pPr>
      <w:r w:rsidRPr="00F82D17">
        <w:rPr>
          <w:noProof/>
          <w:lang w:val="vi-VN" w:eastAsia="ja-JP"/>
        </w:rPr>
        <w:drawing>
          <wp:inline distT="0" distB="0" distL="0" distR="0" wp14:anchorId="37F382F3" wp14:editId="13F364DE">
            <wp:extent cx="3638550" cy="225101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46514" cy="2255942"/>
                    </a:xfrm>
                    <a:prstGeom prst="rect">
                      <a:avLst/>
                    </a:prstGeom>
                  </pic:spPr>
                </pic:pic>
              </a:graphicData>
            </a:graphic>
          </wp:inline>
        </w:drawing>
      </w:r>
    </w:p>
    <w:p w14:paraId="2141EDFA" w14:textId="62DAC2BB" w:rsidR="00AC33FA" w:rsidRPr="00F82D17" w:rsidRDefault="00AC33FA" w:rsidP="00AC33FA">
      <w:pPr>
        <w:pStyle w:val="Caption"/>
        <w:spacing w:line="360" w:lineRule="auto"/>
        <w:jc w:val="center"/>
        <w:rPr>
          <w:rFonts w:cs="Times New Roman"/>
          <w:b w:val="0"/>
          <w:color w:val="auto"/>
          <w:sz w:val="26"/>
          <w:szCs w:val="26"/>
        </w:rPr>
      </w:pPr>
      <w:bookmarkStart w:id="28" w:name="_Toc435892371"/>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3</w:t>
      </w:r>
      <w:r w:rsidR="003A68AD">
        <w:rPr>
          <w:rFonts w:cs="Times New Roman"/>
          <w:b w:val="0"/>
          <w:color w:val="auto"/>
          <w:sz w:val="26"/>
          <w:szCs w:val="26"/>
        </w:rPr>
        <w:fldChar w:fldCharType="end"/>
      </w:r>
      <w:r w:rsidRPr="00F82D17">
        <w:rPr>
          <w:rFonts w:cs="Times New Roman"/>
          <w:b w:val="0"/>
          <w:color w:val="auto"/>
          <w:sz w:val="26"/>
          <w:szCs w:val="26"/>
        </w:rPr>
        <w:t>. Ảnh hưởng của lực hấp dẫn</w:t>
      </w:r>
      <w:bookmarkEnd w:id="28"/>
    </w:p>
    <w:p w14:paraId="7953550E" w14:textId="77777777" w:rsidR="00AC33FA" w:rsidRPr="00F82D17" w:rsidRDefault="00AC33FA" w:rsidP="00AC33FA">
      <w:pPr>
        <w:pStyle w:val="Noidung"/>
        <w:rPr>
          <w:rFonts w:eastAsiaTheme="minorEastAsia"/>
        </w:rPr>
      </w:pPr>
      <w:r w:rsidRPr="00F82D17">
        <w:t xml:space="preserve">Đó là lí do tại sao chiếc hộp mặc dù không có di chuyển nhưng ta vẫn đọc được giá trị -1g ở trục Z. Kết quả đo này là do lực hấp dẫn tác dụng vào quả bóng chứ không phải ta duy chuyển chiếc hộp. Trong thực tế có thể có nhiều lực khác nhau tác dụng lên gia tốc kế, ví dụ, nếu quả bóng trong chiếc hộp được làm từ kim loại, vậy thì trong môi trường có từ trường, chắc chắn kết quả đo sẽ bị ảnh hưởng. </w:t>
      </w:r>
    </w:p>
    <w:p w14:paraId="0CF2E4A3" w14:textId="77777777" w:rsidR="00AC33FA" w:rsidRPr="00F82D17" w:rsidRDefault="00AC33FA" w:rsidP="00AC33FA">
      <w:pPr>
        <w:pStyle w:val="Noidung"/>
      </w:pPr>
      <w:r w:rsidRPr="00F82D17">
        <w:lastRenderedPageBreak/>
        <w:t xml:space="preserve">Giá trị thực của gia tốc kế đến từ phép đo của cả 3 trục, ví dụ nếu xoay chiếc hộp một góc 45 độ, cùng chiều kim đồng hồ, lúc này quả bóng chạm vào 2 vách ngăn là Z- và X- như hình bên dưới. </w:t>
      </w:r>
    </w:p>
    <w:p w14:paraId="5D3A0014" w14:textId="77777777" w:rsidR="00AC33FA" w:rsidRPr="00F82D17" w:rsidRDefault="00AC33FA" w:rsidP="00AC33FA">
      <w:pPr>
        <w:pStyle w:val="Noidung"/>
        <w:keepNext/>
        <w:jc w:val="center"/>
      </w:pPr>
      <w:r w:rsidRPr="00F82D17">
        <w:rPr>
          <w:noProof/>
          <w:lang w:val="vi-VN" w:eastAsia="ja-JP"/>
        </w:rPr>
        <w:drawing>
          <wp:inline distT="0" distB="0" distL="0" distR="0" wp14:anchorId="7B716226" wp14:editId="47CF5346">
            <wp:extent cx="4057650" cy="31306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61887" cy="3133944"/>
                    </a:xfrm>
                    <a:prstGeom prst="rect">
                      <a:avLst/>
                    </a:prstGeom>
                  </pic:spPr>
                </pic:pic>
              </a:graphicData>
            </a:graphic>
          </wp:inline>
        </w:drawing>
      </w:r>
    </w:p>
    <w:p w14:paraId="1521E851" w14:textId="70D55E8E" w:rsidR="00AC33FA" w:rsidRPr="00F82D17" w:rsidRDefault="00AC33FA" w:rsidP="00AC33FA">
      <w:pPr>
        <w:pStyle w:val="Caption"/>
        <w:spacing w:line="360" w:lineRule="auto"/>
        <w:jc w:val="center"/>
        <w:rPr>
          <w:rFonts w:cs="Times New Roman"/>
          <w:b w:val="0"/>
          <w:color w:val="auto"/>
          <w:sz w:val="26"/>
          <w:szCs w:val="26"/>
        </w:rPr>
      </w:pPr>
      <w:bookmarkStart w:id="29" w:name="_Toc435892372"/>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4</w:t>
      </w:r>
      <w:r w:rsidR="003A68AD">
        <w:rPr>
          <w:rFonts w:cs="Times New Roman"/>
          <w:b w:val="0"/>
          <w:color w:val="auto"/>
          <w:sz w:val="26"/>
          <w:szCs w:val="26"/>
        </w:rPr>
        <w:fldChar w:fldCharType="end"/>
      </w:r>
      <w:r w:rsidRPr="00F82D17">
        <w:rPr>
          <w:rFonts w:cs="Times New Roman"/>
          <w:b w:val="0"/>
          <w:color w:val="auto"/>
          <w:sz w:val="26"/>
          <w:szCs w:val="26"/>
        </w:rPr>
        <w:t>. Tác dụng vào 2 hướng</w:t>
      </w:r>
      <w:bookmarkEnd w:id="29"/>
    </w:p>
    <w:p w14:paraId="50DA383A" w14:textId="77777777" w:rsidR="00AC33FA" w:rsidRPr="00F82D17" w:rsidRDefault="00AC33FA" w:rsidP="00AC33FA">
      <w:pPr>
        <w:pStyle w:val="Noidung"/>
        <w:rPr>
          <w:rFonts w:eastAsia="Times New Roman"/>
        </w:rPr>
      </w:pPr>
      <w:r w:rsidRPr="00F82D17">
        <w:rPr>
          <w:rFonts w:eastAsia="Times New Roman"/>
        </w:rPr>
        <w:t>Kết quả đo được là: X = -0.71g, Y = 0g và Z = -0.71g</w:t>
      </w:r>
    </w:p>
    <w:p w14:paraId="5EABE9E0" w14:textId="77777777" w:rsidR="00AC33FA" w:rsidRPr="00F82D17" w:rsidRDefault="00AC33FA" w:rsidP="00AC33FA">
      <w:pPr>
        <w:pStyle w:val="Noidung"/>
      </w:pPr>
      <w:r w:rsidRPr="00F82D17">
        <w:t>Bây giờ chuyển chiếc hộp thành hệ trục tọa độ và bắt đầu tìm hiểu mối liên hệ giữa các đại lượng.</w:t>
      </w:r>
    </w:p>
    <w:p w14:paraId="04382A4B" w14:textId="77777777" w:rsidR="00AC33FA" w:rsidRPr="00F82D17" w:rsidRDefault="00AC33FA" w:rsidP="00AC33FA">
      <w:pPr>
        <w:pStyle w:val="Noidung"/>
        <w:keepNext/>
        <w:jc w:val="center"/>
      </w:pPr>
      <w:r w:rsidRPr="00F82D17">
        <w:rPr>
          <w:noProof/>
          <w:lang w:val="vi-VN" w:eastAsia="ja-JP"/>
        </w:rPr>
        <w:drawing>
          <wp:inline distT="0" distB="0" distL="0" distR="0" wp14:anchorId="77BA8DDA" wp14:editId="4AE0D3D7">
            <wp:extent cx="3220872" cy="2734851"/>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3313" cy="2736923"/>
                    </a:xfrm>
                    <a:prstGeom prst="rect">
                      <a:avLst/>
                    </a:prstGeom>
                  </pic:spPr>
                </pic:pic>
              </a:graphicData>
            </a:graphic>
          </wp:inline>
        </w:drawing>
      </w:r>
    </w:p>
    <w:p w14:paraId="79BB32A5" w14:textId="5ED8B86C" w:rsidR="00AC33FA" w:rsidRPr="00A117C5" w:rsidRDefault="00AC33FA" w:rsidP="00AC33FA">
      <w:pPr>
        <w:pStyle w:val="Caption"/>
        <w:spacing w:line="360" w:lineRule="auto"/>
        <w:jc w:val="center"/>
        <w:rPr>
          <w:rFonts w:cs="Times New Roman"/>
          <w:b w:val="0"/>
          <w:color w:val="auto"/>
          <w:sz w:val="26"/>
          <w:szCs w:val="26"/>
        </w:rPr>
      </w:pPr>
      <w:bookmarkStart w:id="30" w:name="_Toc435892373"/>
      <w:r w:rsidRPr="00A117C5">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5</w:t>
      </w:r>
      <w:r w:rsidR="003A68AD">
        <w:rPr>
          <w:rFonts w:cs="Times New Roman"/>
          <w:b w:val="0"/>
          <w:color w:val="auto"/>
          <w:sz w:val="26"/>
          <w:szCs w:val="26"/>
        </w:rPr>
        <w:fldChar w:fldCharType="end"/>
      </w:r>
      <w:r w:rsidRPr="00A117C5">
        <w:rPr>
          <w:rFonts w:cs="Times New Roman"/>
          <w:b w:val="0"/>
          <w:color w:val="auto"/>
          <w:sz w:val="26"/>
          <w:szCs w:val="26"/>
        </w:rPr>
        <w:t>. Hệ trục tọa độ gia tốc kế trong không gian</w:t>
      </w:r>
      <w:bookmarkEnd w:id="30"/>
    </w:p>
    <w:p w14:paraId="1D92D503" w14:textId="77777777" w:rsidR="00AC33FA" w:rsidRPr="00F82D17" w:rsidRDefault="00AC33FA" w:rsidP="00AC33FA">
      <w:pPr>
        <w:pStyle w:val="Noidung"/>
        <w:rPr>
          <w:rFonts w:eastAsia="Times New Roman"/>
        </w:rPr>
      </w:pPr>
      <w:r w:rsidRPr="00F82D17">
        <w:rPr>
          <w:rFonts w:eastAsia="Times New Roman"/>
        </w:rPr>
        <w:lastRenderedPageBreak/>
        <w:t>Mỗi trục tọa độ tương ứng với bề mặt của chiếc hộp và vector R thể hiện giá trị gia tốc mà gia tốc kế đo được. Rx, Ry, Rz là hình chiếu của vector R lên trục X, Y và Z. Mối liên hệ của R và Rx, Ry, Rz như sau:</w:t>
      </w:r>
    </w:p>
    <w:p w14:paraId="689301A2" w14:textId="77777777" w:rsidR="00E3501E" w:rsidRDefault="00AC33FA" w:rsidP="00E3501E">
      <w:pPr>
        <w:pStyle w:val="Noidung"/>
        <w:keepNext/>
      </w:pPr>
      <w:r w:rsidRPr="00F82D17">
        <w:rPr>
          <w:position w:val="-12"/>
        </w:rPr>
        <w:object w:dxaOrig="1920" w:dyaOrig="380" w14:anchorId="51A505C2">
          <v:shape id="_x0000_i1078" type="#_x0000_t75" style="width:95.15pt;height:19pt" o:ole="">
            <v:imagedata r:id="rId21" o:title=""/>
          </v:shape>
          <o:OLEObject Type="Embed" ProgID="Equation.DSMT4" ShapeID="_x0000_i1078" DrawAspect="Content" ObjectID="_1509646597" r:id="rId22"/>
        </w:object>
      </w:r>
    </w:p>
    <w:p w14:paraId="7A5B890C" w14:textId="4FD2740F" w:rsidR="00C55448" w:rsidRDefault="00E3501E" w:rsidP="00E3501E">
      <w:pPr>
        <w:pStyle w:val="Caption"/>
      </w:pPr>
      <w:r>
        <w:t xml:space="preserve">Phương Trình:   </w:t>
      </w:r>
      <w:fldSimple w:instr=" STYLEREF 1 \s ">
        <w:r>
          <w:rPr>
            <w:noProof/>
          </w:rPr>
          <w:t>2</w:t>
        </w:r>
      </w:fldSimple>
      <w:r>
        <w:noBreakHyphen/>
      </w:r>
      <w:fldSimple w:instr=" SEQ Phương_Trình:__ \* ARABIC \s 1 ">
        <w:r>
          <w:rPr>
            <w:noProof/>
          </w:rPr>
          <w:t>1</w:t>
        </w:r>
      </w:fldSimple>
    </w:p>
    <w:p w14:paraId="25028B50" w14:textId="67C5C270" w:rsidR="00AC33FA" w:rsidRPr="00F82D17" w:rsidRDefault="00AC33FA" w:rsidP="00C55448">
      <w:pPr>
        <w:pStyle w:val="Caption"/>
        <w:rPr>
          <w:color w:val="FF0000"/>
        </w:rPr>
      </w:pPr>
      <w:r w:rsidRPr="00F82D17">
        <w:tab/>
      </w:r>
      <w:r w:rsidRPr="00F82D17">
        <w:tab/>
      </w:r>
    </w:p>
    <w:p w14:paraId="6DA750E1" w14:textId="55702B2E" w:rsidR="00AC33FA" w:rsidRPr="00F82D17" w:rsidRDefault="00AC33FA" w:rsidP="00AC33FA">
      <w:pPr>
        <w:pStyle w:val="Noidung"/>
        <w:rPr>
          <w:rFonts w:eastAsia="Times New Roman"/>
        </w:rPr>
      </w:pPr>
      <w:r w:rsidRPr="00F82D17">
        <w:rPr>
          <w:rFonts w:eastAsia="Times New Roman"/>
        </w:rPr>
        <w:t xml:space="preserve">Áp dụng </w:t>
      </w:r>
      <w:r w:rsidR="00C55448">
        <w:t xml:space="preserve">Phương Trình:   </w:t>
      </w:r>
      <w:fldSimple w:instr=" STYLEREF 1 \s ">
        <w:r w:rsidR="00E3501E">
          <w:rPr>
            <w:noProof/>
          </w:rPr>
          <w:t>2</w:t>
        </w:r>
      </w:fldSimple>
      <w:r w:rsidR="00E3501E">
        <w:noBreakHyphen/>
      </w:r>
      <w:fldSimple w:instr=" SEQ Phương_Trình:__ \* ARABIC \s 1 ">
        <w:r w:rsidR="00E3501E">
          <w:rPr>
            <w:noProof/>
          </w:rPr>
          <w:t>2</w:t>
        </w:r>
      </w:fldSimple>
      <w:r w:rsidR="00C55448">
        <w:rPr>
          <w:lang w:val="vi-VN"/>
        </w:rPr>
        <w:t xml:space="preserve"> </w:t>
      </w:r>
      <w:r w:rsidRPr="00F82D17">
        <w:rPr>
          <w:rFonts w:eastAsia="Times New Roman"/>
        </w:rPr>
        <w:t>với R = 1, R</w:t>
      </w:r>
      <w:r w:rsidRPr="00F82D17">
        <w:rPr>
          <w:rFonts w:eastAsia="Times New Roman"/>
          <w:vertAlign w:val="subscript"/>
        </w:rPr>
        <w:t xml:space="preserve">X </w:t>
      </w:r>
      <w:r w:rsidRPr="00F82D17">
        <w:rPr>
          <w:rFonts w:eastAsia="Times New Roman"/>
        </w:rPr>
        <w:t>= 1/2, R</w:t>
      </w:r>
      <w:r w:rsidRPr="00F82D17">
        <w:rPr>
          <w:rFonts w:eastAsia="Times New Roman"/>
          <w:vertAlign w:val="subscript"/>
        </w:rPr>
        <w:t>Y</w:t>
      </w:r>
      <w:r w:rsidRPr="00F82D17">
        <w:rPr>
          <w:rFonts w:eastAsia="Times New Roman"/>
        </w:rPr>
        <w:t xml:space="preserve"> = 1/2 và R</w:t>
      </w:r>
      <w:r w:rsidRPr="00F82D17">
        <w:rPr>
          <w:rFonts w:eastAsia="Times New Roman"/>
          <w:vertAlign w:val="subscript"/>
        </w:rPr>
        <w:t>Z</w:t>
      </w:r>
      <w:r w:rsidRPr="00F82D17">
        <w:rPr>
          <w:rFonts w:eastAsia="Times New Roman"/>
        </w:rPr>
        <w:t xml:space="preserve"> = 1/2 ta được:</w:t>
      </w:r>
    </w:p>
    <w:p w14:paraId="46D6B941" w14:textId="77777777" w:rsidR="00AC33FA" w:rsidRPr="00F82D17" w:rsidRDefault="00AC33FA" w:rsidP="00AC33FA">
      <w:pPr>
        <w:pStyle w:val="Noidung"/>
      </w:pPr>
      <w:r w:rsidRPr="00F82D17">
        <w:rPr>
          <w:position w:val="-34"/>
        </w:rPr>
        <w:object w:dxaOrig="2740" w:dyaOrig="840" w14:anchorId="42DAC782">
          <v:shape id="_x0000_i1025" type="#_x0000_t75" style="width:137.15pt;height:42.1pt" o:ole="">
            <v:imagedata r:id="rId23" o:title=""/>
          </v:shape>
          <o:OLEObject Type="Embed" ProgID="Equation.DSMT4" ShapeID="_x0000_i1025" DrawAspect="Content" ObjectID="_1509646598" r:id="rId24"/>
        </w:object>
      </w:r>
    </w:p>
    <w:p w14:paraId="368DD3A5" w14:textId="77777777" w:rsidR="00AC33FA" w:rsidRPr="00F82D17" w:rsidRDefault="00AC33FA" w:rsidP="00AC33FA">
      <w:pPr>
        <w:pStyle w:val="Noidung"/>
      </w:pPr>
      <w:r w:rsidRPr="00F82D17">
        <w:t xml:space="preserve">=&gt; </w:t>
      </w:r>
      <w:r w:rsidRPr="00F82D17">
        <w:rPr>
          <w:position w:val="-26"/>
        </w:rPr>
        <w:object w:dxaOrig="1060" w:dyaOrig="700" w14:anchorId="5E248C82">
          <v:shape id="_x0000_i1026" type="#_x0000_t75" style="width:53pt;height:34.65pt" o:ole="">
            <v:imagedata r:id="rId25" o:title=""/>
          </v:shape>
          <o:OLEObject Type="Embed" ProgID="Equation.DSMT4" ShapeID="_x0000_i1026" DrawAspect="Content" ObjectID="_1509646599" r:id="rId26"/>
        </w:object>
      </w:r>
    </w:p>
    <w:p w14:paraId="79FD4365" w14:textId="77777777" w:rsidR="00AC33FA" w:rsidRPr="00F82D17" w:rsidRDefault="00AC33FA" w:rsidP="00AC33FA">
      <w:pPr>
        <w:pStyle w:val="Noidung"/>
        <w:rPr>
          <w:rFonts w:eastAsia="Times New Roman"/>
        </w:rPr>
      </w:pPr>
      <w:r w:rsidRPr="00F82D17">
        <w:rPr>
          <w:rFonts w:eastAsia="Times New Roman"/>
        </w:rPr>
        <w:t>Trước khi trình bày tiếp về hình học 3 chiều cần phải nói đến một chút về cảm biển nghiêng, làm thế nào thu được giá trị của cảm biến rồi sau đó chuyển đổi nó thành đại lượng hình học. Cảm biến gia tốc chủ yếu chia làm 2 loại, một loại là digital và một loại là analog, Đối với cảm biến gia tốc analog, giá trị ngõ ra của cảm biến là mức của điện áp, giá trị điện áp này cần được tham chiếu và đọc về bằng bộ ADC của vi điều khiển. Trong khi đó các loại cảm biến gia tốc digital cho ra đại lượng nhị phân trực tiếp mà không cần bộ chuyển đổi ADC, tuy nhiên cần phải sử dụng các chuẩn giao tiếp như I2C, SPI hay UART (tùy theo cảm biến hỗ trợ chuẩn giao tiếp nào) để đọc giá các trị này về.</w:t>
      </w:r>
    </w:p>
    <w:p w14:paraId="040F6D76" w14:textId="77777777" w:rsidR="00AC33FA" w:rsidRPr="00F82D17" w:rsidRDefault="00AC33FA" w:rsidP="00AC33FA">
      <w:pPr>
        <w:pStyle w:val="Noidung"/>
        <w:rPr>
          <w:rFonts w:eastAsia="Times New Roman"/>
        </w:rPr>
      </w:pPr>
      <w:r w:rsidRPr="00F82D17">
        <w:rPr>
          <w:rFonts w:eastAsia="Times New Roman"/>
        </w:rPr>
        <w:t>Ví dụ với bộ ADC 10 bit (khoảng giá trị ADC là 0 đến 2</w:t>
      </w:r>
      <w:r w:rsidRPr="00F82D17">
        <w:rPr>
          <w:rFonts w:eastAsia="Times New Roman"/>
          <w:vertAlign w:val="superscript"/>
        </w:rPr>
        <w:t>10</w:t>
      </w:r>
      <w:r w:rsidRPr="00F82D17">
        <w:rPr>
          <w:rFonts w:eastAsia="Times New Roman"/>
        </w:rPr>
        <w:t xml:space="preserve"> -1), giá trị ADC đọc được từ các trục của cảm biến lần lượt là:</w:t>
      </w:r>
    </w:p>
    <w:p w14:paraId="5EE6ED68" w14:textId="77777777" w:rsidR="00AC33FA" w:rsidRPr="00F82D17" w:rsidRDefault="00AC33FA" w:rsidP="00AC33FA">
      <w:pPr>
        <w:pStyle w:val="Noidung"/>
        <w:rPr>
          <w:rFonts w:eastAsia="Times New Roman"/>
        </w:rPr>
      </w:pPr>
      <w:r w:rsidRPr="00F82D17">
        <w:rPr>
          <w:rFonts w:eastAsia="Times New Roman"/>
        </w:rPr>
        <w:t>valADC_Rx = 586</w:t>
      </w:r>
    </w:p>
    <w:p w14:paraId="5C2E88B2" w14:textId="77777777" w:rsidR="00AC33FA" w:rsidRPr="00F82D17" w:rsidRDefault="00AC33FA" w:rsidP="00AC33FA">
      <w:pPr>
        <w:pStyle w:val="Noidung"/>
        <w:rPr>
          <w:rFonts w:eastAsia="Times New Roman"/>
        </w:rPr>
      </w:pPr>
      <w:r w:rsidRPr="00F82D17">
        <w:rPr>
          <w:rFonts w:eastAsia="Times New Roman"/>
        </w:rPr>
        <w:t>valADC_Ry = 630</w:t>
      </w:r>
    </w:p>
    <w:p w14:paraId="003EED4F" w14:textId="77777777" w:rsidR="00AC33FA" w:rsidRPr="00F82D17" w:rsidRDefault="00AC33FA" w:rsidP="00AC33FA">
      <w:pPr>
        <w:pStyle w:val="Noidung"/>
        <w:rPr>
          <w:rFonts w:eastAsia="Times New Roman"/>
        </w:rPr>
      </w:pPr>
      <w:r w:rsidRPr="00F82D17">
        <w:rPr>
          <w:rFonts w:eastAsia="Times New Roman"/>
        </w:rPr>
        <w:t>valADC_Rz = 561</w:t>
      </w:r>
    </w:p>
    <w:p w14:paraId="09229E9C" w14:textId="77777777" w:rsidR="00AC33FA" w:rsidRPr="00F82D17" w:rsidRDefault="00AC33FA" w:rsidP="00AC33FA">
      <w:pPr>
        <w:pStyle w:val="Noidung"/>
        <w:rPr>
          <w:rFonts w:eastAsia="Times New Roman"/>
        </w:rPr>
      </w:pPr>
      <w:r w:rsidRPr="00F82D17">
        <w:rPr>
          <w:rFonts w:eastAsia="Times New Roman"/>
        </w:rPr>
        <w:t>Mỗi bộ ADC đều có điện áp tham chiếu, giả sử điện áp tham chiếu trong ví dụ này là Vref  = 3.3V. Việc chuyển đổi giữa giá trị điện áp và giá trị ADC đọc được ta dùng phương trình sau:</w:t>
      </w:r>
    </w:p>
    <w:p w14:paraId="102B6EEA" w14:textId="77777777" w:rsidR="00AC33FA" w:rsidRPr="00F82D17" w:rsidRDefault="00AC33FA" w:rsidP="00AC33FA">
      <w:pPr>
        <w:pStyle w:val="Noidung"/>
        <w:rPr>
          <w:rFonts w:eastAsia="Times New Roman"/>
        </w:rPr>
      </w:pPr>
      <w:r w:rsidRPr="00F82D17">
        <w:rPr>
          <w:rFonts w:eastAsia="Times New Roman"/>
        </w:rPr>
        <w:lastRenderedPageBreak/>
        <w:t>VoltsRx = valADC_Rx * Vref/1023</w:t>
      </w:r>
    </w:p>
    <w:p w14:paraId="6D4AB740" w14:textId="77777777" w:rsidR="00AC33FA" w:rsidRPr="00F82D17" w:rsidRDefault="00AC33FA" w:rsidP="00AC33FA">
      <w:pPr>
        <w:pStyle w:val="Noidung"/>
        <w:rPr>
          <w:rFonts w:eastAsia="Times New Roman"/>
        </w:rPr>
      </w:pPr>
      <w:r w:rsidRPr="00F82D17">
        <w:rPr>
          <w:rFonts w:eastAsia="Times New Roman"/>
        </w:rPr>
        <w:t>Vậy ta được:</w:t>
      </w:r>
    </w:p>
    <w:p w14:paraId="6665024E" w14:textId="77777777" w:rsidR="00AC33FA" w:rsidRPr="00F82D17" w:rsidRDefault="00AC33FA" w:rsidP="00AC33FA">
      <w:pPr>
        <w:pStyle w:val="Noidung"/>
        <w:rPr>
          <w:rFonts w:eastAsia="Times New Roman"/>
        </w:rPr>
      </w:pPr>
      <w:r w:rsidRPr="00F82D17">
        <w:rPr>
          <w:rFonts w:eastAsia="Times New Roman"/>
        </w:rPr>
        <w:t>VoltsRx = 586*3.3V/1023 = ~1.89V</w:t>
      </w:r>
    </w:p>
    <w:p w14:paraId="4C1649B8" w14:textId="77777777" w:rsidR="00AC33FA" w:rsidRPr="00F82D17" w:rsidRDefault="00AC33FA" w:rsidP="00AC33FA">
      <w:pPr>
        <w:pStyle w:val="Noidung"/>
        <w:rPr>
          <w:rFonts w:eastAsia="Times New Roman"/>
        </w:rPr>
      </w:pPr>
      <w:r w:rsidRPr="00F82D17">
        <w:rPr>
          <w:rFonts w:eastAsia="Times New Roman"/>
        </w:rPr>
        <w:t>VoltsRy = 630*3.3V/1023 = ~2.03V</w:t>
      </w:r>
    </w:p>
    <w:p w14:paraId="0E16FA74" w14:textId="77777777" w:rsidR="00AC33FA" w:rsidRPr="00F82D17" w:rsidRDefault="00AC33FA" w:rsidP="00AC33FA">
      <w:pPr>
        <w:pStyle w:val="Noidung"/>
        <w:rPr>
          <w:rFonts w:eastAsia="Times New Roman"/>
        </w:rPr>
      </w:pPr>
      <w:r w:rsidRPr="00F82D17">
        <w:rPr>
          <w:rFonts w:eastAsia="Times New Roman"/>
        </w:rPr>
        <w:t>VoltsRz = 561*3.3V/1023 = ~1.81V</w:t>
      </w:r>
    </w:p>
    <w:p w14:paraId="2292E91E" w14:textId="77777777" w:rsidR="00AC33FA" w:rsidRPr="00F82D17" w:rsidRDefault="00AC33FA" w:rsidP="00AC33FA">
      <w:pPr>
        <w:pStyle w:val="Noidung"/>
        <w:rPr>
          <w:rFonts w:eastAsia="Times New Roman"/>
        </w:rPr>
      </w:pPr>
      <w:r w:rsidRPr="00F82D17">
        <w:rPr>
          <w:rFonts w:eastAsia="Times New Roman"/>
        </w:rPr>
        <w:t>Cảm biến giá tốc đều có giá trị điện áp ở zero-g, giá trị này thường có trong datasheet của chip, giả sử ở 0g có VzeroG = 1.65V ta được:</w:t>
      </w:r>
    </w:p>
    <w:p w14:paraId="7905E77B" w14:textId="77777777" w:rsidR="00AC33FA" w:rsidRPr="00F82D17" w:rsidRDefault="00AC33FA" w:rsidP="00AC33FA">
      <w:pPr>
        <w:pStyle w:val="Noidung"/>
        <w:rPr>
          <w:rFonts w:eastAsia="Times New Roman"/>
        </w:rPr>
      </w:pPr>
      <w:r w:rsidRPr="00F82D17">
        <w:rPr>
          <w:rFonts w:eastAsia="Times New Roman"/>
        </w:rPr>
        <w:t>DeltaVoltsRx = 1.89 – 1.65 = 0.24V</w:t>
      </w:r>
    </w:p>
    <w:p w14:paraId="728E53BD" w14:textId="77777777" w:rsidR="00AC33FA" w:rsidRPr="00F82D17" w:rsidRDefault="00AC33FA" w:rsidP="00AC33FA">
      <w:pPr>
        <w:pStyle w:val="Noidung"/>
        <w:rPr>
          <w:rFonts w:eastAsia="Times New Roman"/>
        </w:rPr>
      </w:pPr>
      <w:r w:rsidRPr="00F82D17">
        <w:rPr>
          <w:rFonts w:eastAsia="Times New Roman"/>
        </w:rPr>
        <w:t>DeltaVoltsRy = 2.03 – 1.65 = 0.38V</w:t>
      </w:r>
    </w:p>
    <w:p w14:paraId="592F75D1" w14:textId="77777777" w:rsidR="00AC33FA" w:rsidRPr="00F82D17" w:rsidRDefault="00AC33FA" w:rsidP="00AC33FA">
      <w:pPr>
        <w:pStyle w:val="Noidung"/>
        <w:rPr>
          <w:rFonts w:eastAsia="Times New Roman"/>
        </w:rPr>
      </w:pPr>
      <w:r w:rsidRPr="00F82D17">
        <w:rPr>
          <w:rFonts w:eastAsia="Times New Roman"/>
        </w:rPr>
        <w:t>DeltaVoltsRz = 1.81 – 1.65 = 0.16V</w:t>
      </w:r>
    </w:p>
    <w:p w14:paraId="0CC7AC05" w14:textId="77777777" w:rsidR="00AC33FA" w:rsidRPr="00F82D17" w:rsidRDefault="00AC33FA" w:rsidP="00AC33FA">
      <w:pPr>
        <w:pStyle w:val="Noidung"/>
        <w:rPr>
          <w:rFonts w:eastAsia="Times New Roman"/>
        </w:rPr>
      </w:pPr>
      <w:r w:rsidRPr="00F82D17">
        <w:rPr>
          <w:rFonts w:eastAsia="Times New Roman"/>
        </w:rPr>
        <w:t>Một giá trị khác cần được biết đến ở các chip cảm biến nghiêng là độ nhạy của nó, độ nhạy là giá trị thay đổi điện áp trên mỗi thay đổi của g, thường đơn vị này là mV. Giả sử với độ nhạy của chip là: Sensitivity = 478.5mV/g = 0.4785V/g Giá trị cuối cùng cần tìm là lực tác dụng có đơn vị g là:</w:t>
      </w:r>
    </w:p>
    <w:p w14:paraId="631EEE2B" w14:textId="77777777" w:rsidR="00AC33FA" w:rsidRPr="00F82D17" w:rsidRDefault="00AC33FA" w:rsidP="00AC33FA">
      <w:pPr>
        <w:pStyle w:val="Noidung"/>
        <w:rPr>
          <w:rFonts w:eastAsia="Times New Roman"/>
        </w:rPr>
      </w:pPr>
      <w:r w:rsidRPr="00F82D17">
        <w:rPr>
          <w:rFonts w:eastAsia="Times New Roman"/>
        </w:rPr>
        <w:t>R = DeltaVoltsR/Sensitivity</w:t>
      </w:r>
    </w:p>
    <w:p w14:paraId="34A3C3DC" w14:textId="77777777" w:rsidR="00AC33FA" w:rsidRPr="00F82D17" w:rsidRDefault="00AC33FA" w:rsidP="00AC33FA">
      <w:pPr>
        <w:pStyle w:val="Noidung"/>
        <w:rPr>
          <w:rFonts w:eastAsia="Times New Roman"/>
        </w:rPr>
      </w:pPr>
      <w:r w:rsidRPr="00F82D17">
        <w:rPr>
          <w:rFonts w:eastAsia="Times New Roman"/>
        </w:rPr>
        <w:t>Rx = 0.24V/0.4785V/g = ~0.5g</w:t>
      </w:r>
    </w:p>
    <w:p w14:paraId="099D9967" w14:textId="77777777" w:rsidR="00AC33FA" w:rsidRPr="00F82D17" w:rsidRDefault="00AC33FA" w:rsidP="00AC33FA">
      <w:pPr>
        <w:pStyle w:val="Noidung"/>
        <w:rPr>
          <w:rFonts w:eastAsia="Times New Roman"/>
        </w:rPr>
      </w:pPr>
      <w:r w:rsidRPr="00F82D17">
        <w:rPr>
          <w:rFonts w:eastAsia="Times New Roman"/>
        </w:rPr>
        <w:t>Ry = 0.38V/0.4785V/g = ~0.79g</w:t>
      </w:r>
    </w:p>
    <w:p w14:paraId="7E12CD05" w14:textId="77777777" w:rsidR="00AC33FA" w:rsidRPr="00F82D17" w:rsidRDefault="00AC33FA" w:rsidP="00AC33FA">
      <w:pPr>
        <w:pStyle w:val="Noidung"/>
        <w:rPr>
          <w:rFonts w:eastAsia="Times New Roman"/>
        </w:rPr>
      </w:pPr>
      <w:r w:rsidRPr="00F82D17">
        <w:rPr>
          <w:rFonts w:eastAsia="Times New Roman"/>
        </w:rPr>
        <w:t>Rz = 0.16V/0.4785V/g = ~ 0.33g</w:t>
      </w:r>
    </w:p>
    <w:p w14:paraId="7DF7DF1D" w14:textId="77777777" w:rsidR="00E3501E" w:rsidRDefault="00AC33FA" w:rsidP="00E3501E">
      <w:pPr>
        <w:pStyle w:val="Noidung"/>
        <w:rPr>
          <w:rFonts w:eastAsia="Times New Roman"/>
        </w:rPr>
      </w:pPr>
      <w:r w:rsidRPr="00F82D17">
        <w:rPr>
          <w:rFonts w:eastAsia="Times New Roman"/>
        </w:rPr>
        <w:t>Công thức cuối cùng thu được là:</w:t>
      </w:r>
    </w:p>
    <w:p w14:paraId="652173B6" w14:textId="77777777" w:rsidR="00E3501E" w:rsidRDefault="00AC33FA" w:rsidP="00E3501E">
      <w:pPr>
        <w:pStyle w:val="Noidung"/>
        <w:keepNext/>
      </w:pPr>
      <w:r w:rsidRPr="00F82D17">
        <w:rPr>
          <w:position w:val="-28"/>
        </w:rPr>
        <w:object w:dxaOrig="2980" w:dyaOrig="1060" w14:anchorId="3B2F3F9A">
          <v:shape id="_x0000_i1027" type="#_x0000_t75" style="width:148.7pt;height:53pt" o:ole="">
            <v:imagedata r:id="rId27" o:title=""/>
          </v:shape>
          <o:OLEObject Type="Embed" ProgID="Equation.DSMT4" ShapeID="_x0000_i1027" DrawAspect="Content" ObjectID="_1509646600" r:id="rId28"/>
        </w:object>
      </w:r>
    </w:p>
    <w:p w14:paraId="6EA40542" w14:textId="5E1D6906" w:rsidR="00C55448" w:rsidRDefault="00E3501E" w:rsidP="00E3501E">
      <w:pPr>
        <w:pStyle w:val="Caption"/>
      </w:pPr>
      <w:r>
        <w:t xml:space="preserve">Phương Trình:   </w:t>
      </w:r>
      <w:fldSimple w:instr=" STYLEREF 1 \s ">
        <w:r>
          <w:rPr>
            <w:noProof/>
          </w:rPr>
          <w:t>2</w:t>
        </w:r>
      </w:fldSimple>
      <w:r>
        <w:noBreakHyphen/>
      </w:r>
      <w:fldSimple w:instr=" SEQ Phương_Trình:__ \* ARABIC \s 1 ">
        <w:r>
          <w:rPr>
            <w:noProof/>
          </w:rPr>
          <w:t>3</w:t>
        </w:r>
      </w:fldSimple>
    </w:p>
    <w:p w14:paraId="5C051440" w14:textId="77777777" w:rsidR="00AC33FA" w:rsidRPr="00F82D17" w:rsidRDefault="00AC33FA" w:rsidP="00AC33FA">
      <w:pPr>
        <w:pStyle w:val="Noidung"/>
        <w:keepNext/>
        <w:jc w:val="center"/>
      </w:pPr>
      <w:r w:rsidRPr="00F82D17">
        <w:rPr>
          <w:noProof/>
          <w:lang w:val="vi-VN" w:eastAsia="ja-JP"/>
        </w:rPr>
        <w:lastRenderedPageBreak/>
        <w:drawing>
          <wp:inline distT="0" distB="0" distL="0" distR="0" wp14:anchorId="2E2BAB75" wp14:editId="5C5D84DD">
            <wp:extent cx="3411940" cy="2858908"/>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13060" cy="2859846"/>
                    </a:xfrm>
                    <a:prstGeom prst="rect">
                      <a:avLst/>
                    </a:prstGeom>
                  </pic:spPr>
                </pic:pic>
              </a:graphicData>
            </a:graphic>
          </wp:inline>
        </w:drawing>
      </w:r>
    </w:p>
    <w:p w14:paraId="49E6D1B6" w14:textId="3B6B6424" w:rsidR="00AC33FA" w:rsidRPr="00F82D17" w:rsidRDefault="00AC33FA" w:rsidP="00AC33FA">
      <w:pPr>
        <w:pStyle w:val="Caption"/>
        <w:spacing w:line="360" w:lineRule="auto"/>
        <w:jc w:val="center"/>
        <w:rPr>
          <w:rFonts w:cs="Times New Roman"/>
          <w:b w:val="0"/>
          <w:color w:val="auto"/>
          <w:sz w:val="26"/>
          <w:szCs w:val="26"/>
        </w:rPr>
      </w:pPr>
      <w:bookmarkStart w:id="31" w:name="_Toc435892374"/>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6</w:t>
      </w:r>
      <w:r w:rsidR="003A68AD">
        <w:rPr>
          <w:rFonts w:cs="Times New Roman"/>
          <w:b w:val="0"/>
          <w:color w:val="auto"/>
          <w:sz w:val="26"/>
          <w:szCs w:val="26"/>
        </w:rPr>
        <w:fldChar w:fldCharType="end"/>
      </w:r>
      <w:r w:rsidRPr="00F82D17">
        <w:rPr>
          <w:rFonts w:cs="Times New Roman"/>
          <w:b w:val="0"/>
          <w:color w:val="auto"/>
          <w:sz w:val="26"/>
          <w:szCs w:val="26"/>
        </w:rPr>
        <w:t>. Hệ trục tọa độ và góc nghiêng</w:t>
      </w:r>
      <w:bookmarkEnd w:id="31"/>
    </w:p>
    <w:p w14:paraId="370813A0" w14:textId="77777777" w:rsidR="00AC33FA" w:rsidRPr="00F82D17" w:rsidRDefault="00AC33FA" w:rsidP="00AC33FA">
      <w:pPr>
        <w:pStyle w:val="Noidung"/>
        <w:rPr>
          <w:rFonts w:eastAsia="Times New Roman"/>
        </w:rPr>
      </w:pPr>
      <w:r w:rsidRPr="00F82D17">
        <w:rPr>
          <w:rFonts w:eastAsia="Times New Roman"/>
        </w:rPr>
        <w:t>Với các giá trị R vừa tìm được, có thể tìm được độ dốc của cảm biến so với mặt đất, theo như công thức trên</w:t>
      </w:r>
      <w:r w:rsidRPr="00F82D17">
        <w:rPr>
          <w:rFonts w:eastAsia="Times New Roman"/>
          <w:color w:val="FF0000"/>
        </w:rPr>
        <w:t xml:space="preserve"> </w:t>
      </w:r>
      <w:r w:rsidRPr="00F82D17">
        <w:rPr>
          <w:rFonts w:eastAsia="Times New Roman"/>
        </w:rPr>
        <w:t>thì chỉ cần tìm góc lệch của vector R với trục Z.</w:t>
      </w:r>
    </w:p>
    <w:p w14:paraId="4BE5B92A" w14:textId="77777777" w:rsidR="00AC33FA" w:rsidRPr="00F82D17" w:rsidRDefault="00AC33FA" w:rsidP="00AC33FA">
      <w:pPr>
        <w:pStyle w:val="Noidung"/>
        <w:rPr>
          <w:rFonts w:eastAsia="Times New Roman"/>
        </w:rPr>
      </w:pPr>
      <w:r w:rsidRPr="00F82D17">
        <w:rPr>
          <w:rFonts w:eastAsia="Times New Roman"/>
        </w:rPr>
        <w:t>Gọi góc Axr là góc giữa R và trục X, góc Ayr là góc giữa R và trục Y và góc Azr là góc giữa R và trục Z. Ta được:</w:t>
      </w:r>
    </w:p>
    <w:p w14:paraId="46FD6A82" w14:textId="77777777" w:rsidR="00AC33FA" w:rsidRPr="00F82D17" w:rsidRDefault="00AC33FA" w:rsidP="00AC33FA">
      <w:pPr>
        <w:pStyle w:val="Noidung"/>
        <w:jc w:val="center"/>
        <w:rPr>
          <w:color w:val="FF0000"/>
        </w:rPr>
      </w:pPr>
      <w:r w:rsidRPr="00F82D17">
        <w:rPr>
          <w:position w:val="-24"/>
        </w:rPr>
        <w:object w:dxaOrig="1520" w:dyaOrig="620" w14:anchorId="1EA7D1C3">
          <v:shape id="_x0000_i1028" type="#_x0000_t75" style="width:76.75pt;height:30.55pt" o:ole="">
            <v:imagedata r:id="rId30" o:title=""/>
          </v:shape>
          <o:OLEObject Type="Embed" ProgID="Equation.DSMT4" ShapeID="_x0000_i1028" DrawAspect="Content" ObjectID="_1509646601" r:id="rId31"/>
        </w:object>
      </w:r>
      <w:r w:rsidRPr="00F82D17">
        <w:t xml:space="preserve"> </w:t>
      </w:r>
      <w:r w:rsidRPr="00F82D17">
        <w:rPr>
          <w:position w:val="-24"/>
        </w:rPr>
        <w:object w:dxaOrig="1480" w:dyaOrig="620" w14:anchorId="2726DF03">
          <v:shape id="_x0000_i1029" type="#_x0000_t75" style="width:72.65pt;height:30.55pt" o:ole="">
            <v:imagedata r:id="rId32" o:title=""/>
          </v:shape>
          <o:OLEObject Type="Embed" ProgID="Equation.DSMT4" ShapeID="_x0000_i1029" DrawAspect="Content" ObjectID="_1509646602" r:id="rId33"/>
        </w:object>
      </w:r>
      <w:r w:rsidRPr="00F82D17">
        <w:t xml:space="preserve"> </w:t>
      </w:r>
      <w:r w:rsidRPr="00F82D17">
        <w:rPr>
          <w:position w:val="-24"/>
        </w:rPr>
        <w:object w:dxaOrig="1480" w:dyaOrig="620" w14:anchorId="19464046">
          <v:shape id="_x0000_i1030" type="#_x0000_t75" style="width:72.65pt;height:30.55pt" o:ole="">
            <v:imagedata r:id="rId34" o:title=""/>
          </v:shape>
          <o:OLEObject Type="Embed" ProgID="Equation.DSMT4" ShapeID="_x0000_i1030" DrawAspect="Content" ObjectID="_1509646603" r:id="rId35"/>
        </w:object>
      </w:r>
    </w:p>
    <w:p w14:paraId="038AAE0E" w14:textId="77777777" w:rsidR="00C55448" w:rsidRDefault="00AC33FA" w:rsidP="00C55448">
      <w:pPr>
        <w:pStyle w:val="Noidung"/>
        <w:keepNext/>
        <w:jc w:val="center"/>
      </w:pPr>
      <w:r w:rsidRPr="00F82D17">
        <w:rPr>
          <w:position w:val="-28"/>
        </w:rPr>
        <w:object w:dxaOrig="2100" w:dyaOrig="680" w14:anchorId="371C6A2A">
          <v:shape id="_x0000_i1076" type="#_x0000_t75" style="width:105.95pt;height:33.95pt" o:ole="">
            <v:imagedata r:id="rId36" o:title=""/>
          </v:shape>
          <o:OLEObject Type="Embed" ProgID="Equation.DSMT4" ShapeID="_x0000_i1076" DrawAspect="Content" ObjectID="_1509646604" r:id="rId37"/>
        </w:object>
      </w:r>
      <w:r w:rsidRPr="00F82D17">
        <w:rPr>
          <w:position w:val="-28"/>
        </w:rPr>
        <w:object w:dxaOrig="1740" w:dyaOrig="680" w14:anchorId="58219197">
          <v:shape id="_x0000_i1077" type="#_x0000_t75" style="width:86.9pt;height:33.95pt" o:ole="">
            <v:imagedata r:id="rId38" o:title=""/>
          </v:shape>
          <o:OLEObject Type="Embed" ProgID="Equation.DSMT4" ShapeID="_x0000_i1077" DrawAspect="Content" ObjectID="_1509646605" r:id="rId39"/>
        </w:object>
      </w:r>
      <w:r w:rsidRPr="00F82D17">
        <w:rPr>
          <w:position w:val="-28"/>
        </w:rPr>
        <w:object w:dxaOrig="1740" w:dyaOrig="680" w14:anchorId="1ADB40DF">
          <v:shape id="_x0000_i1031" type="#_x0000_t75" style="width:86.9pt;height:33.95pt" o:ole="">
            <v:imagedata r:id="rId40" o:title=""/>
          </v:shape>
          <o:OLEObject Type="Embed" ProgID="Equation.DSMT4" ShapeID="_x0000_i1031" DrawAspect="Content" ObjectID="_1509646606" r:id="rId41"/>
        </w:object>
      </w:r>
    </w:p>
    <w:p w14:paraId="02EBC670" w14:textId="7116178C" w:rsidR="00AC33FA" w:rsidRPr="00C55448" w:rsidRDefault="00C55448" w:rsidP="00C55448">
      <w:pPr>
        <w:pStyle w:val="Caption"/>
        <w:jc w:val="center"/>
        <w:rPr>
          <w:color w:val="auto"/>
        </w:rPr>
      </w:pPr>
      <w:r w:rsidRPr="00C55448">
        <w:rPr>
          <w:color w:val="auto"/>
        </w:rPr>
        <w:t xml:space="preserve">Phương Trình:   </w:t>
      </w:r>
      <w:r w:rsidR="00E3501E">
        <w:rPr>
          <w:color w:val="auto"/>
        </w:rPr>
        <w:fldChar w:fldCharType="begin"/>
      </w:r>
      <w:r w:rsidR="00E3501E">
        <w:rPr>
          <w:color w:val="auto"/>
        </w:rPr>
        <w:instrText xml:space="preserve"> STYLEREF 1 \s </w:instrText>
      </w:r>
      <w:r w:rsidR="00E3501E">
        <w:rPr>
          <w:color w:val="auto"/>
        </w:rPr>
        <w:fldChar w:fldCharType="separate"/>
      </w:r>
      <w:r w:rsidR="00E3501E">
        <w:rPr>
          <w:noProof/>
          <w:color w:val="auto"/>
        </w:rPr>
        <w:t>2</w:t>
      </w:r>
      <w:r w:rsidR="00E3501E">
        <w:rPr>
          <w:color w:val="auto"/>
        </w:rPr>
        <w:fldChar w:fldCharType="end"/>
      </w:r>
      <w:r w:rsidR="00E3501E">
        <w:rPr>
          <w:color w:val="auto"/>
        </w:rPr>
        <w:noBreakHyphen/>
      </w:r>
      <w:r w:rsidR="00E3501E">
        <w:rPr>
          <w:color w:val="auto"/>
        </w:rPr>
        <w:fldChar w:fldCharType="begin"/>
      </w:r>
      <w:r w:rsidR="00E3501E">
        <w:rPr>
          <w:color w:val="auto"/>
        </w:rPr>
        <w:instrText xml:space="preserve"> SEQ Phương_Trình:__ \* ARABIC \s 1 </w:instrText>
      </w:r>
      <w:r w:rsidR="00E3501E">
        <w:rPr>
          <w:color w:val="auto"/>
        </w:rPr>
        <w:fldChar w:fldCharType="separate"/>
      </w:r>
      <w:r w:rsidR="00E3501E">
        <w:rPr>
          <w:noProof/>
          <w:color w:val="auto"/>
        </w:rPr>
        <w:t>4</w:t>
      </w:r>
      <w:r w:rsidR="00E3501E">
        <w:rPr>
          <w:color w:val="auto"/>
        </w:rPr>
        <w:fldChar w:fldCharType="end"/>
      </w:r>
    </w:p>
    <w:p w14:paraId="47D5DC7F" w14:textId="77777777" w:rsidR="00A27DC6" w:rsidRPr="00F82D17" w:rsidRDefault="00A27DC6" w:rsidP="00A27DC6">
      <w:pPr>
        <w:pStyle w:val="Heading4"/>
        <w:rPr>
          <w:rFonts w:cs="Times New Roman"/>
          <w:szCs w:val="26"/>
        </w:rPr>
      </w:pPr>
      <w:bookmarkStart w:id="32" w:name="_Toc435864003"/>
      <w:r w:rsidRPr="00F82D17">
        <w:rPr>
          <w:rFonts w:cs="Times New Roman"/>
          <w:szCs w:val="26"/>
        </w:rPr>
        <w:t>Con quay hồi chuyển</w:t>
      </w:r>
      <w:bookmarkEnd w:id="32"/>
    </w:p>
    <w:p w14:paraId="33D17B7B" w14:textId="77777777" w:rsidR="00AC33FA" w:rsidRPr="00F82D17" w:rsidRDefault="00AC33FA" w:rsidP="00AC33FA">
      <w:pPr>
        <w:pStyle w:val="Noidung"/>
      </w:pPr>
      <w:r w:rsidRPr="00F82D17">
        <w:t>Hệ trục để diễn ta con quay hồi chuyển như hình sau:</w:t>
      </w:r>
    </w:p>
    <w:p w14:paraId="067AEBD6" w14:textId="77777777" w:rsidR="00AC33FA" w:rsidRPr="00F82D17" w:rsidRDefault="00AC33FA" w:rsidP="00AC33FA">
      <w:pPr>
        <w:pStyle w:val="Noidung"/>
        <w:keepNext/>
        <w:jc w:val="center"/>
      </w:pPr>
      <w:r w:rsidRPr="00F82D17">
        <w:rPr>
          <w:noProof/>
          <w:lang w:val="vi-VN" w:eastAsia="ja-JP"/>
        </w:rPr>
        <w:lastRenderedPageBreak/>
        <w:drawing>
          <wp:inline distT="0" distB="0" distL="0" distR="0" wp14:anchorId="0B18D7BD" wp14:editId="531917C5">
            <wp:extent cx="3315694" cy="2846957"/>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28778" cy="2858192"/>
                    </a:xfrm>
                    <a:prstGeom prst="rect">
                      <a:avLst/>
                    </a:prstGeom>
                  </pic:spPr>
                </pic:pic>
              </a:graphicData>
            </a:graphic>
          </wp:inline>
        </w:drawing>
      </w:r>
    </w:p>
    <w:p w14:paraId="34B63587" w14:textId="1DD9409B" w:rsidR="00AC33FA" w:rsidRPr="00F82D17" w:rsidRDefault="00AC33FA" w:rsidP="00AC33FA">
      <w:pPr>
        <w:pStyle w:val="Caption"/>
        <w:spacing w:line="360" w:lineRule="auto"/>
        <w:jc w:val="center"/>
        <w:rPr>
          <w:rFonts w:cs="Times New Roman"/>
          <w:b w:val="0"/>
          <w:color w:val="auto"/>
          <w:sz w:val="26"/>
          <w:szCs w:val="26"/>
        </w:rPr>
      </w:pPr>
      <w:bookmarkStart w:id="33" w:name="_Toc435892375"/>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7</w:t>
      </w:r>
      <w:r w:rsidR="003A68AD">
        <w:rPr>
          <w:rFonts w:cs="Times New Roman"/>
          <w:b w:val="0"/>
          <w:color w:val="auto"/>
          <w:sz w:val="26"/>
          <w:szCs w:val="26"/>
        </w:rPr>
        <w:fldChar w:fldCharType="end"/>
      </w:r>
      <w:r w:rsidRPr="00F82D17">
        <w:rPr>
          <w:rFonts w:cs="Times New Roman"/>
          <w:b w:val="0"/>
          <w:color w:val="auto"/>
          <w:sz w:val="26"/>
          <w:szCs w:val="26"/>
        </w:rPr>
        <w:t>. Hệ trục biểu diễn con quay hồi chuyển</w:t>
      </w:r>
      <w:bookmarkEnd w:id="33"/>
    </w:p>
    <w:p w14:paraId="4D304C24" w14:textId="77777777" w:rsidR="00AC33FA" w:rsidRPr="00F82D17" w:rsidRDefault="00AC33FA" w:rsidP="00AC33FA">
      <w:pPr>
        <w:pStyle w:val="Noidung"/>
      </w:pPr>
      <w:r w:rsidRPr="00F82D17">
        <w:t>Mỗi kênh của con quay hồi chuyển đo góc quay quanh trục 1 trục của kênh đó. Với con quay hồi chuyển 2 trục ta sẽ có được góc quay của cảm biến tương ứng với cả 2 trục là X, Y.</w:t>
      </w:r>
    </w:p>
    <w:p w14:paraId="50E5E196" w14:textId="77777777" w:rsidR="00AC33FA" w:rsidRPr="00F82D17" w:rsidRDefault="00AC33FA" w:rsidP="00AC33FA">
      <w:pPr>
        <w:pStyle w:val="Noidung"/>
      </w:pPr>
      <w:r w:rsidRPr="00F82D17">
        <w:t>Gọi Rxz là hình chiếu của vector R lên mặt phẳng XZ.</w:t>
      </w:r>
    </w:p>
    <w:p w14:paraId="1E0C0F89" w14:textId="77777777" w:rsidR="00AC33FA" w:rsidRPr="00F82D17" w:rsidRDefault="00AC33FA" w:rsidP="00AC33FA">
      <w:pPr>
        <w:pStyle w:val="Noidung"/>
      </w:pPr>
      <w:r w:rsidRPr="00F82D17">
        <w:t xml:space="preserve">       Ryz là hình chiếu của vector R lên mặt phẳng YZ.</w:t>
      </w:r>
    </w:p>
    <w:p w14:paraId="4FBCBEA7" w14:textId="77777777" w:rsidR="00AC33FA" w:rsidRPr="00F82D17" w:rsidRDefault="00AC33FA" w:rsidP="00AC33FA">
      <w:pPr>
        <w:pStyle w:val="Noidung"/>
      </w:pPr>
      <w:r w:rsidRPr="00F82D17">
        <w:t>Sử dụng định lý Pitago trong tam giác vuông ta được:</w:t>
      </w:r>
    </w:p>
    <w:p w14:paraId="16EAFC3D" w14:textId="77777777" w:rsidR="00AC33FA" w:rsidRPr="00F82D17" w:rsidRDefault="00AC33FA" w:rsidP="00AC33FA">
      <w:pPr>
        <w:pStyle w:val="Noidung"/>
      </w:pPr>
      <w:r w:rsidRPr="00F82D17">
        <w:rPr>
          <w:position w:val="-12"/>
        </w:rPr>
        <w:object w:dxaOrig="1359" w:dyaOrig="380" w14:anchorId="5B5CB280">
          <v:shape id="_x0000_i1032" type="#_x0000_t75" style="width:67.25pt;height:19pt" o:ole="">
            <v:imagedata r:id="rId43" o:title=""/>
          </v:shape>
          <o:OLEObject Type="Embed" ProgID="Equation.DSMT4" ShapeID="_x0000_i1032" DrawAspect="Content" ObjectID="_1509646607" r:id="rId44"/>
        </w:object>
      </w:r>
      <w:r w:rsidRPr="00F82D17">
        <w:t xml:space="preserve"> và </w:t>
      </w:r>
      <w:r w:rsidRPr="00F82D17">
        <w:rPr>
          <w:position w:val="-14"/>
        </w:rPr>
        <w:object w:dxaOrig="1340" w:dyaOrig="400" w14:anchorId="0E38AFF2">
          <v:shape id="_x0000_i1033" type="#_x0000_t75" style="width:67.25pt;height:20.4pt" o:ole="">
            <v:imagedata r:id="rId45" o:title=""/>
          </v:shape>
          <o:OLEObject Type="Embed" ProgID="Equation.DSMT4" ShapeID="_x0000_i1033" DrawAspect="Content" ObjectID="_1509646608" r:id="rId46"/>
        </w:object>
      </w:r>
    </w:p>
    <w:p w14:paraId="4FDB7565" w14:textId="77777777" w:rsidR="00AC33FA" w:rsidRPr="00F82D17" w:rsidRDefault="00AC33FA" w:rsidP="00AC33FA">
      <w:pPr>
        <w:pStyle w:val="Noidung"/>
      </w:pPr>
      <w:r w:rsidRPr="00F82D17">
        <w:t>Vì con quay hồi chuyển đo tỉ lệ thay đổi của góc theo thời gian nên ta ví dụ ở thời điểm t</w:t>
      </w:r>
      <w:r w:rsidRPr="00F82D17">
        <w:rPr>
          <w:vertAlign w:val="subscript"/>
        </w:rPr>
        <w:t>0</w:t>
      </w:r>
      <w:r w:rsidRPr="00F82D17">
        <w:t xml:space="preserve"> có được góc </w:t>
      </w:r>
      <w:r w:rsidRPr="00F82D17">
        <w:rPr>
          <w:position w:val="-12"/>
        </w:rPr>
        <w:object w:dxaOrig="520" w:dyaOrig="360" w14:anchorId="2FC2896B">
          <v:shape id="_x0000_i1034" type="#_x0000_t75" style="width:26.5pt;height:18.35pt" o:ole="">
            <v:imagedata r:id="rId47" o:title=""/>
          </v:shape>
          <o:OLEObject Type="Embed" ProgID="Equation.DSMT4" ShapeID="_x0000_i1034" DrawAspect="Content" ObjectID="_1509646609" r:id="rId48"/>
        </w:object>
      </w:r>
      <w:r w:rsidRPr="00F82D17">
        <w:t>và tại thời điểm t</w:t>
      </w:r>
      <w:r w:rsidRPr="00F82D17">
        <w:rPr>
          <w:vertAlign w:val="subscript"/>
        </w:rPr>
        <w:t>1</w:t>
      </w:r>
      <w:r w:rsidRPr="00F82D17">
        <w:t xml:space="preserve"> có góc</w:t>
      </w:r>
      <w:r w:rsidRPr="00F82D17">
        <w:rPr>
          <w:position w:val="-12"/>
        </w:rPr>
        <w:object w:dxaOrig="499" w:dyaOrig="360" w14:anchorId="551E91AE">
          <v:shape id="_x0000_i1035" type="#_x0000_t75" style="width:25.8pt;height:18.35pt" o:ole="">
            <v:imagedata r:id="rId49" o:title=""/>
          </v:shape>
          <o:OLEObject Type="Embed" ProgID="Equation.DSMT4" ShapeID="_x0000_i1035" DrawAspect="Content" ObjectID="_1509646610" r:id="rId50"/>
        </w:object>
      </w:r>
      <w:r w:rsidRPr="00F82D17">
        <w:t>, tỉ lệ thay đổi đó là:</w:t>
      </w:r>
    </w:p>
    <w:p w14:paraId="3133773D" w14:textId="77777777" w:rsidR="00AC33FA" w:rsidRPr="00F82D17" w:rsidRDefault="00AC33FA" w:rsidP="00AC33FA">
      <w:pPr>
        <w:pStyle w:val="Noidung"/>
      </w:pPr>
      <w:r w:rsidRPr="00F82D17">
        <w:rPr>
          <w:position w:val="-30"/>
        </w:rPr>
        <w:object w:dxaOrig="2340" w:dyaOrig="680" w14:anchorId="10C7A8D0">
          <v:shape id="_x0000_i1036" type="#_x0000_t75" style="width:116.9pt;height:33.95pt" o:ole="">
            <v:imagedata r:id="rId51" o:title=""/>
          </v:shape>
          <o:OLEObject Type="Embed" ProgID="Equation.DSMT4" ShapeID="_x0000_i1036" DrawAspect="Content" ObjectID="_1509646611" r:id="rId52"/>
        </w:object>
      </w:r>
    </w:p>
    <w:p w14:paraId="1E7226F2" w14:textId="77777777" w:rsidR="00AC33FA" w:rsidRPr="00F82D17" w:rsidRDefault="00AC33FA" w:rsidP="00AC33FA">
      <w:pPr>
        <w:pStyle w:val="Noidung"/>
      </w:pPr>
      <w:r w:rsidRPr="00F82D17">
        <w:t xml:space="preserve">Nếu </w:t>
      </w:r>
      <w:r w:rsidRPr="00F82D17">
        <w:rPr>
          <w:position w:val="-12"/>
        </w:rPr>
        <w:object w:dxaOrig="460" w:dyaOrig="360" w14:anchorId="56A3FCEB">
          <v:shape id="_x0000_i1037" type="#_x0000_t75" style="width:23.1pt;height:18.35pt" o:ole="">
            <v:imagedata r:id="rId53" o:title=""/>
          </v:shape>
          <o:OLEObject Type="Embed" ProgID="Equation.DSMT4" ShapeID="_x0000_i1037" DrawAspect="Content" ObjectID="_1509646612" r:id="rId54"/>
        </w:object>
      </w:r>
      <w:r w:rsidRPr="00F82D17">
        <w:t xml:space="preserve">có giá trị là độ và thời gian t là giây, thì giá trị của </w:t>
      </w:r>
      <w:r w:rsidRPr="00F82D17">
        <w:rPr>
          <w:position w:val="-12"/>
        </w:rPr>
        <w:object w:dxaOrig="900" w:dyaOrig="360" w14:anchorId="6C2A968A">
          <v:shape id="_x0000_i1038" type="#_x0000_t75" style="width:44.15pt;height:18.35pt" o:ole="">
            <v:imagedata r:id="rId55" o:title=""/>
          </v:shape>
          <o:OLEObject Type="Embed" ProgID="Equation.DSMT4" ShapeID="_x0000_i1038" DrawAspect="Content" ObjectID="_1509646613" r:id="rId56"/>
        </w:object>
      </w:r>
      <w:r w:rsidRPr="00F82D17">
        <w:t xml:space="preserve"> sẽ là deg/s. Đây là những gì mà con quay hồi chuyển đo được cho chúng ta.</w:t>
      </w:r>
    </w:p>
    <w:p w14:paraId="1C4CC5D8" w14:textId="77777777" w:rsidR="00AC33FA" w:rsidRPr="00F82D17" w:rsidRDefault="00AC33FA" w:rsidP="00AC33FA">
      <w:pPr>
        <w:pStyle w:val="Noidung"/>
        <w:rPr>
          <w:color w:val="FF0000"/>
        </w:rPr>
      </w:pPr>
      <w:r w:rsidRPr="00F82D17">
        <w:t xml:space="preserve">Trong thực tế (nếu không phải là con quay hồi chuyển digital) thì giá trị đọc được từ cảm biến là giá trị điện áp, vì vậy cần chuyển thiết để chuyển nó về giá trị </w:t>
      </w:r>
      <w:r w:rsidRPr="00F82D17">
        <w:lastRenderedPageBreak/>
        <w:t>deg/s theo mong muốn. Tương tự như gia tốc kế ta được phương trình chuyển đổi của con quay hồi chuyển như sau:</w:t>
      </w:r>
    </w:p>
    <w:p w14:paraId="04B1BD8E" w14:textId="77777777" w:rsidR="00AC33FA" w:rsidRPr="00F82D17" w:rsidRDefault="00AC33FA" w:rsidP="00AC33FA">
      <w:pPr>
        <w:pStyle w:val="Noidung"/>
        <w:jc w:val="center"/>
      </w:pPr>
      <w:r w:rsidRPr="00F82D17">
        <w:rPr>
          <w:position w:val="-28"/>
        </w:rPr>
        <w:object w:dxaOrig="4400" w:dyaOrig="1060" w14:anchorId="38DE1DCD">
          <v:shape id="_x0000_i1039" type="#_x0000_t75" style="width:220pt;height:53pt" o:ole="">
            <v:imagedata r:id="rId57" o:title=""/>
          </v:shape>
          <o:OLEObject Type="Embed" ProgID="Equation.DSMT4" ShapeID="_x0000_i1039" DrawAspect="Content" ObjectID="_1509646614" r:id="rId58"/>
        </w:object>
      </w:r>
      <w:r w:rsidRPr="00F82D17">
        <w:t xml:space="preserve">   </w:t>
      </w:r>
    </w:p>
    <w:p w14:paraId="38583424" w14:textId="77777777" w:rsidR="00E3501E" w:rsidRDefault="00AC33FA" w:rsidP="00E3501E">
      <w:pPr>
        <w:pStyle w:val="Noidung"/>
        <w:keepNext/>
        <w:jc w:val="center"/>
      </w:pPr>
      <w:r w:rsidRPr="00F82D17">
        <w:rPr>
          <w:position w:val="-28"/>
        </w:rPr>
        <w:object w:dxaOrig="4380" w:dyaOrig="1060" w14:anchorId="3C2A0A14">
          <v:shape id="_x0000_i1040" type="#_x0000_t75" style="width:218.8pt;height:53pt" o:ole="">
            <v:imagedata r:id="rId59" o:title=""/>
          </v:shape>
          <o:OLEObject Type="Embed" ProgID="Equation.DSMT4" ShapeID="_x0000_i1040" DrawAspect="Content" ObjectID="_1509646615" r:id="rId60"/>
        </w:object>
      </w:r>
    </w:p>
    <w:p w14:paraId="484E9E39" w14:textId="15A86A5A" w:rsidR="00AC33FA" w:rsidRPr="00F82D17" w:rsidRDefault="00E3501E" w:rsidP="00E3501E">
      <w:pPr>
        <w:pStyle w:val="Caption"/>
        <w:jc w:val="center"/>
        <w:rPr>
          <w:rFonts w:eastAsia="Times New Roman"/>
        </w:rPr>
      </w:pPr>
      <w:r>
        <w:t xml:space="preserve">Phương Trình:   </w:t>
      </w:r>
      <w:fldSimple w:instr=" STYLEREF 1 \s ">
        <w:r>
          <w:rPr>
            <w:noProof/>
          </w:rPr>
          <w:t>2</w:t>
        </w:r>
      </w:fldSimple>
      <w:r>
        <w:noBreakHyphen/>
      </w:r>
      <w:fldSimple w:instr=" SEQ Phương_Trình:__ \* ARABIC \s 1 ">
        <w:r>
          <w:rPr>
            <w:noProof/>
          </w:rPr>
          <w:t>5</w:t>
        </w:r>
      </w:fldSimple>
    </w:p>
    <w:p w14:paraId="459AB69E" w14:textId="77777777" w:rsidR="00AC33FA" w:rsidRPr="00F82D17" w:rsidRDefault="00AC33FA" w:rsidP="00AC33FA">
      <w:pPr>
        <w:pStyle w:val="Noidung"/>
      </w:pPr>
    </w:p>
    <w:p w14:paraId="6816FB5E" w14:textId="77777777" w:rsidR="00A27DC6" w:rsidRPr="004E106E" w:rsidRDefault="00A27DC6" w:rsidP="00265360">
      <w:pPr>
        <w:pStyle w:val="Heading3"/>
        <w:rPr>
          <w:rFonts w:cs="Times New Roman"/>
          <w:szCs w:val="26"/>
        </w:rPr>
      </w:pPr>
      <w:bookmarkStart w:id="34" w:name="_Toc435894235"/>
      <w:r w:rsidRPr="004E106E">
        <w:rPr>
          <w:rFonts w:cs="Times New Roman"/>
          <w:szCs w:val="26"/>
        </w:rPr>
        <w:t>Board mạch điều khiển hệ thống</w:t>
      </w:r>
      <w:bookmarkEnd w:id="34"/>
    </w:p>
    <w:p w14:paraId="54B63DC8" w14:textId="77777777" w:rsidR="00A27DC6" w:rsidRPr="00F82D17" w:rsidRDefault="00A27DC6" w:rsidP="00A27DC6">
      <w:pPr>
        <w:pStyle w:val="Noidung"/>
      </w:pPr>
      <w:r w:rsidRPr="00F82D17">
        <w:t>Board cung cấp khá nhiều tính năng hỗ trợ cho việc nghiên cứu và phát triển.</w:t>
      </w:r>
    </w:p>
    <w:p w14:paraId="6E6D0C6D" w14:textId="77777777" w:rsidR="00A27DC6" w:rsidRPr="00F82D17" w:rsidRDefault="00A27DC6" w:rsidP="00A27DC6">
      <w:pPr>
        <w:keepNext/>
        <w:ind w:firstLine="0"/>
        <w:jc w:val="center"/>
        <w:rPr>
          <w:rFonts w:cs="Times New Roman"/>
          <w:szCs w:val="26"/>
        </w:rPr>
      </w:pPr>
      <w:r w:rsidRPr="00F82D17">
        <w:rPr>
          <w:rFonts w:cs="Times New Roman"/>
          <w:noProof/>
          <w:color w:val="FF0000"/>
          <w:szCs w:val="26"/>
          <w:lang w:val="vi-VN" w:eastAsia="ja-JP"/>
        </w:rPr>
        <w:drawing>
          <wp:inline distT="0" distB="0" distL="0" distR="0" wp14:anchorId="06AC4E05" wp14:editId="1B39C8EC">
            <wp:extent cx="2137615" cy="2149523"/>
            <wp:effectExtent l="0" t="0" r="0" b="3175"/>
            <wp:docPr id="10" name="Picture 10" descr="C:\Users\QuocTuanIT\Desktop\3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QuocTuanIT\Desktop\3000-2.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41822" cy="2153754"/>
                    </a:xfrm>
                    <a:prstGeom prst="rect">
                      <a:avLst/>
                    </a:prstGeom>
                    <a:noFill/>
                    <a:ln>
                      <a:noFill/>
                    </a:ln>
                  </pic:spPr>
                </pic:pic>
              </a:graphicData>
            </a:graphic>
          </wp:inline>
        </w:drawing>
      </w:r>
    </w:p>
    <w:p w14:paraId="6882AB94" w14:textId="7D5F96C6" w:rsidR="00A27DC6" w:rsidRPr="005256A8" w:rsidRDefault="00A27DC6" w:rsidP="00A27DC6">
      <w:pPr>
        <w:pStyle w:val="Caption"/>
        <w:ind w:firstLine="0"/>
        <w:jc w:val="center"/>
        <w:rPr>
          <w:rFonts w:cs="Times New Roman"/>
          <w:b w:val="0"/>
          <w:color w:val="auto"/>
          <w:sz w:val="26"/>
          <w:szCs w:val="26"/>
        </w:rPr>
      </w:pPr>
      <w:bookmarkStart w:id="35" w:name="_Toc435892376"/>
      <w:r w:rsidRPr="005256A8">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8</w:t>
      </w:r>
      <w:r w:rsidR="003A68AD">
        <w:rPr>
          <w:rFonts w:cs="Times New Roman"/>
          <w:b w:val="0"/>
          <w:color w:val="auto"/>
          <w:sz w:val="26"/>
          <w:szCs w:val="26"/>
        </w:rPr>
        <w:fldChar w:fldCharType="end"/>
      </w:r>
      <w:r w:rsidRPr="005256A8">
        <w:rPr>
          <w:rFonts w:cs="Times New Roman"/>
          <w:b w:val="0"/>
          <w:color w:val="auto"/>
          <w:sz w:val="26"/>
          <w:szCs w:val="26"/>
        </w:rPr>
        <w:t>. Board điều khiển</w:t>
      </w:r>
      <w:bookmarkEnd w:id="35"/>
    </w:p>
    <w:p w14:paraId="77FD41E0" w14:textId="77777777" w:rsidR="00A27DC6" w:rsidRPr="00F82D17" w:rsidRDefault="00A27DC6" w:rsidP="00A27DC6">
      <w:pPr>
        <w:rPr>
          <w:rFonts w:cs="Times New Roman"/>
          <w:szCs w:val="26"/>
        </w:rPr>
      </w:pPr>
      <w:r w:rsidRPr="00F82D17">
        <w:rPr>
          <w:rFonts w:cs="Times New Roman"/>
          <w:szCs w:val="26"/>
        </w:rPr>
        <w:t xml:space="preserve">Dưới đây là các thông số chi tiết: </w:t>
      </w:r>
    </w:p>
    <w:p w14:paraId="49D52AE8" w14:textId="0DBF1921" w:rsidR="00A27DC6" w:rsidRPr="00F82D17" w:rsidRDefault="00A27DC6" w:rsidP="00A27DC6">
      <w:pPr>
        <w:pStyle w:val="Bullet1"/>
      </w:pPr>
      <w:r w:rsidRPr="00F82D17">
        <w:t>Chip xử</w:t>
      </w:r>
      <w:r w:rsidR="00D7515F">
        <w:t xml:space="preserve"> lý trung tâm</w:t>
      </w:r>
      <w:r w:rsidRPr="00F82D17">
        <w:t xml:space="preserve">: </w:t>
      </w:r>
      <w:r w:rsidRPr="00F82D17">
        <w:rPr>
          <w:lang w:val="it-IT"/>
        </w:rPr>
        <w:t>Atmega644PA</w:t>
      </w:r>
    </w:p>
    <w:p w14:paraId="11DBDBED" w14:textId="77777777" w:rsidR="00A27DC6" w:rsidRPr="00F82D17" w:rsidRDefault="00A27DC6" w:rsidP="00A27DC6">
      <w:pPr>
        <w:pStyle w:val="Bullet2"/>
      </w:pPr>
      <w:r w:rsidRPr="00F82D17">
        <w:rPr>
          <w:lang w:val="it-IT"/>
        </w:rPr>
        <w:t xml:space="preserve">Chip </w:t>
      </w:r>
      <w:r w:rsidRPr="00F82D17">
        <w:t>vi</w:t>
      </w:r>
      <w:r w:rsidRPr="00F82D17">
        <w:rPr>
          <w:lang w:val="it-IT"/>
        </w:rPr>
        <w:t xml:space="preserve"> điều khiển 8 bits đa dụng</w:t>
      </w:r>
    </w:p>
    <w:p w14:paraId="3A90DE2D" w14:textId="77777777" w:rsidR="00A27DC6" w:rsidRPr="00F82D17" w:rsidRDefault="00A27DC6" w:rsidP="00A27DC6">
      <w:pPr>
        <w:pStyle w:val="Bullet2"/>
      </w:pPr>
      <w:r w:rsidRPr="00F82D17">
        <w:t>Tần số hoạt động: 20MHz</w:t>
      </w:r>
    </w:p>
    <w:p w14:paraId="62A83E56" w14:textId="77777777" w:rsidR="00A27DC6" w:rsidRPr="00F82D17" w:rsidRDefault="00A27DC6" w:rsidP="00A27DC6">
      <w:pPr>
        <w:pStyle w:val="Bullet2"/>
      </w:pPr>
      <w:r w:rsidRPr="00F82D17">
        <w:t>Flash ROM 64 Kbytes</w:t>
      </w:r>
    </w:p>
    <w:p w14:paraId="6B6C48D9" w14:textId="77777777" w:rsidR="00A27DC6" w:rsidRPr="00F82D17" w:rsidRDefault="00A27DC6" w:rsidP="00A27DC6">
      <w:pPr>
        <w:pStyle w:val="Bullet2"/>
      </w:pPr>
      <w:r w:rsidRPr="00F82D17">
        <w:t>EEPROM 2 Kbytes</w:t>
      </w:r>
    </w:p>
    <w:p w14:paraId="3433A458" w14:textId="77777777" w:rsidR="00A27DC6" w:rsidRPr="00F82D17" w:rsidRDefault="00A27DC6" w:rsidP="00A27DC6">
      <w:pPr>
        <w:pStyle w:val="Bullet2"/>
      </w:pPr>
      <w:r w:rsidRPr="00F82D17">
        <w:t xml:space="preserve">SRAM 16 Kbytes. </w:t>
      </w:r>
    </w:p>
    <w:p w14:paraId="3C349305" w14:textId="77777777" w:rsidR="00A27DC6" w:rsidRPr="00F82D17" w:rsidRDefault="00A27DC6" w:rsidP="00A27DC6">
      <w:pPr>
        <w:pStyle w:val="Bullet2"/>
      </w:pPr>
      <w:r w:rsidRPr="00F82D17">
        <w:t>Có 3 bộ Timer, 6 bộ PWM.</w:t>
      </w:r>
    </w:p>
    <w:p w14:paraId="47F8F27E" w14:textId="77777777" w:rsidR="00A27DC6" w:rsidRPr="00F82D17" w:rsidRDefault="00A27DC6" w:rsidP="00A27DC6">
      <w:pPr>
        <w:pStyle w:val="Bullet2"/>
      </w:pPr>
      <w:r w:rsidRPr="00F82D17">
        <w:lastRenderedPageBreak/>
        <w:t>Các chuẩn giao tiếp: I2C, SPI, USART.</w:t>
      </w:r>
    </w:p>
    <w:p w14:paraId="347BB726" w14:textId="29BF95B7" w:rsidR="00A27DC6" w:rsidRPr="00F82D17" w:rsidRDefault="00926EA1" w:rsidP="00A27DC6">
      <w:pPr>
        <w:pStyle w:val="Bullet1"/>
      </w:pPr>
      <w:r>
        <w:t>Tích hợp c</w:t>
      </w:r>
      <w:r w:rsidR="00A27DC6" w:rsidRPr="00F82D17">
        <w:t>on quay hồi chuyển và gia tốc kế: MPU6050</w:t>
      </w:r>
    </w:p>
    <w:p w14:paraId="092DEB73" w14:textId="42F7C34F" w:rsidR="00A27DC6" w:rsidRPr="00F82D17" w:rsidRDefault="00A27DC6" w:rsidP="00A27DC6">
      <w:pPr>
        <w:pStyle w:val="Bullet2"/>
      </w:pPr>
      <w:r w:rsidRPr="00F82D17">
        <w:t xml:space="preserve">MPU-6050 là phần không thể thiếu trong công nghệ xử lý chuyển động bằng cách kết hợp một MEMS 3 trục con quay hồi chuyển và cảm biến gia tốc trên một IC, cùng vớ bộ xử lý chuyển động kỹ thuật số (Digital Motion Processor™ </w:t>
      </w:r>
      <w:r w:rsidRPr="00F82D17">
        <w:tab/>
        <w:t>- DMP™), có khả năng xử lý phức tạp thuật toán MotionFusion 9 trục</w:t>
      </w:r>
      <w:r w:rsidR="00C235DB">
        <w:t>.</w:t>
      </w:r>
    </w:p>
    <w:p w14:paraId="41AE488F" w14:textId="77777777" w:rsidR="00A27DC6" w:rsidRPr="00F82D17" w:rsidRDefault="00A27DC6" w:rsidP="00A27DC6">
      <w:pPr>
        <w:pStyle w:val="Bullet2"/>
      </w:pPr>
      <w:r w:rsidRPr="00F82D17">
        <w:t>Tích hợp sẵn bộ ADC 16 bits cho mỗi trục.</w:t>
      </w:r>
    </w:p>
    <w:p w14:paraId="56226F1D" w14:textId="77777777" w:rsidR="00A27DC6" w:rsidRPr="00F82D17" w:rsidRDefault="00A27DC6" w:rsidP="00A27DC6">
      <w:pPr>
        <w:pStyle w:val="Bullet2"/>
      </w:pPr>
      <w:r w:rsidRPr="00F82D17">
        <w:t>Giao tiếp thông qua chuẩn I2C.</w:t>
      </w:r>
    </w:p>
    <w:p w14:paraId="020D8B39" w14:textId="19BB6AAE" w:rsidR="00A27DC6" w:rsidRPr="00F82D17" w:rsidRDefault="00A27DC6" w:rsidP="00A27DC6">
      <w:pPr>
        <w:pStyle w:val="Bullet2"/>
      </w:pPr>
      <w:r w:rsidRPr="00F82D17">
        <w:t>Tầm đo của con quay hồi chuyển: +250, 500, 1000, 2000°/s</w:t>
      </w:r>
      <w:r w:rsidR="00C235DB">
        <w:t>.</w:t>
      </w:r>
    </w:p>
    <w:p w14:paraId="5CA2BB75" w14:textId="360C879D" w:rsidR="00A27DC6" w:rsidRPr="00F82D17" w:rsidRDefault="00A27DC6" w:rsidP="00A27DC6">
      <w:pPr>
        <w:pStyle w:val="Bullet2"/>
      </w:pPr>
      <w:r w:rsidRPr="00F82D17">
        <w:t>Tầm đo của gia tốc kế: ±2, ±4, ±8, ±16g</w:t>
      </w:r>
      <w:r w:rsidR="00C235DB">
        <w:t>.</w:t>
      </w:r>
    </w:p>
    <w:p w14:paraId="69FE68B8" w14:textId="77777777" w:rsidR="00A27DC6" w:rsidRPr="00F82D17" w:rsidRDefault="00A27DC6" w:rsidP="00A27DC6">
      <w:pPr>
        <w:pStyle w:val="ListParagraph"/>
        <w:numPr>
          <w:ilvl w:val="0"/>
          <w:numId w:val="2"/>
        </w:numPr>
        <w:ind w:left="356" w:hangingChars="137" w:hanging="356"/>
        <w:rPr>
          <w:rFonts w:cs="Times New Roman"/>
          <w:szCs w:val="26"/>
        </w:rPr>
      </w:pPr>
      <w:r w:rsidRPr="00F82D17">
        <w:rPr>
          <w:rFonts w:cs="Times New Roman"/>
          <w:szCs w:val="26"/>
        </w:rPr>
        <w:t>Nút nhấn, đèn led, LCD</w:t>
      </w:r>
    </w:p>
    <w:p w14:paraId="60045D4B" w14:textId="0106DA6B" w:rsidR="00A27DC6" w:rsidRPr="00F82D17" w:rsidRDefault="00C235DB" w:rsidP="00A27DC6">
      <w:pPr>
        <w:pStyle w:val="Bullet2"/>
      </w:pPr>
      <w:r>
        <w:t>Bốn</w:t>
      </w:r>
      <w:r w:rsidR="00A27DC6" w:rsidRPr="00F82D17">
        <w:t xml:space="preserve"> nút nhấn, </w:t>
      </w:r>
      <w:r w:rsidR="00C6281A">
        <w:t>một</w:t>
      </w:r>
      <w:r w:rsidR="00A27DC6" w:rsidRPr="00F82D17">
        <w:t xml:space="preserve"> đèn led báo hiệu.</w:t>
      </w:r>
    </w:p>
    <w:p w14:paraId="0C994BE6" w14:textId="3A737323" w:rsidR="00265360" w:rsidRPr="00F82D17" w:rsidRDefault="00A27DC6" w:rsidP="00265360">
      <w:pPr>
        <w:pStyle w:val="Bullet2"/>
      </w:pPr>
      <w:r w:rsidRPr="00F82D17">
        <w:t>LCD 168x64 theo chuẩn gia tiếp I2C.</w:t>
      </w:r>
    </w:p>
    <w:p w14:paraId="29FC3F6F" w14:textId="32D1FF7C" w:rsidR="00C75E19" w:rsidRPr="000C2524" w:rsidRDefault="00265360" w:rsidP="000C2524">
      <w:pPr>
        <w:pStyle w:val="Heading3"/>
        <w:rPr>
          <w:rFonts w:cs="Times New Roman"/>
          <w:szCs w:val="26"/>
        </w:rPr>
      </w:pPr>
      <w:bookmarkStart w:id="36" w:name="_Toc435894236"/>
      <w:r w:rsidRPr="004E106E">
        <w:rPr>
          <w:rFonts w:cs="Times New Roman"/>
          <w:szCs w:val="26"/>
        </w:rPr>
        <w:t>Động cơ Servo KST DS521MG</w:t>
      </w:r>
      <w:bookmarkEnd w:id="36"/>
    </w:p>
    <w:p w14:paraId="1D7CD836" w14:textId="77777777" w:rsidR="00265360" w:rsidRPr="00F82D17" w:rsidRDefault="00265360" w:rsidP="00265360">
      <w:pPr>
        <w:keepNext/>
        <w:jc w:val="center"/>
        <w:rPr>
          <w:rFonts w:cs="Times New Roman"/>
          <w:szCs w:val="26"/>
        </w:rPr>
      </w:pPr>
      <w:r w:rsidRPr="00F82D17">
        <w:rPr>
          <w:rFonts w:cs="Times New Roman"/>
          <w:noProof/>
          <w:szCs w:val="26"/>
          <w:lang w:val="vi-VN" w:eastAsia="ja-JP"/>
        </w:rPr>
        <w:drawing>
          <wp:inline distT="0" distB="0" distL="0" distR="0" wp14:anchorId="7CB6382D" wp14:editId="777CA3C7">
            <wp:extent cx="2377440" cy="1510748"/>
            <wp:effectExtent l="0" t="0" r="3810" b="0"/>
            <wp:docPr id="11" name="Picture 11" descr="C:\Users\QuocTuanIT\Desktop\0012348_25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4" descr="C:\Users\QuocTuanIT\Desktop\0012348_250.jpeg"/>
                    <pic:cNvPicPr>
                      <a:picLocks noChangeAspect="1" noChangeArrowheads="1"/>
                    </pic:cNvPicPr>
                  </pic:nvPicPr>
                  <pic:blipFill rotWithShape="1">
                    <a:blip r:embed="rId62">
                      <a:extLst>
                        <a:ext uri="{28A0092B-C50C-407E-A947-70E740481C1C}">
                          <a14:useLocalDpi xmlns:a14="http://schemas.microsoft.com/office/drawing/2010/main" val="0"/>
                        </a:ext>
                      </a:extLst>
                    </a:blip>
                    <a:srcRect b="12436"/>
                    <a:stretch/>
                  </pic:blipFill>
                  <pic:spPr bwMode="auto">
                    <a:xfrm>
                      <a:off x="0" y="0"/>
                      <a:ext cx="2377440" cy="1510748"/>
                    </a:xfrm>
                    <a:prstGeom prst="rect">
                      <a:avLst/>
                    </a:prstGeom>
                    <a:noFill/>
                    <a:ln>
                      <a:noFill/>
                    </a:ln>
                    <a:extLst>
                      <a:ext uri="{53640926-AAD7-44D8-BBD7-CCE9431645EC}">
                        <a14:shadowObscured xmlns:a14="http://schemas.microsoft.com/office/drawing/2010/main"/>
                      </a:ext>
                    </a:extLst>
                  </pic:spPr>
                </pic:pic>
              </a:graphicData>
            </a:graphic>
          </wp:inline>
        </w:drawing>
      </w:r>
    </w:p>
    <w:p w14:paraId="52F55554" w14:textId="79256776" w:rsidR="00265360" w:rsidRPr="00F82D17" w:rsidRDefault="00265360" w:rsidP="00265360">
      <w:pPr>
        <w:pStyle w:val="Caption"/>
        <w:jc w:val="center"/>
        <w:rPr>
          <w:rFonts w:cs="Times New Roman"/>
          <w:b w:val="0"/>
          <w:color w:val="auto"/>
          <w:sz w:val="26"/>
          <w:szCs w:val="26"/>
        </w:rPr>
      </w:pPr>
      <w:bookmarkStart w:id="37" w:name="_Toc435892377"/>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9</w:t>
      </w:r>
      <w:r w:rsidR="003A68AD">
        <w:rPr>
          <w:rFonts w:cs="Times New Roman"/>
          <w:b w:val="0"/>
          <w:color w:val="auto"/>
          <w:sz w:val="26"/>
          <w:szCs w:val="26"/>
        </w:rPr>
        <w:fldChar w:fldCharType="end"/>
      </w:r>
      <w:r w:rsidRPr="00F82D17">
        <w:rPr>
          <w:rFonts w:cs="Times New Roman"/>
          <w:b w:val="0"/>
          <w:color w:val="auto"/>
          <w:sz w:val="26"/>
          <w:szCs w:val="26"/>
        </w:rPr>
        <w:t>. Servo KST DS521MG</w:t>
      </w:r>
      <w:bookmarkEnd w:id="37"/>
    </w:p>
    <w:p w14:paraId="2BD76254" w14:textId="77777777" w:rsidR="00265360" w:rsidRPr="00F82D17" w:rsidRDefault="00265360" w:rsidP="00265360">
      <w:pPr>
        <w:pStyle w:val="Noidung"/>
      </w:pPr>
      <w:r w:rsidRPr="00F82D17">
        <w:t>Thông số hoạt động của servo:</w:t>
      </w:r>
    </w:p>
    <w:p w14:paraId="00E3F946" w14:textId="77777777" w:rsidR="00265360" w:rsidRPr="00F82D17" w:rsidRDefault="00265360" w:rsidP="00265360">
      <w:pPr>
        <w:pStyle w:val="Bullet1"/>
      </w:pPr>
      <w:r w:rsidRPr="00F82D17">
        <w:t>Điện áp hoạt động: 4.5 – 6V</w:t>
      </w:r>
    </w:p>
    <w:p w14:paraId="44DEB437" w14:textId="77777777" w:rsidR="00265360" w:rsidRPr="00F82D17" w:rsidRDefault="00265360" w:rsidP="00265360">
      <w:pPr>
        <w:pStyle w:val="Bullet1"/>
      </w:pPr>
      <w:r w:rsidRPr="00F82D17">
        <w:t>Lực nâng: 3.18kg/cm ở điện áp 6V</w:t>
      </w:r>
    </w:p>
    <w:p w14:paraId="2EB48E41" w14:textId="77777777" w:rsidR="00265360" w:rsidRPr="00F82D17" w:rsidRDefault="00265360" w:rsidP="00265360">
      <w:pPr>
        <w:pStyle w:val="Bullet1"/>
      </w:pPr>
      <w:r w:rsidRPr="00F82D17">
        <w:t>Tốc độ: 0.06s/60</w:t>
      </w:r>
      <w:r w:rsidRPr="00F82D17">
        <w:rPr>
          <w:vertAlign w:val="superscript"/>
        </w:rPr>
        <w:t>0</w:t>
      </w:r>
      <w:r w:rsidRPr="00F82D17">
        <w:t xml:space="preserve"> ở điện áp 6v</w:t>
      </w:r>
    </w:p>
    <w:p w14:paraId="5FC2249C" w14:textId="77777777" w:rsidR="00265360" w:rsidRPr="00F82D17" w:rsidRDefault="00265360" w:rsidP="00265360">
      <w:pPr>
        <w:pStyle w:val="Bullet1"/>
      </w:pPr>
      <w:r w:rsidRPr="00F82D17">
        <w:t>Kích thước: 22.90 x 12.27 x 27.30 mm</w:t>
      </w:r>
    </w:p>
    <w:p w14:paraId="0D4A0257" w14:textId="1F1E62C2" w:rsidR="00265360" w:rsidRPr="00F82D17" w:rsidRDefault="00265360" w:rsidP="00702A71">
      <w:pPr>
        <w:pStyle w:val="Bullet1"/>
      </w:pPr>
      <w:r w:rsidRPr="00F82D17">
        <w:t>Tần số hoạt động: 1520us/333Hz</w:t>
      </w:r>
    </w:p>
    <w:p w14:paraId="7E9D2F86" w14:textId="0082F8FA" w:rsidR="00AD54D8" w:rsidRPr="004E106E" w:rsidRDefault="00F71CC4" w:rsidP="00265360">
      <w:pPr>
        <w:pStyle w:val="Heading3"/>
        <w:rPr>
          <w:rFonts w:cs="Times New Roman"/>
          <w:szCs w:val="26"/>
        </w:rPr>
      </w:pPr>
      <w:bookmarkStart w:id="38" w:name="_Toc435894237"/>
      <w:r w:rsidRPr="004E106E">
        <w:rPr>
          <w:rFonts w:cs="Times New Roman"/>
          <w:szCs w:val="26"/>
        </w:rPr>
        <w:t>Bộ lọ</w:t>
      </w:r>
      <w:r w:rsidR="00265360" w:rsidRPr="004E106E">
        <w:rPr>
          <w:rFonts w:cs="Times New Roman"/>
          <w:szCs w:val="26"/>
        </w:rPr>
        <w:t>c K</w:t>
      </w:r>
      <w:r w:rsidRPr="004E106E">
        <w:rPr>
          <w:rFonts w:cs="Times New Roman"/>
          <w:szCs w:val="26"/>
        </w:rPr>
        <w:t>alman</w:t>
      </w:r>
      <w:bookmarkEnd w:id="38"/>
    </w:p>
    <w:p w14:paraId="6F353298" w14:textId="77777777" w:rsidR="00AD54D8" w:rsidRPr="004E106E" w:rsidRDefault="00AD54D8" w:rsidP="00265360">
      <w:pPr>
        <w:pStyle w:val="Heading4"/>
        <w:rPr>
          <w:rFonts w:cs="Times New Roman"/>
          <w:szCs w:val="26"/>
        </w:rPr>
      </w:pPr>
      <w:r w:rsidRPr="004E106E">
        <w:rPr>
          <w:rFonts w:cs="Times New Roman"/>
          <w:szCs w:val="26"/>
        </w:rPr>
        <w:lastRenderedPageBreak/>
        <w:t>Khái niệm bộ lọc số</w:t>
      </w:r>
    </w:p>
    <w:p w14:paraId="66E2E86D" w14:textId="77777777" w:rsidR="00AD54D8" w:rsidRPr="004E106E" w:rsidRDefault="00AD54D8" w:rsidP="00265360">
      <w:pPr>
        <w:pStyle w:val="Heading4"/>
        <w:spacing w:before="0" w:after="0"/>
        <w:rPr>
          <w:rFonts w:cs="Times New Roman"/>
          <w:szCs w:val="26"/>
        </w:rPr>
      </w:pPr>
      <w:r w:rsidRPr="004E106E">
        <w:rPr>
          <w:rFonts w:cs="Times New Roman"/>
          <w:szCs w:val="26"/>
        </w:rPr>
        <w:t>Lý thuyết bộ lọc Kalman</w:t>
      </w:r>
    </w:p>
    <w:p w14:paraId="29FB9D80" w14:textId="77777777" w:rsidR="00AD54D8" w:rsidRPr="0061501F" w:rsidRDefault="00AD54D8" w:rsidP="00AD54D8">
      <w:pPr>
        <w:pStyle w:val="Noidung"/>
      </w:pPr>
      <w:r w:rsidRPr="0061501F">
        <w:t>Kalman là một thuật toán sử dụng liên tiếp các phép do theo thời gian, phép đo lấy cả giá trị của gia tốc kế và con quay hồi chuyển. Giá trị của cảm biến thường bao gồm theo giá trị nhiễu của hệ thống và đó là nguyên nhân gây ra lỗi khi đọc giá trị của cảm biến về. Bộ lọc Kalman sẽ cố gắng dự đoán trạng thái của hệ thống bằng cách dựa vào trạng thái hiện tại và trạng thái trước đó của hệ thống, cách này sẽ cho kết quả tốt hơn nếu chỉ đơn thuần đo một lần tại thời điểm cần. Như đã nói vấn đề lỗi của cảm biến gia tốc khi có rung lắc, có sự ảnh hưởng của môi trường xung quanh, vấn đề trôi của cảm biến con quay. Các kết quả trả về là chính xác nhất khi cảm biến gia tốc được đo với tần số cao trong con quay hồi chuyển ở điều kiện đo lâu dài.</w:t>
      </w:r>
    </w:p>
    <w:p w14:paraId="34D613AA" w14:textId="77777777" w:rsidR="00AD54D8" w:rsidRPr="0061501F" w:rsidRDefault="00AD54D8" w:rsidP="00AD54D8">
      <w:pPr>
        <w:pStyle w:val="Noidung"/>
        <w:rPr>
          <w:color w:val="auto"/>
        </w:rPr>
      </w:pPr>
      <w:r w:rsidRPr="0061501F">
        <w:rPr>
          <w:color w:val="auto"/>
        </w:rPr>
        <w:t xml:space="preserve">Bộ lọc Kalman hoạt động bằng cách tạo ra những thống kê tối ưu của trạng thái hệ thống dựa vào các phép đo liên tiếp. Làm được điều này thì bộ lọc cần phải biết nhiễu của ngõ vào thông qua phép đo nhiễu và nhiễu gây ra bởi hễ thống gọi là nhiễu tiến trình. </w:t>
      </w:r>
    </w:p>
    <w:p w14:paraId="13BD2445" w14:textId="5B64987B" w:rsidR="00AD54D8" w:rsidRPr="004E106E" w:rsidRDefault="00AD54D8" w:rsidP="00265360">
      <w:pPr>
        <w:pStyle w:val="Heading4"/>
        <w:spacing w:before="0" w:after="0"/>
        <w:rPr>
          <w:rFonts w:cs="Times New Roman"/>
          <w:szCs w:val="26"/>
        </w:rPr>
      </w:pPr>
      <w:bookmarkStart w:id="39" w:name="_Toc422047781"/>
      <w:r w:rsidRPr="004E106E">
        <w:rPr>
          <w:rFonts w:cs="Times New Roman"/>
          <w:szCs w:val="26"/>
        </w:rPr>
        <w:t>Trạng thái của hệ thống.</w:t>
      </w:r>
      <w:bookmarkEnd w:id="39"/>
    </w:p>
    <w:p w14:paraId="5A2537CB" w14:textId="77777777" w:rsidR="00AD54D8" w:rsidRPr="0061501F" w:rsidRDefault="00AD54D8" w:rsidP="00AD54D8">
      <w:pPr>
        <w:pStyle w:val="Noidung"/>
        <w:rPr>
          <w:color w:val="auto"/>
        </w:rPr>
      </w:pPr>
      <w:r w:rsidRPr="0061501F">
        <w:rPr>
          <w:color w:val="auto"/>
        </w:rPr>
        <w:t>X</w:t>
      </w:r>
      <w:r w:rsidRPr="0061501F">
        <w:rPr>
          <w:color w:val="auto"/>
          <w:vertAlign w:val="subscript"/>
        </w:rPr>
        <w:t xml:space="preserve">k </w:t>
      </w:r>
      <w:r w:rsidRPr="0061501F">
        <w:rPr>
          <w:color w:val="auto"/>
        </w:rPr>
        <w:t xml:space="preserve">là trạng thái của hệ thống ở thời điểm k. Nếu tại thời điểm k ta có trạng thái của hệ thống là </w:t>
      </w:r>
    </w:p>
    <w:p w14:paraId="60DA4095" w14:textId="77777777" w:rsidR="00AD54D8" w:rsidRPr="0061501F" w:rsidRDefault="00AD54D8" w:rsidP="00AD54D8">
      <w:pPr>
        <w:ind w:left="1134"/>
        <w:jc w:val="center"/>
        <w:rPr>
          <w:rFonts w:cs="Times New Roman"/>
          <w:szCs w:val="26"/>
        </w:rPr>
      </w:pPr>
      <w:r w:rsidRPr="0061501F">
        <w:rPr>
          <w:rFonts w:cs="Times New Roman"/>
          <w:szCs w:val="26"/>
        </w:rPr>
        <w:t>x</w:t>
      </w:r>
      <w:r w:rsidRPr="0061501F">
        <w:rPr>
          <w:rFonts w:cs="Times New Roman"/>
          <w:szCs w:val="26"/>
          <w:vertAlign w:val="subscript"/>
        </w:rPr>
        <w:t>k</w:t>
      </w:r>
      <w:r w:rsidRPr="0061501F">
        <w:rPr>
          <w:rFonts w:cs="Times New Roman"/>
          <w:szCs w:val="26"/>
        </w:rPr>
        <w:t xml:space="preserve"> = Fx</w:t>
      </w:r>
      <w:r w:rsidRPr="0061501F">
        <w:rPr>
          <w:rFonts w:cs="Times New Roman"/>
          <w:szCs w:val="26"/>
          <w:vertAlign w:val="subscript"/>
        </w:rPr>
        <w:t>k-1</w:t>
      </w:r>
      <w:r w:rsidRPr="0061501F">
        <w:rPr>
          <w:rFonts w:cs="Times New Roman"/>
          <w:szCs w:val="26"/>
        </w:rPr>
        <w:t xml:space="preserve"> + Bu</w:t>
      </w:r>
      <w:r w:rsidRPr="0061501F">
        <w:rPr>
          <w:rFonts w:cs="Times New Roman"/>
          <w:szCs w:val="26"/>
          <w:vertAlign w:val="subscript"/>
        </w:rPr>
        <w:t>k</w:t>
      </w:r>
      <w:r w:rsidRPr="0061501F">
        <w:rPr>
          <w:rFonts w:cs="Times New Roman"/>
          <w:szCs w:val="26"/>
        </w:rPr>
        <w:t xml:space="preserve"> + w</w:t>
      </w:r>
      <w:r w:rsidRPr="0061501F">
        <w:rPr>
          <w:rFonts w:cs="Times New Roman"/>
          <w:szCs w:val="26"/>
          <w:vertAlign w:val="subscript"/>
        </w:rPr>
        <w:t xml:space="preserve">k </w:t>
      </w:r>
      <w:r w:rsidRPr="0061501F">
        <w:rPr>
          <w:rFonts w:cs="Times New Roman"/>
          <w:szCs w:val="26"/>
        </w:rPr>
        <w:t xml:space="preserve"> </w:t>
      </w:r>
      <w:r w:rsidRPr="0061501F">
        <w:rPr>
          <w:rFonts w:cs="Times New Roman"/>
          <w:szCs w:val="26"/>
        </w:rPr>
        <w:tab/>
      </w:r>
      <w:r w:rsidRPr="0061501F">
        <w:rPr>
          <w:rFonts w:cs="Times New Roman"/>
          <w:b/>
          <w:szCs w:val="26"/>
        </w:rPr>
        <w:t>(1)</w:t>
      </w:r>
    </w:p>
    <w:p w14:paraId="2FEC8C2A" w14:textId="77777777" w:rsidR="00AD54D8" w:rsidRPr="0061501F" w:rsidRDefault="00AD54D8" w:rsidP="00AD54D8">
      <w:pPr>
        <w:pStyle w:val="Bullet1"/>
      </w:pPr>
      <w:r w:rsidRPr="0061501F">
        <w:t>Ma trận trạng thái của x</w:t>
      </w:r>
      <w:r w:rsidRPr="0061501F">
        <w:rPr>
          <w:vertAlign w:val="subscript"/>
        </w:rPr>
        <w:t>k</w:t>
      </w:r>
      <w:r w:rsidRPr="0061501F">
        <w:rPr>
          <w:vertAlign w:val="subscript"/>
        </w:rPr>
        <w:softHyphen/>
      </w:r>
      <w:r w:rsidRPr="0061501F">
        <w:t>:</w:t>
      </w:r>
    </w:p>
    <w:p w14:paraId="20CA00A6" w14:textId="77777777" w:rsidR="00AD54D8" w:rsidRPr="0061501F" w:rsidRDefault="00AD54D8" w:rsidP="00AD54D8">
      <w:pPr>
        <w:jc w:val="center"/>
        <w:rPr>
          <w:rFonts w:cs="Times New Roman"/>
          <w:szCs w:val="26"/>
        </w:rPr>
      </w:pPr>
      <w:r w:rsidRPr="0061501F">
        <w:rPr>
          <w:rFonts w:cs="Times New Roman"/>
          <w:szCs w:val="26"/>
        </w:rPr>
        <w:object w:dxaOrig="1040" w:dyaOrig="1120" w14:anchorId="57B55E0A">
          <v:shape id="_x0000_i1041" type="#_x0000_t75" style="width:52.6pt;height:56.35pt" o:ole="">
            <v:imagedata r:id="rId63" o:title=""/>
          </v:shape>
          <o:OLEObject Type="Embed" ProgID="Equation.DSMT4" ShapeID="_x0000_i1041" DrawAspect="Content" ObjectID="_1509646616" r:id="rId64"/>
        </w:object>
      </w:r>
    </w:p>
    <w:p w14:paraId="0087AE89" w14:textId="77777777" w:rsidR="00AD54D8" w:rsidRPr="0061501F" w:rsidRDefault="00AD54D8" w:rsidP="00AD54D8">
      <w:pPr>
        <w:pStyle w:val="Noidung"/>
        <w:rPr>
          <w:color w:val="auto"/>
        </w:rPr>
      </w:pPr>
      <w:r w:rsidRPr="0061501F">
        <w:rPr>
          <w:color w:val="auto"/>
        </w:rPr>
        <w:t xml:space="preserve">Giá trị </w:t>
      </w:r>
      <w:r w:rsidRPr="0061501F">
        <w:rPr>
          <w:color w:val="auto"/>
          <w:position w:val="-6"/>
        </w:rPr>
        <w:object w:dxaOrig="200" w:dyaOrig="279" w14:anchorId="63E59C05">
          <v:shape id="_x0000_i1042" type="#_x0000_t75" style="width:10.65pt;height:14.4pt" o:ole="">
            <v:imagedata r:id="rId65" o:title=""/>
          </v:shape>
          <o:OLEObject Type="Embed" ProgID="Equation.DSMT4" ShapeID="_x0000_i1042" DrawAspect="Content" ObjectID="_1509646617" r:id="rId66"/>
        </w:object>
      </w:r>
      <w:r w:rsidRPr="0061501F">
        <w:rPr>
          <w:color w:val="auto"/>
        </w:rPr>
        <w:t xml:space="preserve"> là ngõ ra của bộ lọc và độ chênh </w:t>
      </w:r>
      <w:r w:rsidRPr="0061501F">
        <w:rPr>
          <w:color w:val="auto"/>
          <w:position w:val="-12"/>
        </w:rPr>
        <w:object w:dxaOrig="260" w:dyaOrig="360" w14:anchorId="7A9F455A">
          <v:shape id="_x0000_i1043" type="#_x0000_t75" style="width:12.5pt;height:17.55pt" o:ole="">
            <v:imagedata r:id="rId67" o:title=""/>
          </v:shape>
          <o:OLEObject Type="Embed" ProgID="Equation.DSMT4" ShapeID="_x0000_i1043" DrawAspect="Content" ObjectID="_1509646618" r:id="rId68"/>
        </w:object>
      </w:r>
      <w:r w:rsidRPr="0061501F">
        <w:rPr>
          <w:color w:val="auto"/>
        </w:rPr>
        <w:t xml:space="preserve">dựa vào kết quả đo của cảm biến gia tốc và con quay. Độ chênh nó là đại lượng mà con quay đã bị trôi. Điều đó có nghĩa là có thể lấy được giá trị thực bằng cách trừ đi giá trị chênh lệch </w:t>
      </w:r>
      <w:r w:rsidRPr="0061501F">
        <w:rPr>
          <w:color w:val="auto"/>
          <w:position w:val="-12"/>
        </w:rPr>
        <w:object w:dxaOrig="260" w:dyaOrig="360" w14:anchorId="4B349038">
          <v:shape id="_x0000_i1044" type="#_x0000_t75" style="width:12.5pt;height:17.55pt" o:ole="">
            <v:imagedata r:id="rId69" o:title=""/>
          </v:shape>
          <o:OLEObject Type="Embed" ProgID="Equation.DSMT4" ShapeID="_x0000_i1044" DrawAspect="Content" ObjectID="_1509646619" r:id="rId70"/>
        </w:object>
      </w:r>
      <w:r w:rsidRPr="0061501F">
        <w:rPr>
          <w:color w:val="auto"/>
        </w:rPr>
        <w:t>.</w:t>
      </w:r>
    </w:p>
    <w:p w14:paraId="703F6328" w14:textId="77777777" w:rsidR="00AD54D8" w:rsidRPr="0061501F" w:rsidRDefault="00AD54D8" w:rsidP="00AD54D8">
      <w:pPr>
        <w:pStyle w:val="Bullet1"/>
      </w:pPr>
      <w:r w:rsidRPr="0061501F">
        <w:lastRenderedPageBreak/>
        <w:t>Tiếp theo là ma trận F, ma trận F là trạng thái của sử chuyển đổi được áp dụng cho trạng thái trước đó x</w:t>
      </w:r>
      <w:r w:rsidRPr="0061501F">
        <w:rPr>
          <w:vertAlign w:val="subscript"/>
        </w:rPr>
        <w:t>k-1</w:t>
      </w:r>
      <w:r w:rsidRPr="0061501F">
        <w:t>. Định nghĩa của F như sau:</w:t>
      </w:r>
    </w:p>
    <w:p w14:paraId="4ACBE7DF" w14:textId="77777777" w:rsidR="00AD54D8" w:rsidRPr="0061501F" w:rsidRDefault="00AD54D8" w:rsidP="00AD54D8">
      <w:pPr>
        <w:jc w:val="center"/>
        <w:rPr>
          <w:rFonts w:cs="Times New Roman"/>
          <w:szCs w:val="26"/>
        </w:rPr>
      </w:pPr>
      <w:r w:rsidRPr="0061501F">
        <w:rPr>
          <w:rFonts w:cs="Times New Roman"/>
          <w:position w:val="-30"/>
          <w:szCs w:val="26"/>
        </w:rPr>
        <w:object w:dxaOrig="1420" w:dyaOrig="720" w14:anchorId="3A8D9E5E">
          <v:shape id="_x0000_i1045" type="#_x0000_t75" style="width:71.35pt;height:36.95pt" o:ole="">
            <v:imagedata r:id="rId71" o:title=""/>
          </v:shape>
          <o:OLEObject Type="Embed" ProgID="Equation.DSMT4" ShapeID="_x0000_i1045" DrawAspect="Content" ObjectID="_1509646620" r:id="rId72"/>
        </w:object>
      </w:r>
    </w:p>
    <w:p w14:paraId="0B8B4270" w14:textId="77777777" w:rsidR="00AD54D8" w:rsidRPr="0061501F" w:rsidRDefault="00AD54D8" w:rsidP="00AD54D8">
      <w:pPr>
        <w:pStyle w:val="Bullet1"/>
      </w:pPr>
      <w:r w:rsidRPr="0061501F">
        <w:t>Giá trị ngõ vào u</w:t>
      </w:r>
      <w:r w:rsidRPr="0061501F">
        <w:rPr>
          <w:vertAlign w:val="subscript"/>
        </w:rPr>
        <w:t xml:space="preserve">k </w:t>
      </w:r>
      <w:r w:rsidRPr="0061501F">
        <w:t xml:space="preserve">, trong trường hợp này là kết quả đo của con quay hồi chuyển với đơn vị là độ/giây ở thời điểm k. Nó còn được gọi là </w:t>
      </w:r>
      <w:r w:rsidRPr="0061501F">
        <w:rPr>
          <w:position w:val="-6"/>
        </w:rPr>
        <w:object w:dxaOrig="300" w:dyaOrig="440" w14:anchorId="660156CF">
          <v:shape id="_x0000_i1046" type="#_x0000_t75" style="width:15.05pt;height:21.9pt" o:ole="">
            <v:imagedata r:id="rId73" o:title=""/>
          </v:shape>
          <o:OLEObject Type="Embed" ProgID="Equation.DSMT4" ShapeID="_x0000_i1046" DrawAspect="Content" ObjectID="_1509646621" r:id="rId74"/>
        </w:object>
      </w:r>
      <w:r w:rsidRPr="0061501F">
        <w:t>, vậy phương trình (1) trở thành</w:t>
      </w:r>
    </w:p>
    <w:p w14:paraId="78806FCB" w14:textId="77777777" w:rsidR="00AD54D8" w:rsidRPr="0061501F" w:rsidRDefault="00AD54D8" w:rsidP="00AD54D8">
      <w:pPr>
        <w:ind w:left="1134"/>
        <w:jc w:val="center"/>
        <w:rPr>
          <w:rFonts w:cs="Times New Roman"/>
          <w:b/>
          <w:szCs w:val="26"/>
        </w:rPr>
      </w:pPr>
      <w:r w:rsidRPr="0061501F">
        <w:rPr>
          <w:rFonts w:cs="Times New Roman"/>
          <w:position w:val="-12"/>
          <w:szCs w:val="26"/>
        </w:rPr>
        <w:object w:dxaOrig="2120" w:dyaOrig="499" w14:anchorId="5C6C3B28">
          <v:shape id="_x0000_i1047" type="#_x0000_t75" style="width:105.15pt;height:25.65pt" o:ole="">
            <v:imagedata r:id="rId75" o:title=""/>
          </v:shape>
          <o:OLEObject Type="Embed" ProgID="Equation.DSMT4" ShapeID="_x0000_i1047" DrawAspect="Content" ObjectID="_1509646622" r:id="rId76"/>
        </w:object>
      </w:r>
      <w:r w:rsidRPr="0061501F">
        <w:rPr>
          <w:rFonts w:cs="Times New Roman"/>
          <w:szCs w:val="26"/>
        </w:rPr>
        <w:t xml:space="preserve">    </w:t>
      </w:r>
      <w:r w:rsidRPr="0061501F">
        <w:rPr>
          <w:rFonts w:cs="Times New Roman"/>
          <w:szCs w:val="26"/>
        </w:rPr>
        <w:tab/>
      </w:r>
      <w:r w:rsidRPr="0061501F">
        <w:rPr>
          <w:rFonts w:cs="Times New Roman"/>
          <w:b/>
          <w:szCs w:val="26"/>
        </w:rPr>
        <w:t>(2)</w:t>
      </w:r>
    </w:p>
    <w:p w14:paraId="724DA5EB" w14:textId="77777777" w:rsidR="00AD54D8" w:rsidRPr="0061501F" w:rsidRDefault="00AD54D8" w:rsidP="00AD54D8">
      <w:pPr>
        <w:pStyle w:val="Bullet1"/>
      </w:pPr>
      <w:r w:rsidRPr="0061501F">
        <w:t>Ma trận B được gọi là ma trận giá trị ngõ vào điều khiển. Được định nghĩa như sau:</w:t>
      </w:r>
    </w:p>
    <w:p w14:paraId="27E32D39" w14:textId="77777777" w:rsidR="00AD54D8" w:rsidRPr="0061501F" w:rsidRDefault="00AD54D8" w:rsidP="00AD54D8">
      <w:pPr>
        <w:jc w:val="center"/>
        <w:rPr>
          <w:rFonts w:cs="Times New Roman"/>
          <w:szCs w:val="26"/>
        </w:rPr>
      </w:pPr>
      <w:r w:rsidRPr="0061501F">
        <w:rPr>
          <w:rFonts w:cs="Times New Roman"/>
          <w:position w:val="-30"/>
          <w:szCs w:val="26"/>
        </w:rPr>
        <w:object w:dxaOrig="920" w:dyaOrig="720" w14:anchorId="3F266651">
          <v:shape id="_x0000_i1048" type="#_x0000_t75" style="width:46.35pt;height:36.95pt" o:ole="">
            <v:imagedata r:id="rId77" o:title=""/>
          </v:shape>
          <o:OLEObject Type="Embed" ProgID="Equation.DSMT4" ShapeID="_x0000_i1048" DrawAspect="Content" ObjectID="_1509646623" r:id="rId78"/>
        </w:object>
      </w:r>
    </w:p>
    <w:p w14:paraId="514A9921" w14:textId="77777777" w:rsidR="00AD54D8" w:rsidRPr="0061501F" w:rsidRDefault="00AD54D8" w:rsidP="00AD54D8">
      <w:pPr>
        <w:rPr>
          <w:rFonts w:cs="Times New Roman"/>
          <w:szCs w:val="26"/>
        </w:rPr>
      </w:pPr>
      <w:r w:rsidRPr="0061501F">
        <w:rPr>
          <w:rFonts w:cs="Times New Roman"/>
          <w:szCs w:val="26"/>
        </w:rPr>
        <w:t xml:space="preserve"> </w:t>
      </w:r>
      <w:r w:rsidRPr="0061501F">
        <w:rPr>
          <w:rFonts w:cs="Times New Roman"/>
          <w:szCs w:val="26"/>
        </w:rPr>
        <w:tab/>
      </w:r>
      <w:r w:rsidRPr="0061501F">
        <w:rPr>
          <w:rFonts w:cs="Times New Roman"/>
          <w:szCs w:val="26"/>
        </w:rPr>
        <w:tab/>
        <w:t xml:space="preserve">Ta sẽ có được góc </w:t>
      </w:r>
      <w:r w:rsidRPr="0061501F">
        <w:rPr>
          <w:rFonts w:cs="Times New Roman"/>
          <w:position w:val="-6"/>
          <w:szCs w:val="26"/>
        </w:rPr>
        <w:object w:dxaOrig="200" w:dyaOrig="279" w14:anchorId="3F3003C6">
          <v:shape id="_x0000_i1049" type="#_x0000_t75" style="width:10.65pt;height:14.4pt" o:ole="">
            <v:imagedata r:id="rId79" o:title=""/>
          </v:shape>
          <o:OLEObject Type="Embed" ProgID="Equation.DSMT4" ShapeID="_x0000_i1049" DrawAspect="Content" ObjectID="_1509646624" r:id="rId80"/>
        </w:object>
      </w:r>
      <w:r w:rsidRPr="0061501F">
        <w:rPr>
          <w:rFonts w:cs="Times New Roman"/>
          <w:szCs w:val="26"/>
        </w:rPr>
        <w:t xml:space="preserve">, bằng cách nhân tỉ lệ thay đổi </w:t>
      </w:r>
      <w:r w:rsidRPr="0061501F">
        <w:rPr>
          <w:rFonts w:cs="Times New Roman"/>
          <w:position w:val="-6"/>
          <w:szCs w:val="26"/>
        </w:rPr>
        <w:object w:dxaOrig="200" w:dyaOrig="440" w14:anchorId="300D8E4F">
          <v:shape id="_x0000_i1050" type="#_x0000_t75" style="width:10.65pt;height:21.9pt" o:ole="">
            <v:imagedata r:id="rId81" o:title=""/>
          </v:shape>
          <o:OLEObject Type="Embed" ProgID="Equation.DSMT4" ShapeID="_x0000_i1050" DrawAspect="Content" ObjectID="_1509646625" r:id="rId82"/>
        </w:object>
      </w:r>
      <w:r w:rsidRPr="0061501F">
        <w:rPr>
          <w:rFonts w:cs="Times New Roman"/>
          <w:szCs w:val="26"/>
        </w:rPr>
        <w:t xml:space="preserve"> cho </w:t>
      </w:r>
      <w:r w:rsidRPr="0061501F">
        <w:rPr>
          <w:rFonts w:cs="Times New Roman"/>
          <w:position w:val="-6"/>
          <w:szCs w:val="26"/>
        </w:rPr>
        <w:object w:dxaOrig="300" w:dyaOrig="279" w14:anchorId="13193C34">
          <v:shape id="_x0000_i1051" type="#_x0000_t75" style="width:15.05pt;height:14.4pt" o:ole="">
            <v:imagedata r:id="rId83" o:title=""/>
          </v:shape>
          <o:OLEObject Type="Embed" ProgID="Equation.DSMT4" ShapeID="_x0000_i1051" DrawAspect="Content" ObjectID="_1509646626" r:id="rId84"/>
        </w:object>
      </w:r>
      <w:r w:rsidRPr="0061501F">
        <w:rPr>
          <w:rFonts w:cs="Times New Roman"/>
          <w:szCs w:val="26"/>
        </w:rPr>
        <w:t>.</w:t>
      </w:r>
    </w:p>
    <w:p w14:paraId="35E17462" w14:textId="77777777" w:rsidR="00AD54D8" w:rsidRPr="0061501F" w:rsidRDefault="00AD54D8" w:rsidP="00AD54D8">
      <w:pPr>
        <w:pStyle w:val="Bullet1"/>
        <w:rPr>
          <w:vertAlign w:val="subscript"/>
        </w:rPr>
      </w:pPr>
      <w:r w:rsidRPr="0061501F">
        <w:t>w</w:t>
      </w:r>
      <w:r w:rsidRPr="0061501F">
        <w:rPr>
          <w:vertAlign w:val="subscript"/>
        </w:rPr>
        <w:t xml:space="preserve">k </w:t>
      </w:r>
      <w:r w:rsidRPr="0061501F">
        <w:t>là nhiễu của tiến trình xử lý, w</w:t>
      </w:r>
      <w:r w:rsidRPr="0061501F">
        <w:softHyphen/>
      </w:r>
      <w:r w:rsidRPr="0061501F">
        <w:rPr>
          <w:vertAlign w:val="subscript"/>
        </w:rPr>
        <w:t>k</w:t>
      </w:r>
      <w:r w:rsidRPr="0061501F">
        <w:t xml:space="preserve"> ~ N(0,Q</w:t>
      </w:r>
      <w:r w:rsidRPr="0061501F">
        <w:rPr>
          <w:vertAlign w:val="subscript"/>
        </w:rPr>
        <w:t>k</w:t>
      </w:r>
      <w:r w:rsidRPr="0061501F">
        <w:t>)</w:t>
      </w:r>
    </w:p>
    <w:p w14:paraId="253AB4EF" w14:textId="77777777" w:rsidR="00AD54D8" w:rsidRPr="0061501F" w:rsidRDefault="00AD54D8" w:rsidP="00AD54D8">
      <w:pPr>
        <w:pStyle w:val="ListParagraph"/>
        <w:ind w:left="1440"/>
        <w:rPr>
          <w:rFonts w:cs="Times New Roman"/>
          <w:szCs w:val="26"/>
        </w:rPr>
      </w:pPr>
      <w:r w:rsidRPr="0061501F">
        <w:rPr>
          <w:rFonts w:cs="Times New Roman"/>
          <w:szCs w:val="26"/>
        </w:rPr>
        <w:t>Q</w:t>
      </w:r>
      <w:r w:rsidRPr="0061501F">
        <w:rPr>
          <w:rFonts w:cs="Times New Roman"/>
          <w:szCs w:val="26"/>
          <w:vertAlign w:val="subscript"/>
        </w:rPr>
        <w:t>k</w:t>
      </w:r>
      <w:r w:rsidRPr="0061501F">
        <w:rPr>
          <w:rFonts w:cs="Times New Roman"/>
          <w:szCs w:val="26"/>
        </w:rPr>
        <w:t xml:space="preserve"> là ma trận hiệp phương sai dựa trên thời điểm hiện tại k, và trong trường hợp này là ma trận hiệp phương sai của cửa trạng thái gia tốc dự đoán và độ lệch. Trong trường hợp này cần xem xét đến dự đoán cảu độ lệch và giá trị của gia tốc mà nó dựa vào. Định nghĩa của ma trận Q</w:t>
      </w:r>
      <w:r w:rsidRPr="0061501F">
        <w:rPr>
          <w:rFonts w:cs="Times New Roman"/>
          <w:szCs w:val="26"/>
          <w:vertAlign w:val="subscript"/>
        </w:rPr>
        <w:t>k</w:t>
      </w:r>
      <w:r w:rsidRPr="0061501F">
        <w:rPr>
          <w:rFonts w:cs="Times New Roman"/>
          <w:szCs w:val="26"/>
        </w:rPr>
        <w:t xml:space="preserve"> như sau:</w:t>
      </w:r>
    </w:p>
    <w:p w14:paraId="583C0CCA" w14:textId="77777777" w:rsidR="00AD54D8" w:rsidRPr="0061501F" w:rsidRDefault="00AD54D8" w:rsidP="00AD54D8">
      <w:pPr>
        <w:jc w:val="center"/>
        <w:rPr>
          <w:rFonts w:cs="Times New Roman"/>
          <w:szCs w:val="26"/>
        </w:rPr>
      </w:pPr>
      <w:r w:rsidRPr="0061501F">
        <w:rPr>
          <w:rFonts w:cs="Times New Roman"/>
          <w:szCs w:val="26"/>
        </w:rPr>
        <w:object w:dxaOrig="1800" w:dyaOrig="840" w14:anchorId="4A273FA7">
          <v:shape id="_x0000_i1052" type="#_x0000_t75" style="width:89.55pt;height:41.95pt" o:ole="">
            <v:imagedata r:id="rId85" o:title=""/>
          </v:shape>
          <o:OLEObject Type="Embed" ProgID="Equation.DSMT4" ShapeID="_x0000_i1052" DrawAspect="Content" ObjectID="_1509646627" r:id="rId86"/>
        </w:object>
      </w:r>
    </w:p>
    <w:p w14:paraId="12C384AA" w14:textId="77777777" w:rsidR="00AD54D8" w:rsidRPr="0061501F" w:rsidRDefault="00AD54D8" w:rsidP="00AD54D8">
      <w:pPr>
        <w:pStyle w:val="ListParagraph"/>
        <w:ind w:left="1440"/>
        <w:rPr>
          <w:rFonts w:cs="Times New Roman"/>
          <w:szCs w:val="26"/>
        </w:rPr>
      </w:pPr>
      <w:r w:rsidRPr="0061501F">
        <w:rPr>
          <w:rFonts w:cs="Times New Roman"/>
          <w:szCs w:val="26"/>
        </w:rPr>
        <w:t>Phép đo z</w:t>
      </w:r>
      <w:r w:rsidRPr="0061501F">
        <w:rPr>
          <w:rFonts w:cs="Times New Roman"/>
          <w:szCs w:val="26"/>
          <w:vertAlign w:val="subscript"/>
        </w:rPr>
        <w:t xml:space="preserve">k: </w:t>
      </w:r>
      <w:r w:rsidRPr="0061501F">
        <w:rPr>
          <w:rFonts w:cs="Times New Roman"/>
          <w:szCs w:val="26"/>
        </w:rPr>
        <w:t>Bây giờ hãy khảo sát giá trị của z</w:t>
      </w:r>
      <w:r w:rsidRPr="0061501F">
        <w:rPr>
          <w:rFonts w:cs="Times New Roman"/>
          <w:szCs w:val="26"/>
          <w:vertAlign w:val="subscript"/>
        </w:rPr>
        <w:t>k</w:t>
      </w:r>
      <w:r w:rsidRPr="0061501F">
        <w:rPr>
          <w:rFonts w:cs="Times New Roman"/>
          <w:szCs w:val="26"/>
        </w:rPr>
        <w:t xml:space="preserve"> ở trạng thái x</w:t>
      </w:r>
      <w:r w:rsidRPr="0061501F">
        <w:rPr>
          <w:rFonts w:cs="Times New Roman"/>
          <w:szCs w:val="26"/>
          <w:vertAlign w:val="subscript"/>
        </w:rPr>
        <w:t>k</w:t>
      </w:r>
      <w:r w:rsidRPr="0061501F">
        <w:rPr>
          <w:rFonts w:cs="Times New Roman"/>
          <w:szCs w:val="26"/>
        </w:rPr>
        <w:t>. Phương trình của z</w:t>
      </w:r>
      <w:r w:rsidRPr="0061501F">
        <w:rPr>
          <w:rFonts w:cs="Times New Roman"/>
          <w:szCs w:val="26"/>
          <w:vertAlign w:val="subscript"/>
        </w:rPr>
        <w:t>k</w:t>
      </w:r>
      <w:r w:rsidRPr="0061501F">
        <w:rPr>
          <w:rFonts w:cs="Times New Roman"/>
          <w:szCs w:val="26"/>
        </w:rPr>
        <w:t xml:space="preserve"> như sau:</w:t>
      </w:r>
    </w:p>
    <w:p w14:paraId="71C53B15" w14:textId="77777777" w:rsidR="00AD54D8" w:rsidRPr="0061501F" w:rsidRDefault="00AD54D8" w:rsidP="00AD54D8">
      <w:pPr>
        <w:jc w:val="center"/>
        <w:rPr>
          <w:rFonts w:cs="Times New Roman"/>
          <w:szCs w:val="26"/>
        </w:rPr>
      </w:pPr>
      <w:r w:rsidRPr="0061501F">
        <w:rPr>
          <w:rFonts w:cs="Times New Roman"/>
          <w:szCs w:val="26"/>
        </w:rPr>
        <w:object w:dxaOrig="1300" w:dyaOrig="360" w14:anchorId="5EC1BC50">
          <v:shape id="_x0000_i1053" type="#_x0000_t75" style="width:65.15pt;height:17.55pt" o:ole="">
            <v:imagedata r:id="rId87" o:title=""/>
          </v:shape>
          <o:OLEObject Type="Embed" ProgID="Equation.DSMT4" ShapeID="_x0000_i1053" DrawAspect="Content" ObjectID="_1509646628" r:id="rId88"/>
        </w:object>
      </w:r>
    </w:p>
    <w:p w14:paraId="36787FDA" w14:textId="77777777" w:rsidR="00AD54D8" w:rsidRPr="0061501F" w:rsidRDefault="00AD54D8" w:rsidP="00AD54D8">
      <w:pPr>
        <w:pStyle w:val="Noidung"/>
        <w:rPr>
          <w:color w:val="auto"/>
        </w:rPr>
      </w:pPr>
      <w:r w:rsidRPr="0061501F">
        <w:rPr>
          <w:color w:val="auto"/>
        </w:rPr>
        <w:tab/>
      </w:r>
      <w:r w:rsidRPr="0061501F">
        <w:rPr>
          <w:color w:val="auto"/>
        </w:rPr>
        <w:tab/>
        <w:t>Trong đó:</w:t>
      </w:r>
    </w:p>
    <w:p w14:paraId="47CDA556" w14:textId="77777777" w:rsidR="00AD54D8" w:rsidRPr="0061501F" w:rsidRDefault="00AD54D8" w:rsidP="009468FD">
      <w:pPr>
        <w:pStyle w:val="ListParagraph"/>
        <w:numPr>
          <w:ilvl w:val="0"/>
          <w:numId w:val="5"/>
        </w:numPr>
        <w:spacing w:before="0" w:after="160" w:line="259" w:lineRule="auto"/>
        <w:rPr>
          <w:rFonts w:cs="Times New Roman"/>
          <w:szCs w:val="26"/>
        </w:rPr>
      </w:pPr>
      <w:r w:rsidRPr="0061501F">
        <w:rPr>
          <w:rFonts w:cs="Times New Roman"/>
          <w:szCs w:val="26"/>
        </w:rPr>
        <w:lastRenderedPageBreak/>
        <w:t>Ma trận H được gọi ra để theo dõi quá trình và sử dụng để ánh xạ vào giá trị thật sự của vùng giá trị cần theo dõi, giá trị thuật không thể không thể theo dõi trực tiếp được. Phương trình của H như sau:</w:t>
      </w:r>
    </w:p>
    <w:p w14:paraId="374CB799" w14:textId="77777777" w:rsidR="00AD54D8" w:rsidRPr="0061501F" w:rsidRDefault="00AD54D8" w:rsidP="00AD54D8">
      <w:pPr>
        <w:pStyle w:val="ListParagraph"/>
        <w:ind w:left="2520"/>
        <w:jc w:val="center"/>
        <w:rPr>
          <w:rFonts w:cs="Times New Roman"/>
          <w:szCs w:val="26"/>
        </w:rPr>
      </w:pPr>
      <w:r w:rsidRPr="0061501F">
        <w:rPr>
          <w:rFonts w:cs="Times New Roman"/>
          <w:position w:val="-10"/>
          <w:szCs w:val="26"/>
        </w:rPr>
        <w:object w:dxaOrig="1140" w:dyaOrig="340" w14:anchorId="49623050">
          <v:shape id="_x0000_i1054" type="#_x0000_t75" style="width:56.95pt;height:17.55pt" o:ole="">
            <v:imagedata r:id="rId89" o:title=""/>
          </v:shape>
          <o:OLEObject Type="Embed" ProgID="Equation.DSMT4" ShapeID="_x0000_i1054" DrawAspect="Content" ObjectID="_1509646629" r:id="rId90"/>
        </w:object>
      </w:r>
    </w:p>
    <w:p w14:paraId="152C3CE1" w14:textId="77777777" w:rsidR="00AD54D8" w:rsidRPr="0061501F" w:rsidRDefault="00AD54D8" w:rsidP="009468FD">
      <w:pPr>
        <w:pStyle w:val="ListParagraph"/>
        <w:numPr>
          <w:ilvl w:val="0"/>
          <w:numId w:val="5"/>
        </w:numPr>
        <w:spacing w:before="0" w:after="160" w:line="259" w:lineRule="auto"/>
        <w:rPr>
          <w:rFonts w:cs="Times New Roman"/>
          <w:szCs w:val="26"/>
        </w:rPr>
      </w:pPr>
      <w:r w:rsidRPr="0061501F">
        <w:rPr>
          <w:rFonts w:cs="Times New Roman"/>
          <w:szCs w:val="26"/>
        </w:rPr>
        <w:t>V</w:t>
      </w:r>
      <w:r w:rsidRPr="0061501F">
        <w:rPr>
          <w:rFonts w:cs="Times New Roman"/>
          <w:szCs w:val="26"/>
          <w:vertAlign w:val="subscript"/>
        </w:rPr>
        <w:t xml:space="preserve">k </w:t>
      </w:r>
      <w:r w:rsidRPr="0061501F">
        <w:rPr>
          <w:rFonts w:cs="Times New Roman"/>
          <w:szCs w:val="26"/>
        </w:rPr>
        <w:t>~ N(0,R)</w:t>
      </w:r>
    </w:p>
    <w:p w14:paraId="5D28447A" w14:textId="77777777" w:rsidR="00AD54D8" w:rsidRPr="0061501F" w:rsidRDefault="00AD54D8" w:rsidP="00AD54D8">
      <w:pPr>
        <w:pStyle w:val="ListParagraph"/>
        <w:ind w:left="2520"/>
        <w:rPr>
          <w:rFonts w:cs="Times New Roman"/>
          <w:szCs w:val="26"/>
        </w:rPr>
      </w:pPr>
      <w:r w:rsidRPr="0061501F">
        <w:rPr>
          <w:rFonts w:cs="Times New Roman"/>
          <w:szCs w:val="26"/>
        </w:rPr>
        <w:t>Giá trị của R không phải là một ma trận nó chỉ là biến của phép đo, định nghĩa của R: R = var(v</w:t>
      </w:r>
      <w:r w:rsidRPr="0061501F">
        <w:rPr>
          <w:rFonts w:cs="Times New Roman"/>
          <w:szCs w:val="26"/>
          <w:vertAlign w:val="subscript"/>
        </w:rPr>
        <w:t>k</w:t>
      </w:r>
      <w:r w:rsidRPr="0061501F">
        <w:rPr>
          <w:rFonts w:cs="Times New Roman"/>
          <w:szCs w:val="26"/>
        </w:rPr>
        <w:t>).</w:t>
      </w:r>
    </w:p>
    <w:p w14:paraId="6CD7D3C2" w14:textId="7D88936D" w:rsidR="00AD54D8" w:rsidRPr="004E106E" w:rsidRDefault="00AD54D8" w:rsidP="00265360">
      <w:pPr>
        <w:pStyle w:val="Heading4"/>
        <w:rPr>
          <w:rFonts w:cs="Times New Roman"/>
          <w:szCs w:val="26"/>
        </w:rPr>
      </w:pPr>
      <w:bookmarkStart w:id="40" w:name="_Toc422047782"/>
      <w:r w:rsidRPr="004E106E">
        <w:rPr>
          <w:rFonts w:cs="Times New Roman"/>
          <w:szCs w:val="26"/>
        </w:rPr>
        <w:t>Phương trình của bộ lọc Kalman</w:t>
      </w:r>
      <w:bookmarkEnd w:id="40"/>
    </w:p>
    <w:p w14:paraId="2EE3B8B5" w14:textId="77777777" w:rsidR="00AD54D8" w:rsidRPr="0061501F" w:rsidRDefault="00AD54D8" w:rsidP="00AD54D8">
      <w:pPr>
        <w:pStyle w:val="Noidung"/>
        <w:rPr>
          <w:color w:val="auto"/>
        </w:rPr>
      </w:pPr>
      <w:r w:rsidRPr="0061501F">
        <w:rPr>
          <w:color w:val="auto"/>
        </w:rPr>
        <w:t xml:space="preserve">Bây giờ hãy sử dụng trạng thái đánh giá giá trị thật của hệ thống tại thời điểm k, </w:t>
      </w:r>
      <w:r w:rsidRPr="0061501F">
        <w:rPr>
          <w:color w:val="auto"/>
          <w:position w:val="-6"/>
        </w:rPr>
        <w:object w:dxaOrig="279" w:dyaOrig="440" w14:anchorId="56E45270">
          <v:shape id="_x0000_i1055" type="#_x0000_t75" style="width:14.4pt;height:21.9pt" o:ole="">
            <v:imagedata r:id="rId91" o:title=""/>
          </v:shape>
          <o:OLEObject Type="Embed" ProgID="Equation.DSMT4" ShapeID="_x0000_i1055" DrawAspect="Content" ObjectID="_1509646630" r:id="rId92"/>
        </w:object>
      </w:r>
      <w:r w:rsidRPr="0061501F">
        <w:rPr>
          <w:color w:val="auto"/>
        </w:rPr>
        <w:t>. Phương trình có thể viết thành nhiều bước khác nhau.</w:t>
      </w:r>
    </w:p>
    <w:p w14:paraId="7131BBB6" w14:textId="37E872F6" w:rsidR="00AD54D8" w:rsidRPr="0061501F" w:rsidRDefault="005658BD" w:rsidP="00AD54D8">
      <w:pPr>
        <w:pStyle w:val="Noidung"/>
        <w:rPr>
          <w:color w:val="auto"/>
        </w:rPr>
      </w:pPr>
      <w:r>
        <w:rPr>
          <w:color w:val="auto"/>
        </w:rPr>
        <w:t xml:space="preserve">Bước 1: </w:t>
      </w:r>
      <w:r w:rsidR="00AD54D8" w:rsidRPr="0061501F">
        <w:rPr>
          <w:color w:val="auto"/>
        </w:rPr>
        <w:t>Dự đoán (predict)</w:t>
      </w:r>
    </w:p>
    <w:p w14:paraId="1BFB2BA8" w14:textId="77777777" w:rsidR="00AD54D8" w:rsidRPr="0061501F" w:rsidRDefault="00AD54D8" w:rsidP="00AD54D8">
      <w:pPr>
        <w:pStyle w:val="Noidung"/>
        <w:rPr>
          <w:color w:val="auto"/>
        </w:rPr>
      </w:pPr>
      <w:r w:rsidRPr="0061501F">
        <w:rPr>
          <w:color w:val="auto"/>
        </w:rPr>
        <w:t>Trong phần đầu của 2 phương trình sẽ cố gắng dự đoán cho trạng thái hiện tại và ma trận lỗi hiệp phương sai ở thời điểm k. Phần đầu cảu bộ lọc cố gắng đánh giá trạng thái hiện tại dựa trên tất cả trạng thái của hệ thống trước đó và giá trị của con quay hồi chuyển.</w:t>
      </w:r>
    </w:p>
    <w:p w14:paraId="0DC68D4C" w14:textId="77777777" w:rsidR="00AD54D8" w:rsidRPr="0061501F" w:rsidRDefault="00AD54D8" w:rsidP="00AD54D8">
      <w:pPr>
        <w:pStyle w:val="Noidung"/>
        <w:ind w:firstLine="0"/>
        <w:jc w:val="center"/>
        <w:rPr>
          <w:color w:val="auto"/>
        </w:rPr>
      </w:pPr>
      <w:r w:rsidRPr="0061501F">
        <w:rPr>
          <w:color w:val="auto"/>
          <w:position w:val="-14"/>
        </w:rPr>
        <w:object w:dxaOrig="2079" w:dyaOrig="520" w14:anchorId="103B89AD">
          <v:shape id="_x0000_i1056" type="#_x0000_t75" style="width:111.45pt;height:26.9pt" o:ole="">
            <v:imagedata r:id="rId93" o:title=""/>
          </v:shape>
          <o:OLEObject Type="Embed" ProgID="Equation.DSMT4" ShapeID="_x0000_i1056" DrawAspect="Content" ObjectID="_1509646631" r:id="rId94"/>
        </w:object>
      </w:r>
    </w:p>
    <w:p w14:paraId="1527581B" w14:textId="77777777" w:rsidR="00AD54D8" w:rsidRPr="0061501F" w:rsidRDefault="00AD54D8" w:rsidP="00AD54D8">
      <w:pPr>
        <w:pStyle w:val="Noidung"/>
        <w:rPr>
          <w:color w:val="auto"/>
        </w:rPr>
      </w:pPr>
      <w:r w:rsidRPr="0061501F">
        <w:rPr>
          <w:color w:val="auto"/>
        </w:rPr>
        <w:t>Đây còn được gọi là ngõ vào điều khiển. Thành phần tiếp theo đánh giá lỗi hiệp phương sai của ma trận P</w:t>
      </w:r>
      <w:r w:rsidRPr="0061501F">
        <w:rPr>
          <w:color w:val="auto"/>
          <w:vertAlign w:val="subscript"/>
        </w:rPr>
        <w:t>k|k-1</w:t>
      </w:r>
      <w:r w:rsidRPr="0061501F">
        <w:rPr>
          <w:color w:val="auto"/>
        </w:rPr>
        <w:t xml:space="preserve"> thành phần đó như sau:</w:t>
      </w:r>
    </w:p>
    <w:p w14:paraId="216BBFD4" w14:textId="77777777" w:rsidR="00AD54D8" w:rsidRPr="0061501F" w:rsidRDefault="00AD54D8" w:rsidP="00AD54D8">
      <w:pPr>
        <w:pStyle w:val="Noidung"/>
        <w:ind w:firstLine="0"/>
        <w:jc w:val="center"/>
        <w:rPr>
          <w:color w:val="auto"/>
        </w:rPr>
      </w:pPr>
      <w:r w:rsidRPr="0061501F">
        <w:rPr>
          <w:color w:val="auto"/>
          <w:position w:val="-14"/>
        </w:rPr>
        <w:object w:dxaOrig="2240" w:dyaOrig="400" w14:anchorId="571D7668">
          <v:shape id="_x0000_i1057" type="#_x0000_t75" style="width:112pt;height:19.4pt" o:ole="">
            <v:imagedata r:id="rId95" o:title=""/>
          </v:shape>
          <o:OLEObject Type="Embed" ProgID="Equation.DSMT4" ShapeID="_x0000_i1057" DrawAspect="Content" ObjectID="_1509646632" r:id="rId96"/>
        </w:object>
      </w:r>
    </w:p>
    <w:p w14:paraId="3DAAEE73" w14:textId="77777777" w:rsidR="00AD54D8" w:rsidRPr="0061501F" w:rsidRDefault="00AD54D8" w:rsidP="00AD54D8">
      <w:pPr>
        <w:pStyle w:val="Noidung"/>
        <w:rPr>
          <w:color w:val="auto"/>
          <w:lang w:val="fr-FR"/>
        </w:rPr>
      </w:pPr>
      <w:r w:rsidRPr="0061501F">
        <w:rPr>
          <w:color w:val="auto"/>
          <w:lang w:val="fr-FR"/>
        </w:rPr>
        <w:t>Ma trận hiệp phương lỗi P là ma trận 2x2:</w:t>
      </w:r>
    </w:p>
    <w:p w14:paraId="618A81B9" w14:textId="77777777" w:rsidR="00AD54D8" w:rsidRPr="0061501F" w:rsidRDefault="00AD54D8" w:rsidP="00AD54D8">
      <w:pPr>
        <w:pStyle w:val="Noidung"/>
        <w:ind w:firstLine="0"/>
        <w:jc w:val="center"/>
        <w:rPr>
          <w:color w:val="auto"/>
          <w:lang w:val="fr-FR"/>
        </w:rPr>
      </w:pPr>
      <w:r w:rsidRPr="0061501F">
        <w:rPr>
          <w:color w:val="auto"/>
          <w:position w:val="-32"/>
        </w:rPr>
        <w:object w:dxaOrig="1460" w:dyaOrig="760" w14:anchorId="20545557">
          <v:shape id="_x0000_i1058" type="#_x0000_t75" style="width:72.65pt;height:38.2pt" o:ole="">
            <v:imagedata r:id="rId97" o:title=""/>
          </v:shape>
          <o:OLEObject Type="Embed" ProgID="Equation.DSMT4" ShapeID="_x0000_i1058" DrawAspect="Content" ObjectID="_1509646633" r:id="rId98"/>
        </w:object>
      </w:r>
    </w:p>
    <w:p w14:paraId="199F8F25" w14:textId="5386427A" w:rsidR="00AD54D8" w:rsidRPr="0061501F" w:rsidRDefault="001156DF" w:rsidP="00AD54D8">
      <w:pPr>
        <w:pStyle w:val="Noidung"/>
        <w:rPr>
          <w:color w:val="auto"/>
          <w:lang w:val="fr-FR"/>
        </w:rPr>
      </w:pPr>
      <w:r>
        <w:rPr>
          <w:color w:val="auto"/>
          <w:lang w:val="fr-FR"/>
        </w:rPr>
        <w:t xml:space="preserve">Bước 2: </w:t>
      </w:r>
      <w:r w:rsidR="00AD54D8" w:rsidRPr="0061501F">
        <w:rPr>
          <w:color w:val="auto"/>
          <w:lang w:val="fr-FR"/>
        </w:rPr>
        <w:t>Cập nhật (update)</w:t>
      </w:r>
    </w:p>
    <w:p w14:paraId="1943385D" w14:textId="77777777" w:rsidR="00AD54D8" w:rsidRPr="0061501F" w:rsidRDefault="00AD54D8" w:rsidP="00AD54D8">
      <w:pPr>
        <w:pStyle w:val="Noidung"/>
        <w:rPr>
          <w:color w:val="auto"/>
          <w:lang w:val="fr-FR"/>
        </w:rPr>
      </w:pPr>
      <w:r w:rsidRPr="0061501F">
        <w:rPr>
          <w:color w:val="auto"/>
          <w:lang w:val="fr-FR"/>
        </w:rPr>
        <w:t>Đầu tiên là tính các giá trị khác nhau của z</w:t>
      </w:r>
      <w:r w:rsidRPr="0061501F">
        <w:rPr>
          <w:color w:val="auto"/>
          <w:vertAlign w:val="subscript"/>
          <w:lang w:val="fr-FR"/>
        </w:rPr>
        <w:t>k</w:t>
      </w:r>
      <w:r w:rsidRPr="0061501F">
        <w:rPr>
          <w:color w:val="auto"/>
          <w:lang w:val="fr-FR"/>
        </w:rPr>
        <w:t xml:space="preserve"> và trạng thái x</w:t>
      </w:r>
      <w:r w:rsidRPr="0061501F">
        <w:rPr>
          <w:color w:val="auto"/>
          <w:vertAlign w:val="subscript"/>
          <w:lang w:val="fr-FR"/>
        </w:rPr>
        <w:t>k|k-1</w:t>
      </w:r>
      <w:r w:rsidRPr="0061501F">
        <w:rPr>
          <w:color w:val="auto"/>
          <w:lang w:val="fr-FR"/>
        </w:rPr>
        <w:t>, nó còn được gọi là sự cải tiến</w:t>
      </w:r>
    </w:p>
    <w:p w14:paraId="42D60AEC" w14:textId="77777777" w:rsidR="00AD54D8" w:rsidRPr="0061501F" w:rsidRDefault="00AD54D8" w:rsidP="00AD54D8">
      <w:pPr>
        <w:pStyle w:val="Noidung"/>
        <w:ind w:firstLine="0"/>
        <w:jc w:val="center"/>
        <w:rPr>
          <w:color w:val="auto"/>
          <w:lang w:val="fr-FR"/>
        </w:rPr>
      </w:pPr>
      <w:r w:rsidRPr="0061501F">
        <w:rPr>
          <w:color w:val="auto"/>
          <w:position w:val="-12"/>
        </w:rPr>
        <w:object w:dxaOrig="1660" w:dyaOrig="499" w14:anchorId="5E5AB11D">
          <v:shape id="_x0000_i1059" type="#_x0000_t75" style="width:82.65pt;height:25.65pt" o:ole="">
            <v:imagedata r:id="rId99" o:title=""/>
          </v:shape>
          <o:OLEObject Type="Embed" ProgID="Equation.DSMT4" ShapeID="_x0000_i1059" DrawAspect="Content" ObjectID="_1509646634" r:id="rId100"/>
        </w:object>
      </w:r>
    </w:p>
    <w:p w14:paraId="286DCFFC" w14:textId="77777777" w:rsidR="00AD54D8" w:rsidRPr="0061501F" w:rsidRDefault="00AD54D8" w:rsidP="00AD54D8">
      <w:pPr>
        <w:pStyle w:val="Noidung"/>
        <w:rPr>
          <w:color w:val="auto"/>
          <w:lang w:val="fr-FR"/>
        </w:rPr>
      </w:pPr>
      <w:r w:rsidRPr="0061501F">
        <w:rPr>
          <w:color w:val="auto"/>
          <w:lang w:val="fr-FR"/>
        </w:rPr>
        <w:lastRenderedPageBreak/>
        <w:t>H dùng để ánh xạ đến trạng thái x</w:t>
      </w:r>
      <w:r w:rsidRPr="0061501F">
        <w:rPr>
          <w:color w:val="auto"/>
          <w:vertAlign w:val="subscript"/>
          <w:lang w:val="fr-FR"/>
        </w:rPr>
        <w:t>k|k-1</w:t>
      </w:r>
      <w:r w:rsidRPr="0061501F">
        <w:rPr>
          <w:color w:val="auto"/>
          <w:lang w:val="fr-FR"/>
        </w:rPr>
        <w:t xml:space="preserve"> bên trong vùng quan sát với giá trị mà gia tốc kế đo được.</w:t>
      </w:r>
    </w:p>
    <w:p w14:paraId="17D0BEA1" w14:textId="77777777" w:rsidR="00AD54D8" w:rsidRPr="0061501F" w:rsidRDefault="00AD54D8" w:rsidP="00AD54D8">
      <w:pPr>
        <w:pStyle w:val="Noidung"/>
        <w:rPr>
          <w:color w:val="auto"/>
          <w:vertAlign w:val="subscript"/>
          <w:lang w:val="fr-FR"/>
        </w:rPr>
      </w:pPr>
      <w:r w:rsidRPr="0061501F">
        <w:rPr>
          <w:color w:val="auto"/>
          <w:lang w:val="fr-FR"/>
        </w:rPr>
        <w:t>Phần tiếp theo cần phải tính toán đó là hiệp phương sai mới S</w:t>
      </w:r>
      <w:r w:rsidRPr="0061501F">
        <w:rPr>
          <w:color w:val="auto"/>
          <w:vertAlign w:val="subscript"/>
          <w:lang w:val="fr-FR"/>
        </w:rPr>
        <w:t>k</w:t>
      </w:r>
      <w:r w:rsidRPr="0061501F">
        <w:rPr>
          <w:color w:val="auto"/>
          <w:lang w:val="fr-FR"/>
        </w:rPr>
        <w:t xml:space="preserve"> và Kalman gain K</w:t>
      </w:r>
      <w:r w:rsidRPr="0061501F">
        <w:rPr>
          <w:color w:val="auto"/>
          <w:vertAlign w:val="subscript"/>
          <w:lang w:val="fr-FR"/>
        </w:rPr>
        <w:t>k</w:t>
      </w:r>
    </w:p>
    <w:p w14:paraId="3E2DF64A" w14:textId="77777777" w:rsidR="00AD54D8" w:rsidRPr="0061501F" w:rsidRDefault="00AD54D8" w:rsidP="00AD54D8">
      <w:pPr>
        <w:pStyle w:val="Noidung"/>
        <w:ind w:firstLine="0"/>
        <w:jc w:val="center"/>
        <w:rPr>
          <w:color w:val="auto"/>
        </w:rPr>
      </w:pPr>
      <w:r w:rsidRPr="0061501F">
        <w:rPr>
          <w:color w:val="auto"/>
          <w:position w:val="-14"/>
        </w:rPr>
        <w:object w:dxaOrig="1860" w:dyaOrig="400" w14:anchorId="58497C73">
          <v:shape id="_x0000_i1060" type="#_x0000_t75" style="width:93.95pt;height:19.4pt" o:ole="">
            <v:imagedata r:id="rId101" o:title=""/>
          </v:shape>
          <o:OLEObject Type="Embed" ProgID="Equation.DSMT4" ShapeID="_x0000_i1060" DrawAspect="Content" ObjectID="_1509646635" r:id="rId102"/>
        </w:object>
      </w:r>
      <w:r w:rsidRPr="0061501F">
        <w:rPr>
          <w:color w:val="auto"/>
        </w:rPr>
        <w:t xml:space="preserve">,  </w:t>
      </w:r>
      <w:r w:rsidRPr="0061501F">
        <w:rPr>
          <w:color w:val="auto"/>
          <w:position w:val="-14"/>
        </w:rPr>
        <w:object w:dxaOrig="1700" w:dyaOrig="400" w14:anchorId="16383C98">
          <v:shape id="_x0000_i1061" type="#_x0000_t75" style="width:84.5pt;height:19.4pt" o:ole="">
            <v:imagedata r:id="rId103" o:title=""/>
          </v:shape>
          <o:OLEObject Type="Embed" ProgID="Equation.DSMT4" ShapeID="_x0000_i1061" DrawAspect="Content" ObjectID="_1509646636" r:id="rId104"/>
        </w:object>
      </w:r>
    </w:p>
    <w:p w14:paraId="044E3985" w14:textId="77777777" w:rsidR="00AD54D8" w:rsidRPr="0061501F" w:rsidRDefault="00AD54D8" w:rsidP="00AD54D8">
      <w:pPr>
        <w:pStyle w:val="Noidung"/>
        <w:rPr>
          <w:color w:val="auto"/>
        </w:rPr>
      </w:pPr>
      <w:r w:rsidRPr="0061501F">
        <w:rPr>
          <w:color w:val="auto"/>
        </w:rPr>
        <w:t>Phương trình của trạng thái hiện tại sẽ là:</w:t>
      </w:r>
    </w:p>
    <w:p w14:paraId="4801657A" w14:textId="77777777" w:rsidR="00AD54D8" w:rsidRPr="0061501F" w:rsidRDefault="00AD54D8" w:rsidP="00AD54D8">
      <w:pPr>
        <w:pStyle w:val="Noidung"/>
        <w:jc w:val="center"/>
        <w:rPr>
          <w:color w:val="auto"/>
        </w:rPr>
      </w:pPr>
      <w:r w:rsidRPr="0061501F">
        <w:rPr>
          <w:color w:val="auto"/>
          <w:position w:val="-12"/>
        </w:rPr>
        <w:object w:dxaOrig="1820" w:dyaOrig="499" w14:anchorId="06794D84">
          <v:shape id="_x0000_i1062" type="#_x0000_t75" style="width:90.2pt;height:25.65pt" o:ole="">
            <v:imagedata r:id="rId105" o:title=""/>
          </v:shape>
          <o:OLEObject Type="Embed" ProgID="Equation.DSMT4" ShapeID="_x0000_i1062" DrawAspect="Content" ObjectID="_1509646637" r:id="rId106"/>
        </w:object>
      </w:r>
    </w:p>
    <w:p w14:paraId="789EE211" w14:textId="77777777" w:rsidR="00AD54D8" w:rsidRPr="0061501F" w:rsidRDefault="00AD54D8" w:rsidP="00AD54D8">
      <w:pPr>
        <w:pStyle w:val="Noidung"/>
        <w:rPr>
          <w:color w:val="auto"/>
        </w:rPr>
      </w:pPr>
      <w:r w:rsidRPr="0061501F">
        <w:rPr>
          <w:color w:val="auto"/>
        </w:rPr>
        <w:t>Cập nhật giá trị mới cho lỗi sau khi có hiệp phương sai ma trận.</w:t>
      </w:r>
    </w:p>
    <w:p w14:paraId="0253A3D6" w14:textId="77777777" w:rsidR="00AD54D8" w:rsidRPr="0061501F" w:rsidRDefault="00AD54D8" w:rsidP="00AD54D8">
      <w:pPr>
        <w:pStyle w:val="Noidung"/>
        <w:jc w:val="left"/>
        <w:rPr>
          <w:color w:val="auto"/>
        </w:rPr>
      </w:pPr>
      <w:r w:rsidRPr="0061501F">
        <w:rPr>
          <w:color w:val="auto"/>
          <w:position w:val="-14"/>
        </w:rPr>
        <w:object w:dxaOrig="2040" w:dyaOrig="380" w14:anchorId="769F8090">
          <v:shape id="_x0000_i1063" type="#_x0000_t75" style="width:102pt;height:18.15pt" o:ole="">
            <v:imagedata r:id="rId107" o:title=""/>
          </v:shape>
          <o:OLEObject Type="Embed" ProgID="Equation.DSMT4" ShapeID="_x0000_i1063" DrawAspect="Content" ObjectID="_1509646638" r:id="rId108"/>
        </w:object>
      </w:r>
      <w:r w:rsidRPr="0061501F">
        <w:rPr>
          <w:color w:val="auto"/>
        </w:rPr>
        <w:t>, I còn được gọi là ma trận đồng nhất được định nghĩ như sau:</w:t>
      </w:r>
    </w:p>
    <w:p w14:paraId="5DC0ED61" w14:textId="77777777" w:rsidR="00AD54D8" w:rsidRPr="0061501F" w:rsidRDefault="00AD54D8" w:rsidP="00AD54D8">
      <w:pPr>
        <w:pStyle w:val="Noidung"/>
        <w:ind w:firstLine="0"/>
        <w:jc w:val="center"/>
        <w:rPr>
          <w:color w:val="auto"/>
        </w:rPr>
      </w:pPr>
      <w:r w:rsidRPr="0061501F">
        <w:rPr>
          <w:color w:val="auto"/>
        </w:rPr>
        <w:t xml:space="preserve"> </w:t>
      </w:r>
      <w:r w:rsidRPr="0061501F">
        <w:rPr>
          <w:color w:val="auto"/>
          <w:position w:val="-30"/>
        </w:rPr>
        <w:object w:dxaOrig="1100" w:dyaOrig="720" w14:anchorId="60141CAE">
          <v:shape id="_x0000_i1064" type="#_x0000_t75" style="width:54.45pt;height:36.95pt" o:ole="">
            <v:imagedata r:id="rId109" o:title=""/>
          </v:shape>
          <o:OLEObject Type="Embed" ProgID="Equation.DSMT4" ShapeID="_x0000_i1064" DrawAspect="Content" ObjectID="_1509646639" r:id="rId110"/>
        </w:object>
      </w:r>
    </w:p>
    <w:p w14:paraId="4D5F9BA0" w14:textId="749BB046" w:rsidR="00AD54D8" w:rsidRPr="004E106E" w:rsidRDefault="00304813" w:rsidP="00265360">
      <w:pPr>
        <w:pStyle w:val="Heading3"/>
        <w:rPr>
          <w:rFonts w:cs="Times New Roman"/>
          <w:szCs w:val="26"/>
        </w:rPr>
      </w:pPr>
      <w:bookmarkStart w:id="41" w:name="_Toc435894238"/>
      <w:r w:rsidRPr="004E106E">
        <w:rPr>
          <w:rFonts w:cs="Times New Roman"/>
          <w:szCs w:val="26"/>
        </w:rPr>
        <w:t>Bộ điều khiển PID</w:t>
      </w:r>
      <w:bookmarkEnd w:id="41"/>
    </w:p>
    <w:p w14:paraId="05AF568D" w14:textId="77777777" w:rsidR="00C12C02" w:rsidRPr="00F82D17" w:rsidRDefault="00C12C02" w:rsidP="00C12C02">
      <w:pPr>
        <w:pStyle w:val="Noidung"/>
      </w:pPr>
      <w:r w:rsidRPr="00F82D17">
        <w:t>PID (Propotional-Integral-Derivative) là hệ thống điều khiển vòng kín làm cho kết quả thực tế gần hơn với kết quả mong muốn bằng cách điều chỉnh đầu vào.</w:t>
      </w:r>
    </w:p>
    <w:p w14:paraId="7B659EC3" w14:textId="77777777" w:rsidR="00AC33FA" w:rsidRPr="00F82D17" w:rsidRDefault="00AC33FA" w:rsidP="00AC33FA">
      <w:pPr>
        <w:pStyle w:val="Noidung"/>
        <w:keepNext/>
        <w:jc w:val="center"/>
      </w:pPr>
      <w:r w:rsidRPr="00F82D17">
        <w:rPr>
          <w:noProof/>
          <w:lang w:val="vi-VN" w:eastAsia="ja-JP"/>
        </w:rPr>
        <w:drawing>
          <wp:inline distT="0" distB="0" distL="0" distR="0" wp14:anchorId="422DB800" wp14:editId="41CED30B">
            <wp:extent cx="3882788" cy="2229184"/>
            <wp:effectExtent l="0" t="0" r="381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96488" cy="2237049"/>
                    </a:xfrm>
                    <a:prstGeom prst="rect">
                      <a:avLst/>
                    </a:prstGeom>
                  </pic:spPr>
                </pic:pic>
              </a:graphicData>
            </a:graphic>
          </wp:inline>
        </w:drawing>
      </w:r>
    </w:p>
    <w:p w14:paraId="32980D01" w14:textId="102530AE" w:rsidR="00C12C02" w:rsidRPr="00F82D17" w:rsidRDefault="00AC33FA" w:rsidP="00500453">
      <w:pPr>
        <w:pStyle w:val="Caption"/>
        <w:ind w:firstLine="360"/>
        <w:jc w:val="center"/>
        <w:rPr>
          <w:rFonts w:cs="Times New Roman"/>
          <w:b w:val="0"/>
          <w:color w:val="auto"/>
          <w:sz w:val="26"/>
          <w:szCs w:val="26"/>
        </w:rPr>
      </w:pPr>
      <w:bookmarkStart w:id="42" w:name="_Toc435892378"/>
      <w:r w:rsidRPr="00F82D17">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0</w:t>
      </w:r>
      <w:r w:rsidR="003A68AD">
        <w:rPr>
          <w:rFonts w:cs="Times New Roman"/>
          <w:b w:val="0"/>
          <w:color w:val="auto"/>
          <w:sz w:val="26"/>
          <w:szCs w:val="26"/>
        </w:rPr>
        <w:fldChar w:fldCharType="end"/>
      </w:r>
      <w:r w:rsidRPr="00F82D17">
        <w:rPr>
          <w:rFonts w:cs="Times New Roman"/>
          <w:b w:val="0"/>
          <w:color w:val="auto"/>
          <w:sz w:val="26"/>
          <w:szCs w:val="26"/>
        </w:rPr>
        <w:t>. Bộ điều khiển PID</w:t>
      </w:r>
      <w:bookmarkEnd w:id="42"/>
    </w:p>
    <w:p w14:paraId="0E37B888" w14:textId="069AA1C3" w:rsidR="00C12C02" w:rsidRPr="00F82D17" w:rsidRDefault="00C12C02" w:rsidP="00AC33FA">
      <w:pPr>
        <w:pStyle w:val="Caption"/>
        <w:ind w:firstLine="0"/>
        <w:rPr>
          <w:rFonts w:cs="Times New Roman"/>
          <w:sz w:val="26"/>
          <w:szCs w:val="26"/>
        </w:rPr>
      </w:pPr>
    </w:p>
    <w:p w14:paraId="0AAEF2BB" w14:textId="77777777" w:rsidR="00C12C02" w:rsidRPr="00F82D17" w:rsidRDefault="00C12C02" w:rsidP="00C12C02">
      <w:pPr>
        <w:rPr>
          <w:rFonts w:cs="Times New Roman"/>
          <w:szCs w:val="26"/>
        </w:rPr>
      </w:pPr>
      <w:r w:rsidRPr="00F82D17">
        <w:rPr>
          <w:rFonts w:cs="Times New Roman"/>
          <w:szCs w:val="26"/>
        </w:rPr>
        <w:t>Đầu ra u(t) của giải thuật PID là:</w:t>
      </w:r>
    </w:p>
    <w:p w14:paraId="19F60807" w14:textId="77777777" w:rsidR="00AC33FA" w:rsidRPr="00F82D17" w:rsidRDefault="00AC33FA" w:rsidP="00AC33FA">
      <w:pPr>
        <w:rPr>
          <w:rFonts w:cs="Times New Roman"/>
          <w:szCs w:val="26"/>
        </w:rPr>
      </w:pPr>
      <m:oMathPara>
        <m:oMath>
          <m:r>
            <w:rPr>
              <w:rFonts w:ascii="Cambria Math" w:hAnsi="Cambria Math" w:cs="Times New Roman"/>
              <w:szCs w:val="26"/>
            </w:rPr>
            <w:lastRenderedPageBreak/>
            <m:t>u</m:t>
          </m:r>
          <m:d>
            <m:dPr>
              <m:ctrlPr>
                <w:rPr>
                  <w:rFonts w:ascii="Cambria Math" w:hAnsi="Cambria Math" w:cs="Times New Roman"/>
                  <w:i/>
                  <w:szCs w:val="26"/>
                </w:rPr>
              </m:ctrlPr>
            </m:dPr>
            <m:e>
              <m:r>
                <w:rPr>
                  <w:rFonts w:ascii="Cambria Math" w:hAnsi="Cambria Math" w:cs="Times New Roman"/>
                  <w:szCs w:val="26"/>
                </w:rPr>
                <m:t>t</m:t>
              </m:r>
            </m:e>
          </m:d>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cs="Times New Roman"/>
              <w:szCs w:val="26"/>
            </w:rPr>
            <m:t>e</m:t>
          </m:r>
          <m:d>
            <m:dPr>
              <m:ctrlPr>
                <w:rPr>
                  <w:rFonts w:ascii="Cambria Math" w:hAnsi="Cambria Math" w:cs="Times New Roman"/>
                  <w:i/>
                  <w:szCs w:val="26"/>
                </w:rPr>
              </m:ctrlPr>
            </m:dPr>
            <m:e>
              <m:r>
                <w:rPr>
                  <w:rFonts w:ascii="Cambria Math" w:hAnsi="Cambria Math" w:cs="Times New Roman"/>
                  <w:szCs w:val="26"/>
                </w:rPr>
                <m:t>t</m:t>
              </m:r>
            </m:e>
          </m:d>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nary>
            <m:naryPr>
              <m:limLoc m:val="undOvr"/>
              <m:ctrlPr>
                <w:rPr>
                  <w:rFonts w:ascii="Cambria Math" w:hAnsi="Cambria Math" w:cs="Times New Roman"/>
                  <w:i/>
                  <w:szCs w:val="26"/>
                </w:rPr>
              </m:ctrlPr>
            </m:naryPr>
            <m:sub>
              <m:r>
                <w:rPr>
                  <w:rFonts w:ascii="Cambria Math" w:hAnsi="Cambria Math" w:cs="Times New Roman"/>
                  <w:szCs w:val="26"/>
                </w:rPr>
                <m:t>0</m:t>
              </m:r>
            </m:sub>
            <m:sup>
              <m:r>
                <w:rPr>
                  <w:rFonts w:ascii="Cambria Math" w:hAnsi="Cambria Math" w:cs="Times New Roman"/>
                  <w:szCs w:val="26"/>
                </w:rPr>
                <m:t>t</m:t>
              </m:r>
            </m:sup>
            <m:e>
              <m:r>
                <w:rPr>
                  <w:rFonts w:ascii="Cambria Math" w:hAnsi="Cambria Math" w:cs="Times New Roman"/>
                  <w:szCs w:val="26"/>
                </w:rPr>
                <m:t>e</m:t>
              </m:r>
              <m:d>
                <m:dPr>
                  <m:ctrlPr>
                    <w:rPr>
                      <w:rFonts w:ascii="Cambria Math" w:hAnsi="Cambria Math" w:cs="Times New Roman"/>
                      <w:i/>
                      <w:szCs w:val="26"/>
                    </w:rPr>
                  </m:ctrlPr>
                </m:dPr>
                <m:e>
                  <m:r>
                    <w:rPr>
                      <w:rFonts w:ascii="Cambria Math" w:hAnsi="Cambria Math" w:cs="Times New Roman"/>
                      <w:szCs w:val="26"/>
                    </w:rPr>
                    <m:t>τ</m:t>
                  </m:r>
                </m:e>
              </m:d>
              <m:r>
                <w:rPr>
                  <w:rFonts w:ascii="Cambria Math" w:hAnsi="Cambria Math" w:cs="Times New Roman"/>
                  <w:szCs w:val="26"/>
                </w:rPr>
                <m:t>dτ+</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d</m:t>
                  </m:r>
                </m:sub>
              </m:sSub>
              <m:f>
                <m:fPr>
                  <m:ctrlPr>
                    <w:rPr>
                      <w:rFonts w:ascii="Cambria Math" w:hAnsi="Cambria Math" w:cs="Times New Roman"/>
                      <w:i/>
                      <w:szCs w:val="26"/>
                    </w:rPr>
                  </m:ctrlPr>
                </m:fPr>
                <m:num>
                  <m:r>
                    <w:rPr>
                      <w:rFonts w:ascii="Cambria Math" w:hAnsi="Cambria Math" w:cs="Times New Roman"/>
                      <w:szCs w:val="26"/>
                    </w:rPr>
                    <m:t>de</m:t>
                  </m:r>
                </m:num>
                <m:den>
                  <m:r>
                    <w:rPr>
                      <w:rFonts w:ascii="Cambria Math" w:hAnsi="Cambria Math" w:cs="Times New Roman"/>
                      <w:szCs w:val="26"/>
                    </w:rPr>
                    <m:t>dt</m:t>
                  </m:r>
                </m:den>
              </m:f>
            </m:e>
          </m:nary>
        </m:oMath>
      </m:oMathPara>
    </w:p>
    <w:p w14:paraId="1E21A7CB" w14:textId="0E9EAE2B" w:rsidR="00C12C02" w:rsidRPr="00F82D17" w:rsidRDefault="00C12C02" w:rsidP="00FE780C">
      <w:pPr>
        <w:pStyle w:val="Noidung"/>
        <w:rPr>
          <w:rFonts w:eastAsiaTheme="minorEastAsia"/>
        </w:rPr>
      </w:pPr>
      <w:r w:rsidRPr="00F82D17">
        <w:t>Có ba thông số trong PID (không âm) tương ứng là: P (tỉ lệ), I (tích phân), D (đạo hàm). P phụ thuộc vào sai lệch hiện tại. I dựa trên sự tích luỹ sai lệch trong quá khứ. D là dự đoán sai lệch tương lai dựa trên tỉ lệ sai lệch hiện tại.</w:t>
      </w:r>
    </w:p>
    <w:p w14:paraId="0C2EDBE9" w14:textId="77777777" w:rsidR="00C12C02" w:rsidRPr="00F82D17" w:rsidRDefault="00C12C02" w:rsidP="00C12C02">
      <w:pPr>
        <w:pStyle w:val="Noidung"/>
      </w:pPr>
      <w:r w:rsidRPr="00F82D17">
        <w:t>Cần đo đầu ra từ các cảm biến (như góc nghiêng) để có thể ước lượng sai lệch (thực tế chênh lệch bao nhiêu so với góc nghiêng mong muốn)</w:t>
      </w:r>
    </w:p>
    <w:p w14:paraId="7CB71FDB" w14:textId="77777777" w:rsidR="00C12C02" w:rsidRPr="00F82D17" w:rsidRDefault="00C12C02" w:rsidP="00C12C02">
      <w:pPr>
        <w:pStyle w:val="Noidung"/>
      </w:pPr>
      <w:r w:rsidRPr="00F82D17">
        <w:t>Ảnh hưởng của ba tham số:</w:t>
      </w:r>
    </w:p>
    <w:p w14:paraId="184E06D4" w14:textId="77777777" w:rsidR="00C12C02" w:rsidRPr="00F82D17" w:rsidRDefault="00C12C02" w:rsidP="00C12C02">
      <w:pPr>
        <w:pStyle w:val="Bullet1"/>
      </w:pPr>
      <w:r w:rsidRPr="00F82D17">
        <w:rPr>
          <w:b/>
        </w:rPr>
        <w:t>Hệ số P:</w:t>
      </w:r>
      <w:r w:rsidRPr="00F82D17">
        <w:t xml:space="preserve"> Hệ số này được xác định bởi người điều khiển. Khi giá trị P tăng cao, hệ thống sẽ trở nên nhạy hơn với sự thay đổi góc và khi P quá cao, hệ thống bắt đầu dao dộng. Khi P quá thấp hệ thống sẽ có đáp ứng chậm và khó khăn hơn để giữ ổn định.</w:t>
      </w:r>
    </w:p>
    <w:p w14:paraId="0468A6A5" w14:textId="77777777" w:rsidR="00C12C02" w:rsidRPr="00F82D17" w:rsidRDefault="00C12C02" w:rsidP="00C12C02">
      <w:pPr>
        <w:pStyle w:val="Bullet1"/>
        <w:rPr>
          <w:b/>
          <w:bCs/>
        </w:rPr>
      </w:pPr>
      <w:r w:rsidRPr="00F82D17">
        <w:rPr>
          <w:b/>
        </w:rPr>
        <w:t>Hệ số D:</w:t>
      </w:r>
      <w:r w:rsidRPr="00F82D17">
        <w:t xml:space="preserve"> Hệ số này tăng độ chính xác của vị trí góc. P là cho sai lệch giảm dần, nhưng do hệ thống có tồn tại lực quán tính nên P sẽ gây ra hiện tượng dao động quanh điểm cân bằng. Mục tiêu của D là loại bỏ điều này. Khi càng gần điểm cân bằng, thành phần D sẽ tăng lên, giúp hệ thống không vượt quá xa điểm cần bằng.</w:t>
      </w:r>
    </w:p>
    <w:p w14:paraId="49401AA3" w14:textId="4AE1B02D" w:rsidR="00662FB1" w:rsidRDefault="00C12C02" w:rsidP="00C12C02">
      <w:pPr>
        <w:pStyle w:val="Bullet1"/>
      </w:pPr>
      <w:r w:rsidRPr="00F82D17">
        <w:rPr>
          <w:b/>
        </w:rPr>
        <w:t>Hệ số I:</w:t>
      </w:r>
      <w:r w:rsidRPr="00F82D17">
        <w:t xml:space="preserve"> Hệ số này cho </w:t>
      </w:r>
      <w:r w:rsidR="00D210D1">
        <w:t xml:space="preserve">hệ thống </w:t>
      </w:r>
      <w:r w:rsidRPr="00F82D17">
        <w:t>nhanh chóng đạt được trạng thái mong muốn. Trên thực tế nó tăng tốc độ phản ứng và tăng hiệu quả của hệ số P.</w:t>
      </w:r>
    </w:p>
    <w:p w14:paraId="0C1F762C" w14:textId="2A807296" w:rsidR="00DD35AF" w:rsidRPr="004E106E" w:rsidRDefault="004E106E" w:rsidP="004E106E">
      <w:pPr>
        <w:pStyle w:val="Heading3"/>
        <w:rPr>
          <w:rFonts w:cs="Times New Roman"/>
          <w:szCs w:val="26"/>
        </w:rPr>
      </w:pPr>
      <w:bookmarkStart w:id="43" w:name="_Toc435894239"/>
      <w:r w:rsidRPr="004E106E">
        <w:rPr>
          <w:rFonts w:cs="Times New Roman"/>
          <w:szCs w:val="26"/>
        </w:rPr>
        <w:t xml:space="preserve">Các chuẩn </w:t>
      </w:r>
      <w:r w:rsidR="0001497F">
        <w:rPr>
          <w:rFonts w:cs="Times New Roman"/>
          <w:szCs w:val="26"/>
        </w:rPr>
        <w:t>giao tiếp được sử dụng</w:t>
      </w:r>
      <w:bookmarkEnd w:id="43"/>
    </w:p>
    <w:p w14:paraId="5C28391D" w14:textId="125C0075" w:rsidR="004E106E" w:rsidRPr="004E106E" w:rsidRDefault="004E106E" w:rsidP="004E106E">
      <w:pPr>
        <w:pStyle w:val="Heading4"/>
        <w:rPr>
          <w:rFonts w:cs="Times New Roman"/>
          <w:szCs w:val="26"/>
        </w:rPr>
      </w:pPr>
      <w:r w:rsidRPr="004E106E">
        <w:rPr>
          <w:rFonts w:cs="Times New Roman"/>
          <w:szCs w:val="26"/>
        </w:rPr>
        <w:t>USART</w:t>
      </w:r>
    </w:p>
    <w:p w14:paraId="1714AF35" w14:textId="77777777" w:rsidR="004E106E" w:rsidRPr="004E106E" w:rsidRDefault="004E106E" w:rsidP="004E106E">
      <w:pPr>
        <w:pStyle w:val="Noidung"/>
      </w:pPr>
      <w:r w:rsidRPr="004E106E">
        <w:t>Chuẩn truyền nhận nối tiếp RS232 được giới thiệu vào năm 1962 bởi Radio Sector của EIA</w:t>
      </w:r>
      <w:r w:rsidRPr="004E106E">
        <w:fldChar w:fldCharType="begin" w:fldLock="1"/>
      </w:r>
      <w:r w:rsidRPr="004E106E">
        <w:instrText>ADDIN CSL_CITATION { "citationItems" : [ { "id" : "ITEM-1", "itemData" : { "id" : "ITEM-1", "issued" : { "date-parts" : [ [ "1969" ] ] }, "publisher" : "Electronic Industries Association. Engineering Dept", "publisher-place" : "Washington", "title" : "EIA standard RS-232-C: Interface between Data Terminal Equipment and Data Communication Equipment Employing Serial Binary Data Interchange", "type" : "book" }, "uris" : [ "http://www.mendeley.com/documents/?uuid=1b8b8a9c-2c35-4de6-a205-e58cca090452" ] } ], "mendeley" : { "formattedCitation" : "[6]", "plainTextFormattedCitation" : "[6]", "previouslyFormattedCitation" : "[6]" }, "properties" : { "noteIndex" : 0 }, "schema" : "https://github.com/citation-style-language/schema/raw/master/csl-citation.json" }</w:instrText>
      </w:r>
      <w:r w:rsidRPr="004E106E">
        <w:fldChar w:fldCharType="separate"/>
      </w:r>
      <w:r w:rsidRPr="004E106E">
        <w:rPr>
          <w:noProof/>
        </w:rPr>
        <w:t>[6]</w:t>
      </w:r>
      <w:r w:rsidRPr="004E106E">
        <w:fldChar w:fldCharType="end"/>
      </w:r>
      <w:r w:rsidRPr="004E106E">
        <w:t>, mục đích ban đầu của chuẩn giao tiếp này là để kết nối giữa terminal với các modem và hiện nay vẫn được dùng rất phổ biến trong các hệ thống nhúng, một số đặc điểm của chuẩn giao tiếp RS232:</w:t>
      </w:r>
    </w:p>
    <w:p w14:paraId="0F923DE1" w14:textId="77777777" w:rsidR="004E106E" w:rsidRPr="004E106E" w:rsidRDefault="004E106E" w:rsidP="004E106E">
      <w:pPr>
        <w:pStyle w:val="Bullet1"/>
      </w:pPr>
      <w:r w:rsidRPr="004E106E">
        <w:t>Có 9 chân kết nối, gọi là DB-9, đối với các máy tính cũ hơn thì sử dụng 25 chân kết nối gọi là DB-25.</w:t>
      </w:r>
    </w:p>
    <w:p w14:paraId="785C87FF" w14:textId="77777777" w:rsidR="004E106E" w:rsidRPr="004E106E" w:rsidRDefault="004E106E" w:rsidP="004E106E">
      <w:pPr>
        <w:pStyle w:val="Bullet1"/>
      </w:pPr>
      <w:r w:rsidRPr="004E106E">
        <w:lastRenderedPageBreak/>
        <w:t>Có thể cho phép truyền song công, nghĩa là việc truyền và nhận dữ liệu được thực hiện cùng một lúc.</w:t>
      </w:r>
    </w:p>
    <w:p w14:paraId="10DA48BC" w14:textId="60C3A9A7" w:rsidR="004E106E" w:rsidRPr="004E106E" w:rsidRDefault="004E106E" w:rsidP="004E106E">
      <w:pPr>
        <w:pStyle w:val="Bullet1"/>
      </w:pPr>
      <w:r w:rsidRPr="004E106E">
        <w:t xml:space="preserve">Tốc độ giao tiếp tối đa: </w:t>
      </w:r>
      <w:r w:rsidR="00F025EB">
        <w:t>1.5Mbps</w:t>
      </w:r>
      <w:r w:rsidRPr="004E106E">
        <w:t>.</w:t>
      </w:r>
    </w:p>
    <w:p w14:paraId="22C52354" w14:textId="77777777" w:rsidR="009D03C1" w:rsidRDefault="004E106E" w:rsidP="004E106E">
      <w:pPr>
        <w:pStyle w:val="Bullet1"/>
      </w:pPr>
      <w:r w:rsidRPr="004E106E">
        <w:rPr>
          <w:noProof/>
          <w:lang w:val="vi-VN" w:eastAsia="ja-JP"/>
        </w:rPr>
        <mc:AlternateContent>
          <mc:Choice Requires="wps">
            <w:drawing>
              <wp:anchor distT="0" distB="0" distL="114300" distR="114300" simplePos="0" relativeHeight="251766272" behindDoc="0" locked="0" layoutInCell="1" allowOverlap="1" wp14:anchorId="5E9276A9" wp14:editId="4152F7B6">
                <wp:simplePos x="0" y="0"/>
                <wp:positionH relativeFrom="column">
                  <wp:posOffset>474980</wp:posOffset>
                </wp:positionH>
                <wp:positionV relativeFrom="paragraph">
                  <wp:posOffset>3613150</wp:posOffset>
                </wp:positionV>
                <wp:extent cx="4728845" cy="635"/>
                <wp:effectExtent l="0" t="0" r="0" b="0"/>
                <wp:wrapTopAndBottom/>
                <wp:docPr id="41" name="Text Box 41"/>
                <wp:cNvGraphicFramePr/>
                <a:graphic xmlns:a="http://schemas.openxmlformats.org/drawingml/2006/main">
                  <a:graphicData uri="http://schemas.microsoft.com/office/word/2010/wordprocessingShape">
                    <wps:wsp>
                      <wps:cNvSpPr txBox="1"/>
                      <wps:spPr>
                        <a:xfrm>
                          <a:off x="0" y="0"/>
                          <a:ext cx="4728845" cy="635"/>
                        </a:xfrm>
                        <a:prstGeom prst="rect">
                          <a:avLst/>
                        </a:prstGeom>
                        <a:solidFill>
                          <a:prstClr val="white"/>
                        </a:solidFill>
                        <a:ln>
                          <a:noFill/>
                        </a:ln>
                        <a:effectLst/>
                      </wps:spPr>
                      <wps:txbx>
                        <w:txbxContent>
                          <w:p w14:paraId="60B83D4D" w14:textId="6604BEC0" w:rsidR="00484A8C" w:rsidRPr="009D03C1" w:rsidRDefault="00484A8C" w:rsidP="004E106E">
                            <w:pPr>
                              <w:pStyle w:val="Caption"/>
                              <w:jc w:val="center"/>
                              <w:rPr>
                                <w:rFonts w:eastAsiaTheme="minorHAnsi" w:cstheme="majorHAnsi"/>
                                <w:b w:val="0"/>
                                <w:noProof/>
                                <w:color w:val="auto"/>
                                <w:sz w:val="26"/>
                                <w:szCs w:val="26"/>
                              </w:rPr>
                            </w:pPr>
                            <w:bookmarkStart w:id="44" w:name="_Toc435892379"/>
                            <w:r w:rsidRPr="009D03C1">
                              <w:rPr>
                                <w:b w:val="0"/>
                                <w:color w:val="auto"/>
                                <w:sz w:val="26"/>
                                <w:szCs w:val="26"/>
                              </w:rPr>
                              <w:t xml:space="preserve">Hình </w:t>
                            </w:r>
                            <w:r>
                              <w:rPr>
                                <w:b w:val="0"/>
                                <w:color w:val="auto"/>
                                <w:sz w:val="26"/>
                                <w:szCs w:val="26"/>
                              </w:rPr>
                              <w:fldChar w:fldCharType="begin"/>
                            </w:r>
                            <w:r>
                              <w:rPr>
                                <w:b w:val="0"/>
                                <w:color w:val="auto"/>
                                <w:sz w:val="26"/>
                                <w:szCs w:val="26"/>
                              </w:rPr>
                              <w:instrText xml:space="preserve"> STYLEREF 1 \s </w:instrText>
                            </w:r>
                            <w:r>
                              <w:rPr>
                                <w:b w:val="0"/>
                                <w:color w:val="auto"/>
                                <w:sz w:val="26"/>
                                <w:szCs w:val="26"/>
                              </w:rPr>
                              <w:fldChar w:fldCharType="separate"/>
                            </w:r>
                            <w:r>
                              <w:rPr>
                                <w:b w:val="0"/>
                                <w:noProof/>
                                <w:color w:val="auto"/>
                                <w:sz w:val="26"/>
                                <w:szCs w:val="26"/>
                              </w:rPr>
                              <w:t>2</w:t>
                            </w:r>
                            <w:r>
                              <w:rPr>
                                <w:b w:val="0"/>
                                <w:color w:val="auto"/>
                                <w:sz w:val="26"/>
                                <w:szCs w:val="26"/>
                              </w:rPr>
                              <w:fldChar w:fldCharType="end"/>
                            </w:r>
                            <w:r>
                              <w:rPr>
                                <w:b w:val="0"/>
                                <w:color w:val="auto"/>
                                <w:sz w:val="26"/>
                                <w:szCs w:val="26"/>
                              </w:rPr>
                              <w:noBreakHyphen/>
                            </w:r>
                            <w:r>
                              <w:rPr>
                                <w:b w:val="0"/>
                                <w:color w:val="auto"/>
                                <w:sz w:val="26"/>
                                <w:szCs w:val="26"/>
                              </w:rPr>
                              <w:fldChar w:fldCharType="begin"/>
                            </w:r>
                            <w:r>
                              <w:rPr>
                                <w:b w:val="0"/>
                                <w:color w:val="auto"/>
                                <w:sz w:val="26"/>
                                <w:szCs w:val="26"/>
                              </w:rPr>
                              <w:instrText xml:space="preserve"> SEQ Hình \* ARABIC \s 1 </w:instrText>
                            </w:r>
                            <w:r>
                              <w:rPr>
                                <w:b w:val="0"/>
                                <w:color w:val="auto"/>
                                <w:sz w:val="26"/>
                                <w:szCs w:val="26"/>
                              </w:rPr>
                              <w:fldChar w:fldCharType="separate"/>
                            </w:r>
                            <w:r>
                              <w:rPr>
                                <w:b w:val="0"/>
                                <w:noProof/>
                                <w:color w:val="auto"/>
                                <w:sz w:val="26"/>
                                <w:szCs w:val="26"/>
                              </w:rPr>
                              <w:t>11</w:t>
                            </w:r>
                            <w:r>
                              <w:rPr>
                                <w:b w:val="0"/>
                                <w:color w:val="auto"/>
                                <w:sz w:val="26"/>
                                <w:szCs w:val="26"/>
                              </w:rPr>
                              <w:fldChar w:fldCharType="end"/>
                            </w:r>
                            <w:r w:rsidRPr="009D03C1">
                              <w:rPr>
                                <w:b w:val="0"/>
                                <w:color w:val="auto"/>
                                <w:sz w:val="26"/>
                                <w:szCs w:val="26"/>
                              </w:rPr>
                              <w:t>. Sơ đồ kết nối với máy tính</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9276A9" id="_x0000_t202" coordsize="21600,21600" o:spt="202" path="m,l,21600r21600,l21600,xe">
                <v:stroke joinstyle="miter"/>
                <v:path gradientshapeok="t" o:connecttype="rect"/>
              </v:shapetype>
              <v:shape id="Text Box 41" o:spid="_x0000_s1026" type="#_x0000_t202" style="position:absolute;left:0;text-align:left;margin-left:37.4pt;margin-top:284.5pt;width:372.35pt;height:.05pt;z-index:251766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" stroked="f">
                <v:textbox style="mso-fit-shape-to-text:t" inset="0,0,0,0">
                  <w:txbxContent>
                    <w:p w14:paraId="60B83D4D" w14:textId="6604BEC0" w:rsidR="00484A8C" w:rsidRPr="009D03C1" w:rsidRDefault="00484A8C" w:rsidP="004E106E">
                      <w:pPr>
                        <w:pStyle w:val="Caption"/>
                        <w:jc w:val="center"/>
                        <w:rPr>
                          <w:rFonts w:eastAsiaTheme="minorHAnsi" w:cstheme="majorHAnsi"/>
                          <w:b w:val="0"/>
                          <w:noProof/>
                          <w:color w:val="auto"/>
                          <w:sz w:val="26"/>
                          <w:szCs w:val="26"/>
                        </w:rPr>
                      </w:pPr>
                      <w:bookmarkStart w:id="45" w:name="_Toc435892379"/>
                      <w:r w:rsidRPr="009D03C1">
                        <w:rPr>
                          <w:b w:val="0"/>
                          <w:color w:val="auto"/>
                          <w:sz w:val="26"/>
                          <w:szCs w:val="26"/>
                        </w:rPr>
                        <w:t xml:space="preserve">Hình </w:t>
                      </w:r>
                      <w:r>
                        <w:rPr>
                          <w:b w:val="0"/>
                          <w:color w:val="auto"/>
                          <w:sz w:val="26"/>
                          <w:szCs w:val="26"/>
                        </w:rPr>
                        <w:fldChar w:fldCharType="begin"/>
                      </w:r>
                      <w:r>
                        <w:rPr>
                          <w:b w:val="0"/>
                          <w:color w:val="auto"/>
                          <w:sz w:val="26"/>
                          <w:szCs w:val="26"/>
                        </w:rPr>
                        <w:instrText xml:space="preserve"> STYLEREF 1 \s </w:instrText>
                      </w:r>
                      <w:r>
                        <w:rPr>
                          <w:b w:val="0"/>
                          <w:color w:val="auto"/>
                          <w:sz w:val="26"/>
                          <w:szCs w:val="26"/>
                        </w:rPr>
                        <w:fldChar w:fldCharType="separate"/>
                      </w:r>
                      <w:r>
                        <w:rPr>
                          <w:b w:val="0"/>
                          <w:noProof/>
                          <w:color w:val="auto"/>
                          <w:sz w:val="26"/>
                          <w:szCs w:val="26"/>
                        </w:rPr>
                        <w:t>2</w:t>
                      </w:r>
                      <w:r>
                        <w:rPr>
                          <w:b w:val="0"/>
                          <w:color w:val="auto"/>
                          <w:sz w:val="26"/>
                          <w:szCs w:val="26"/>
                        </w:rPr>
                        <w:fldChar w:fldCharType="end"/>
                      </w:r>
                      <w:r>
                        <w:rPr>
                          <w:b w:val="0"/>
                          <w:color w:val="auto"/>
                          <w:sz w:val="26"/>
                          <w:szCs w:val="26"/>
                        </w:rPr>
                        <w:noBreakHyphen/>
                      </w:r>
                      <w:r>
                        <w:rPr>
                          <w:b w:val="0"/>
                          <w:color w:val="auto"/>
                          <w:sz w:val="26"/>
                          <w:szCs w:val="26"/>
                        </w:rPr>
                        <w:fldChar w:fldCharType="begin"/>
                      </w:r>
                      <w:r>
                        <w:rPr>
                          <w:b w:val="0"/>
                          <w:color w:val="auto"/>
                          <w:sz w:val="26"/>
                          <w:szCs w:val="26"/>
                        </w:rPr>
                        <w:instrText xml:space="preserve"> SEQ Hình \* ARABIC \s 1 </w:instrText>
                      </w:r>
                      <w:r>
                        <w:rPr>
                          <w:b w:val="0"/>
                          <w:color w:val="auto"/>
                          <w:sz w:val="26"/>
                          <w:szCs w:val="26"/>
                        </w:rPr>
                        <w:fldChar w:fldCharType="separate"/>
                      </w:r>
                      <w:r>
                        <w:rPr>
                          <w:b w:val="0"/>
                          <w:noProof/>
                          <w:color w:val="auto"/>
                          <w:sz w:val="26"/>
                          <w:szCs w:val="26"/>
                        </w:rPr>
                        <w:t>11</w:t>
                      </w:r>
                      <w:r>
                        <w:rPr>
                          <w:b w:val="0"/>
                          <w:color w:val="auto"/>
                          <w:sz w:val="26"/>
                          <w:szCs w:val="26"/>
                        </w:rPr>
                        <w:fldChar w:fldCharType="end"/>
                      </w:r>
                      <w:r w:rsidRPr="009D03C1">
                        <w:rPr>
                          <w:b w:val="0"/>
                          <w:color w:val="auto"/>
                          <w:sz w:val="26"/>
                          <w:szCs w:val="26"/>
                        </w:rPr>
                        <w:t>. Sơ đồ kết nối với máy tính</w:t>
                      </w:r>
                      <w:bookmarkEnd w:id="45"/>
                    </w:p>
                  </w:txbxContent>
                </v:textbox>
                <w10:wrap type="topAndBottom"/>
              </v:shape>
            </w:pict>
          </mc:Fallback>
        </mc:AlternateContent>
      </w:r>
      <w:r w:rsidRPr="004E106E">
        <w:t>Nhóm sử dụng 3 chân là GND, Rx và Tx để thực hiện kết nối. Tx của thiết bị này sẽ được nối với Rx của thiết bị kia, hình sao mô tả cách kết nối giữa vi điều khiển Atmega644p với máy tính.</w:t>
      </w:r>
    </w:p>
    <w:p w14:paraId="2787E77F" w14:textId="7B0F25F3" w:rsidR="004E106E" w:rsidRPr="004E106E" w:rsidRDefault="009D03C1" w:rsidP="00615C2C">
      <w:pPr>
        <w:pStyle w:val="Bullet1"/>
        <w:numPr>
          <w:ilvl w:val="0"/>
          <w:numId w:val="0"/>
        </w:numPr>
        <w:ind w:left="567"/>
        <w:jc w:val="center"/>
      </w:pPr>
      <w:r w:rsidRPr="004E106E">
        <w:rPr>
          <w:noProof/>
          <w:lang w:val="vi-VN" w:eastAsia="ja-JP"/>
        </w:rPr>
        <mc:AlternateContent>
          <mc:Choice Requires="wpg">
            <w:drawing>
              <wp:inline distT="0" distB="0" distL="0" distR="0" wp14:anchorId="3B81F5C0" wp14:editId="03BD9E6C">
                <wp:extent cx="4728845" cy="2531110"/>
                <wp:effectExtent l="0" t="0" r="52705" b="2540"/>
                <wp:docPr id="77" name="Group 77"/>
                <wp:cNvGraphicFramePr/>
                <a:graphic xmlns:a="http://schemas.openxmlformats.org/drawingml/2006/main">
                  <a:graphicData uri="http://schemas.microsoft.com/office/word/2010/wordprocessingGroup">
                    <wpg:wgp>
                      <wpg:cNvGrpSpPr/>
                      <wpg:grpSpPr>
                        <a:xfrm>
                          <a:off x="0" y="0"/>
                          <a:ext cx="4728845" cy="2531110"/>
                          <a:chOff x="0" y="0"/>
                          <a:chExt cx="5397176" cy="3036259"/>
                        </a:xfrm>
                      </wpg:grpSpPr>
                      <pic:pic xmlns:pic="http://schemas.openxmlformats.org/drawingml/2006/picture">
                        <pic:nvPicPr>
                          <pic:cNvPr id="65" name="Picture 65" descr="http://33a7546c658c6cca1d4c-839a3c61562bcdd35ab5709b8af9ebd1.r41.cf1.rackcdn.com/a/avr/images/devices/ATmega644PA-AU-pinout.png"/>
                          <pic:cNvPicPr>
                            <a:picLocks noChangeAspect="1"/>
                          </pic:cNvPicPr>
                        </pic:nvPicPr>
                        <pic:blipFill rotWithShape="1">
                          <a:blip r:embed="rId112" cstate="print">
                            <a:extLst>
                              <a:ext uri="{28A0092B-C50C-407E-A947-70E740481C1C}">
                                <a14:useLocalDpi xmlns:a14="http://schemas.microsoft.com/office/drawing/2010/main" val="0"/>
                              </a:ext>
                            </a:extLst>
                          </a:blip>
                          <a:srcRect l="13686" t="9631" r="53853" b="31716"/>
                          <a:stretch/>
                        </pic:blipFill>
                        <pic:spPr bwMode="auto">
                          <a:xfrm>
                            <a:off x="0" y="0"/>
                            <a:ext cx="1656080" cy="29927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 name="Picture 64" descr="http://www.db9-pinout.com/db9-pinout/db9-pinout.gif"/>
                          <pic:cNvPicPr>
                            <a:picLocks noChangeAspect="1"/>
                          </pic:cNvPicPr>
                        </pic:nvPicPr>
                        <pic:blipFill rotWithShape="1">
                          <a:blip r:embed="rId113">
                            <a:extLst>
                              <a:ext uri="{28A0092B-C50C-407E-A947-70E740481C1C}">
                                <a14:useLocalDpi xmlns:a14="http://schemas.microsoft.com/office/drawing/2010/main" val="0"/>
                              </a:ext>
                            </a:extLst>
                          </a:blip>
                          <a:srcRect r="7604" b="3460"/>
                          <a:stretch/>
                        </pic:blipFill>
                        <pic:spPr bwMode="auto">
                          <a:xfrm>
                            <a:off x="1725283" y="508959"/>
                            <a:ext cx="2503170" cy="25273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 name="Picture 67" descr="http://www.clipartbest.com/cliparts/RiG/Kp6/RiGKp69iL.jpeg"/>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rot="21022668" flipH="1">
                            <a:off x="4520241" y="1406106"/>
                            <a:ext cx="876935" cy="779145"/>
                          </a:xfrm>
                          <a:prstGeom prst="rect">
                            <a:avLst/>
                          </a:prstGeom>
                          <a:noFill/>
                          <a:ln>
                            <a:noFill/>
                          </a:ln>
                        </pic:spPr>
                      </pic:pic>
                      <wps:wsp>
                        <wps:cNvPr id="71" name="Freeform 71"/>
                        <wps:cNvSpPr/>
                        <wps:spPr>
                          <a:xfrm>
                            <a:off x="1052423" y="1811547"/>
                            <a:ext cx="1880558" cy="655608"/>
                          </a:xfrm>
                          <a:custGeom>
                            <a:avLst/>
                            <a:gdLst>
                              <a:gd name="connsiteX0" fmla="*/ 0 w 1880558"/>
                              <a:gd name="connsiteY0" fmla="*/ 655608 h 655608"/>
                              <a:gd name="connsiteX1" fmla="*/ 534837 w 1880558"/>
                              <a:gd name="connsiteY1" fmla="*/ 232914 h 655608"/>
                              <a:gd name="connsiteX2" fmla="*/ 1017917 w 1880558"/>
                              <a:gd name="connsiteY2" fmla="*/ 94891 h 655608"/>
                              <a:gd name="connsiteX3" fmla="*/ 1880558 w 1880558"/>
                              <a:gd name="connsiteY3" fmla="*/ 0 h 655608"/>
                              <a:gd name="connsiteX4" fmla="*/ 1880558 w 1880558"/>
                              <a:gd name="connsiteY4" fmla="*/ 0 h 6556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0558" h="655608">
                                <a:moveTo>
                                  <a:pt x="0" y="655608"/>
                                </a:moveTo>
                                <a:cubicBezTo>
                                  <a:pt x="182592" y="490987"/>
                                  <a:pt x="365184" y="326367"/>
                                  <a:pt x="534837" y="232914"/>
                                </a:cubicBezTo>
                                <a:cubicBezTo>
                                  <a:pt x="704490" y="139461"/>
                                  <a:pt x="793630" y="133710"/>
                                  <a:pt x="1017917" y="94891"/>
                                </a:cubicBezTo>
                                <a:cubicBezTo>
                                  <a:pt x="1242204" y="56072"/>
                                  <a:pt x="1880558" y="0"/>
                                  <a:pt x="1880558" y="0"/>
                                </a:cubicBezTo>
                                <a:lnTo>
                                  <a:pt x="1880558" y="0"/>
                                </a:lnTo>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Freeform 72"/>
                        <wps:cNvSpPr/>
                        <wps:spPr>
                          <a:xfrm>
                            <a:off x="1121434" y="1708030"/>
                            <a:ext cx="1690777" cy="931653"/>
                          </a:xfrm>
                          <a:custGeom>
                            <a:avLst/>
                            <a:gdLst>
                              <a:gd name="connsiteX0" fmla="*/ 0 w 1690777"/>
                              <a:gd name="connsiteY0" fmla="*/ 931653 h 931653"/>
                              <a:gd name="connsiteX1" fmla="*/ 957532 w 1690777"/>
                              <a:gd name="connsiteY1" fmla="*/ 517585 h 931653"/>
                              <a:gd name="connsiteX2" fmla="*/ 1690777 w 1690777"/>
                              <a:gd name="connsiteY2" fmla="*/ 0 h 931653"/>
                            </a:gdLst>
                            <a:ahLst/>
                            <a:cxnLst>
                              <a:cxn ang="0">
                                <a:pos x="connsiteX0" y="connsiteY0"/>
                              </a:cxn>
                              <a:cxn ang="0">
                                <a:pos x="connsiteX1" y="connsiteY1"/>
                              </a:cxn>
                              <a:cxn ang="0">
                                <a:pos x="connsiteX2" y="connsiteY2"/>
                              </a:cxn>
                            </a:cxnLst>
                            <a:rect l="l" t="t" r="r" b="b"/>
                            <a:pathLst>
                              <a:path w="1690777" h="931653">
                                <a:moveTo>
                                  <a:pt x="0" y="931653"/>
                                </a:moveTo>
                                <a:cubicBezTo>
                                  <a:pt x="337868" y="802256"/>
                                  <a:pt x="675736" y="672860"/>
                                  <a:pt x="957532" y="517585"/>
                                </a:cubicBezTo>
                                <a:cubicBezTo>
                                  <a:pt x="1239328" y="362310"/>
                                  <a:pt x="1465052" y="181155"/>
                                  <a:pt x="1690777" y="0"/>
                                </a:cubicBezTo>
                              </a:path>
                            </a:pathLst>
                          </a:custGeom>
                          <a:noFill/>
                          <a:ln w="381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Curved Connector 74"/>
                        <wps:cNvCnPr/>
                        <wps:spPr>
                          <a:xfrm flipV="1">
                            <a:off x="1052423" y="1975449"/>
                            <a:ext cx="2130724" cy="69012"/>
                          </a:xfrm>
                          <a:prstGeom prst="curvedConnector3">
                            <a:avLst>
                              <a:gd name="adj1" fmla="val 45540"/>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6" name="Notched Right Arrow 76"/>
                        <wps:cNvSpPr/>
                        <wps:spPr>
                          <a:xfrm>
                            <a:off x="3761117" y="1777042"/>
                            <a:ext cx="706887" cy="267419"/>
                          </a:xfrm>
                          <a:prstGeom prst="notched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0EC9272" id="Group 77" o:spid="_x0000_s1026" style="width:372.35pt;height:199.3pt;mso-position-horizontal-relative:char;mso-position-vertical-relative:line" coordsize="53971,30362" o:gfxdata="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">
                <v:shape id="Picture 65" o:spid="_x0000_s1027" type="#_x0000_t75" alt="http://33a7546c658c6cca1d4c-839a3c61562bcdd35ab5709b8af9ebd1.r41.cf1.rackcdn.com/a/avr/images/devices/ATmega644PA-AU-pinout.png" style="position:absolute;width:16560;height:29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xGPPEAAAA2wAAAA8AAABkcnMvZG93bnJldi54bWxEj0GLwjAUhO8L/ofwBC+Lpi4oWo0igosX&#10;kXa9eHs2z7bYvJQmau2vNwsLexxm5htmuW5NJR7UuNKygvEoAkGcWV1yruD0sxvOQDiPrLGyTApe&#10;5GC96n0sMdb2yQk9Up+LAGEXo4LC+zqW0mUFGXQjWxMH72obgz7IJpe6wWeAm0p+RdFUGiw5LBRY&#10;07ag7JbejYJj+pnq7vvQdZeTn0e7e3I4zxOlBv12swDhqfX/4b/2XiuYTuD3S/gBcvU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xGPPEAAAA2wAAAA8AAAAAAAAAAAAAAAAA&#10;nwIAAGRycy9kb3ducmV2LnhtbFBLBQYAAAAABAAEAPcAAACQAwAAAAA=&#10;">
                  <v:imagedata r:id="rId115" o:title="ATmega644PA-AU-pinout" croptop="6312f" cropbottom="20785f" cropleft="8969f" cropright="35293f"/>
                  <v:path arrowok="t"/>
                </v:shape>
                <v:shape id="Picture 64" o:spid="_x0000_s1028" type="#_x0000_t75" alt="http://www.db9-pinout.com/db9-pinout/db9-pinout.gif" style="position:absolute;left:17252;top:5089;width:25032;height:25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tvwjFAAAA2wAAAA8AAABkcnMvZG93bnJldi54bWxEj0FrAjEUhO8F/0N4greaVcpStkYpgiB7&#10;qGilpbfXzetmafKybOK6+uuNUOhxmJlvmMVqcFb01IXGs4LZNANBXHndcK3g+L55fAYRIrJG65kU&#10;XCjAajl6WGCh/Zn31B9iLRKEQ4EKTIxtIWWoDDkMU98SJ+/Hdw5jkl0tdYfnBHdWzrMslw4bTgsG&#10;W1obqn4PJ6fANp/lOrR0Kb/y65v5/tjs+tIqNRkPry8gIg3xP/zX3moF+RPcv6Qf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rb8IxQAAANsAAAAPAAAAAAAAAAAAAAAA&#10;AJ8CAABkcnMvZG93bnJldi54bWxQSwUGAAAAAAQABAD3AAAAkQMAAAAA&#10;">
                  <v:imagedata r:id="rId116" o:title="db9-pinout" cropbottom="2268f" cropright="4983f"/>
                  <v:path arrowok="t"/>
                </v:shape>
                <v:shape id="Picture 67" o:spid="_x0000_s1029" type="#_x0000_t75" alt="http://www.clipartbest.com/cliparts/RiG/Kp6/RiGKp69iL.jpeg" style="position:absolute;left:45202;top:14061;width:8769;height:7791;rotation:630600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2gbnCAAAA2wAAAA8AAABkcnMvZG93bnJldi54bWxEj81qwzAQhO+FvIPYQG+NnLQ4wYkSYreF&#10;Xuv2ARZrIzuxVsZS/PP2VaHQ4zAz3zCH02RbMVDvG8cK1qsEBHHldMNGwffX+9MOhA/IGlvHpGAm&#10;D6fj4uGAmXYjf9JQBiMihH2GCuoQukxKX9Vk0a9cRxy9i+sthih7I3WPY4TbVm6SJJUWG44LNXZU&#10;1FTdyrtVIOVruk3KK5uXlDfPJi/m/K1Q6nE5nfcgAk3hP/zX/tAK0i38fok/QB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9oG5wgAAANsAAAAPAAAAAAAAAAAAAAAAAJ8C&#10;AABkcnMvZG93bnJldi54bWxQSwUGAAAAAAQABAD3AAAAjgMAAAAA&#10;">
                  <v:imagedata r:id="rId117" o:title="RiGKp69iL"/>
                  <v:path arrowok="t"/>
                </v:shape>
                <v:shape id="Freeform 71" o:spid="_x0000_s1030" style="position:absolute;left:10524;top:18115;width:18805;height:6556;visibility:visible;mso-wrap-style:square;v-text-anchor:middle" coordsize="1880558,655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ZEZMUA&#10;AADbAAAADwAAAGRycy9kb3ducmV2LnhtbESPQWsCMRSE7wX/Q3hCbzWrh9quRimK0PYiag/19tg8&#10;d2OTl3WTrqu/vhGEHoeZ+YaZzjtnRUtNMJ4VDAcZCOLCa8Olgq/d6ukFRIjIGq1nUnChAPNZ72GK&#10;ufZn3lC7jaVIEA45KqhirHMpQ1GRwzDwNXHyDr5xGJNsSqkbPCe4s3KUZc/SoeG0UGFNi4qKn+2v&#10;U3DU9mQvn+3+9Lr7WGy+l+a6XhqlHvvd2wREpC7+h+/td61gPITbl/QD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kRkxQAAANsAAAAPAAAAAAAAAAAAAAAAAJgCAABkcnMv&#10;ZG93bnJldi54bWxQSwUGAAAAAAQABAD1AAAAigMAAAAA&#10;" path="m,655608c182592,490987,365184,326367,534837,232914,704490,139461,793630,133710,1017917,94891,1242204,56072,1880558,,1880558,r,e" filled="f" strokecolor="red" strokeweight="3pt">
                  <v:path arrowok="t" o:connecttype="custom" o:connectlocs="0,655608;534837,232914;1017917,94891;1880558,0;1880558,0" o:connectangles="0,0,0,0,0"/>
                </v:shape>
                <v:shape id="Freeform 72" o:spid="_x0000_s1031" style="position:absolute;left:11214;top:17080;width:16908;height:9316;visibility:visible;mso-wrap-style:square;v-text-anchor:middle" coordsize="1690777,931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2IMMA&#10;AADbAAAADwAAAGRycy9kb3ducmV2LnhtbESPQYvCMBSE74L/ITzBm6b1oFKNIqKwe3PVw+7t2Tzb&#10;0ualNNFWf/1GEDwOM/MNs1x3phJ3alxhWUE8jkAQp1YXnCk4n/ajOQjnkTVWlknBgxysV/3eEhNt&#10;W/6h+9FnIkDYJagg975OpHRpTgbd2NbEwbvaxqAPssmkbrANcFPJSRRNpcGCw0KONW1zSsvjzSi4&#10;zeJy99z//dr0HB/mz+9WXspWqeGg2yxAeOr8J/xuf2kFswm8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F2IMMAAADbAAAADwAAAAAAAAAAAAAAAACYAgAAZHJzL2Rv&#10;d25yZXYueG1sUEsFBgAAAAAEAAQA9QAAAIgDAAAAAA==&#10;" path="m,931653c337868,802256,675736,672860,957532,517585,1239328,362310,1465052,181155,1690777,e" filled="f" strokecolor="#00b050" strokeweight="3pt">
                  <v:path arrowok="t" o:connecttype="custom" o:connectlocs="0,931653;957532,517585;1690777,0" o:connectangles="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4" o:spid="_x0000_s1032" type="#_x0000_t38" style="position:absolute;left:10524;top:19754;width:21307;height:6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07R8MAAADbAAAADwAAAGRycy9kb3ducmV2LnhtbESPS2vDMBCE74H+B7GF3hq5D5riRgmm&#10;0OBrHqQ9bq2tZWqtXGmTOP++KhRyHGbmG2a+HH2vjhRTF9jA3bQARdwE23FrYLd9u30GlQTZYh+Y&#10;DJwpwXJxNZljacOJ13TcSKsyhFOJBpzIUGqdGkce0zQMxNn7CtGjZBlbbSOeMtz3+r4onrTHjvOC&#10;w4FeHTXfm4M3QJ8PW4fV+FG9d7H27V7q1Y8Yc3M9Vi+ghEa5hP/btTUwe4S/L/kH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NO0fDAAAA2wAAAA8AAAAAAAAAAAAA&#10;AAAAoQIAAGRycy9kb3ducmV2LnhtbFBLBQYAAAAABAAEAPkAAACRAwAAAAA=&#10;" adj="9837" strokecolor="#00b0f0" strokeweight="3p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76" o:spid="_x0000_s1033" type="#_x0000_t94" style="position:absolute;left:37611;top:17770;width:7069;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FHU8UA&#10;AADbAAAADwAAAGRycy9kb3ducmV2LnhtbESPW2vCQBSE3wv+h+UIfWs2ClpJs4pEigVfvBSkb4fs&#10;yaVmz4bsNsb++q5Q8HGY+WaYdDWYRvTUudqygkkUgyDOra65VPB5en9ZgHAeWWNjmRTcyMFqOXpK&#10;MdH2ygfqj74UoYRdggoq79tESpdXZNBFtiUOXmE7gz7IrpS6w2soN42cxvFcGqw5LFTYUlZRfjn+&#10;GAWvv/67mWU33u025699sZXr875Q6nk8rN9AeBr8I/xPf+jAzeH+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UdTxQAAANsAAAAPAAAAAAAAAAAAAAAAAJgCAABkcnMv&#10;ZG93bnJldi54bWxQSwUGAAAAAAQABAD1AAAAigMAAAAA&#10;" adj="17514" fillcolor="black [3213]" strokecolor="black [3213]" strokeweight="2pt"/>
                <w10:anchorlock/>
              </v:group>
            </w:pict>
          </mc:Fallback>
        </mc:AlternateContent>
      </w:r>
    </w:p>
    <w:p w14:paraId="23C8B959" w14:textId="459C04F0" w:rsidR="004E106E" w:rsidRPr="004E106E" w:rsidRDefault="004E106E" w:rsidP="004E106E">
      <w:pPr>
        <w:pStyle w:val="Bullet1"/>
      </w:pPr>
      <w:r w:rsidRPr="004E106E">
        <w:t xml:space="preserve">Mạch chuyển đổi thông dụng nhất hiện nay là mạch sử dụng IC </w:t>
      </w:r>
      <w:r w:rsidR="00B5189C">
        <w:t>PL2303. Đ</w:t>
      </w:r>
      <w:r w:rsidRPr="004E106E">
        <w:t xml:space="preserve">ây là IC </w:t>
      </w:r>
      <w:r w:rsidR="00615C2C">
        <w:t>tương đối ổn định và hiện nay được sử dụng rất rộng rãi</w:t>
      </w:r>
      <w:r w:rsidRPr="004E106E">
        <w:t>. Dưới đây là mạch giao tiếp</w:t>
      </w:r>
      <w:r w:rsidR="006D2506">
        <w:rPr>
          <w:vertAlign w:val="superscript"/>
        </w:rPr>
        <w:t>[</w:t>
      </w:r>
      <w:r w:rsidR="006D2506">
        <w:rPr>
          <w:rStyle w:val="FootnoteReference"/>
        </w:rPr>
        <w:footnoteReference w:id="2"/>
      </w:r>
      <w:r w:rsidR="006D2506">
        <w:rPr>
          <w:vertAlign w:val="superscript"/>
        </w:rPr>
        <w:t>]</w:t>
      </w:r>
      <w:r w:rsidRPr="004E106E">
        <w:t xml:space="preserve"> sử dụng </w:t>
      </w:r>
      <w:r w:rsidR="00F94C1B">
        <w:t>PL2303:</w:t>
      </w:r>
    </w:p>
    <w:p w14:paraId="667B4660" w14:textId="77777777" w:rsidR="004E106E" w:rsidRPr="004E106E" w:rsidRDefault="004E106E" w:rsidP="004E106E">
      <w:pPr>
        <w:pStyle w:val="ListParagraph"/>
        <w:keepNext/>
        <w:ind w:left="0"/>
        <w:jc w:val="center"/>
        <w:rPr>
          <w:rFonts w:cs="Times New Roman"/>
          <w:szCs w:val="26"/>
        </w:rPr>
      </w:pPr>
      <w:r w:rsidRPr="004E106E">
        <w:rPr>
          <w:rFonts w:cs="Times New Roman"/>
          <w:noProof/>
          <w:szCs w:val="26"/>
          <w:lang w:val="vi-VN" w:eastAsia="ja-JP"/>
        </w:rPr>
        <w:lastRenderedPageBreak/>
        <w:drawing>
          <wp:inline distT="0" distB="0" distL="0" distR="0" wp14:anchorId="117F25CA" wp14:editId="55D97A7E">
            <wp:extent cx="4416725" cy="2785776"/>
            <wp:effectExtent l="0" t="0" r="317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418666" cy="2787000"/>
                    </a:xfrm>
                    <a:prstGeom prst="rect">
                      <a:avLst/>
                    </a:prstGeom>
                  </pic:spPr>
                </pic:pic>
              </a:graphicData>
            </a:graphic>
          </wp:inline>
        </w:drawing>
      </w:r>
    </w:p>
    <w:p w14:paraId="2247AFD0" w14:textId="792A3A4A" w:rsidR="004E106E" w:rsidRPr="0001471B" w:rsidRDefault="004E106E" w:rsidP="004E106E">
      <w:pPr>
        <w:pStyle w:val="Caption"/>
        <w:jc w:val="center"/>
        <w:rPr>
          <w:rFonts w:cs="Times New Roman"/>
          <w:b w:val="0"/>
          <w:noProof/>
          <w:color w:val="auto"/>
          <w:sz w:val="26"/>
          <w:szCs w:val="26"/>
        </w:rPr>
      </w:pPr>
      <w:bookmarkStart w:id="46" w:name="_Toc435892380"/>
      <w:r w:rsidRPr="0001471B">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2</w:t>
      </w:r>
      <w:r w:rsidR="003A68AD">
        <w:rPr>
          <w:rFonts w:cs="Times New Roman"/>
          <w:b w:val="0"/>
          <w:color w:val="auto"/>
          <w:sz w:val="26"/>
          <w:szCs w:val="26"/>
        </w:rPr>
        <w:fldChar w:fldCharType="end"/>
      </w:r>
      <w:r w:rsidRPr="0001471B">
        <w:rPr>
          <w:rFonts w:cs="Times New Roman"/>
          <w:b w:val="0"/>
          <w:color w:val="auto"/>
          <w:sz w:val="26"/>
          <w:szCs w:val="26"/>
        </w:rPr>
        <w:t>. Mạch chuyển đổi USB sang COM</w:t>
      </w:r>
      <w:bookmarkEnd w:id="46"/>
    </w:p>
    <w:p w14:paraId="3330775C" w14:textId="77777777" w:rsidR="004E106E" w:rsidRPr="004E106E" w:rsidRDefault="004E106E" w:rsidP="004E106E">
      <w:pPr>
        <w:rPr>
          <w:rFonts w:cs="Times New Roman"/>
          <w:szCs w:val="26"/>
        </w:rPr>
      </w:pPr>
    </w:p>
    <w:p w14:paraId="655FD21F" w14:textId="77777777" w:rsidR="004E106E" w:rsidRPr="004E106E" w:rsidRDefault="004E106E" w:rsidP="004E106E">
      <w:pPr>
        <w:pStyle w:val="Bullet1"/>
      </w:pPr>
      <w:r w:rsidRPr="004E106E">
        <w:t>Thiết lập UART cho vi điều khiển:</w:t>
      </w:r>
    </w:p>
    <w:p w14:paraId="280CD6F7" w14:textId="219A154E" w:rsidR="004E106E" w:rsidRPr="004E106E" w:rsidRDefault="004E106E" w:rsidP="009468FD">
      <w:pPr>
        <w:pStyle w:val="Noidung"/>
        <w:numPr>
          <w:ilvl w:val="0"/>
          <w:numId w:val="11"/>
        </w:numPr>
      </w:pPr>
      <w:r w:rsidRPr="004E106E">
        <w:t>Baud rate 115200</w:t>
      </w:r>
      <w:r w:rsidR="00F64195">
        <w:t>.</w:t>
      </w:r>
    </w:p>
    <w:p w14:paraId="0F9F8432" w14:textId="2D4094D2" w:rsidR="004E106E" w:rsidRPr="004E106E" w:rsidRDefault="004E106E" w:rsidP="009468FD">
      <w:pPr>
        <w:pStyle w:val="Noidung"/>
        <w:numPr>
          <w:ilvl w:val="0"/>
          <w:numId w:val="11"/>
        </w:numPr>
      </w:pPr>
      <w:r w:rsidRPr="004E106E">
        <w:t>Stop bit 1</w:t>
      </w:r>
      <w:r w:rsidR="00F64195">
        <w:t>.</w:t>
      </w:r>
    </w:p>
    <w:p w14:paraId="759F2A0F" w14:textId="77777777" w:rsidR="004E106E" w:rsidRPr="004E106E" w:rsidRDefault="004E106E" w:rsidP="009468FD">
      <w:pPr>
        <w:pStyle w:val="Noidung"/>
        <w:numPr>
          <w:ilvl w:val="0"/>
          <w:numId w:val="11"/>
        </w:numPr>
      </w:pPr>
      <w:r w:rsidRPr="004E106E">
        <w:t>None parity.</w:t>
      </w:r>
    </w:p>
    <w:p w14:paraId="761D6E9E" w14:textId="77777777" w:rsidR="004E106E" w:rsidRPr="004E106E" w:rsidRDefault="004E106E" w:rsidP="004E106E">
      <w:pPr>
        <w:pStyle w:val="Noidung"/>
      </w:pPr>
      <w:r w:rsidRPr="004E106E">
        <w:t>Giá trị các thanh ghi điều khiển cho uart</w:t>
      </w:r>
    </w:p>
    <w:tbl>
      <w:tblPr>
        <w:tblStyle w:val="TableGrid"/>
        <w:tblW w:w="0" w:type="auto"/>
        <w:tblInd w:w="828" w:type="dxa"/>
        <w:tblLook w:val="04A0" w:firstRow="1" w:lastRow="0" w:firstColumn="1" w:lastColumn="0" w:noHBand="0" w:noVBand="1"/>
      </w:tblPr>
      <w:tblGrid>
        <w:gridCol w:w="6846"/>
      </w:tblGrid>
      <w:tr w:rsidR="004E106E" w:rsidRPr="004E106E" w14:paraId="1CDC65F3" w14:textId="77777777" w:rsidTr="00F64195">
        <w:tc>
          <w:tcPr>
            <w:tcW w:w="6846" w:type="dxa"/>
          </w:tcPr>
          <w:p w14:paraId="62299643" w14:textId="77777777" w:rsidR="004E106E" w:rsidRPr="00F64195" w:rsidRDefault="004E106E" w:rsidP="00F64195">
            <w:pPr>
              <w:autoSpaceDE w:val="0"/>
              <w:autoSpaceDN w:val="0"/>
              <w:adjustRightInd w:val="0"/>
              <w:spacing w:line="360" w:lineRule="auto"/>
              <w:ind w:firstLine="0"/>
              <w:rPr>
                <w:rFonts w:ascii="Consolas" w:hAnsi="Consolas" w:cs="Times New Roman"/>
                <w:sz w:val="22"/>
              </w:rPr>
            </w:pPr>
            <w:r w:rsidRPr="00F64195">
              <w:rPr>
                <w:rFonts w:ascii="Consolas" w:hAnsi="Consolas" w:cs="Times New Roman"/>
                <w:color w:val="A000A0"/>
                <w:sz w:val="22"/>
              </w:rPr>
              <w:t>UBRR1</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10;</w:t>
            </w:r>
          </w:p>
          <w:p w14:paraId="707673B6" w14:textId="77777777" w:rsidR="004E106E" w:rsidRPr="00F64195" w:rsidRDefault="004E106E" w:rsidP="00F64195">
            <w:pPr>
              <w:autoSpaceDE w:val="0"/>
              <w:autoSpaceDN w:val="0"/>
              <w:adjustRightInd w:val="0"/>
              <w:spacing w:line="360" w:lineRule="auto"/>
              <w:ind w:firstLine="0"/>
              <w:rPr>
                <w:rFonts w:ascii="Consolas" w:hAnsi="Consolas" w:cs="Times New Roman"/>
                <w:sz w:val="22"/>
              </w:rPr>
            </w:pPr>
            <w:r w:rsidRPr="00F64195">
              <w:rPr>
                <w:rFonts w:ascii="Consolas" w:hAnsi="Consolas" w:cs="Times New Roman"/>
                <w:color w:val="A000A0"/>
                <w:sz w:val="22"/>
              </w:rPr>
              <w:t>UCSR1A</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0;</w:t>
            </w:r>
          </w:p>
          <w:p w14:paraId="0B41F220" w14:textId="77777777" w:rsidR="004E106E" w:rsidRPr="00F64195" w:rsidRDefault="004E106E" w:rsidP="00F64195">
            <w:pPr>
              <w:autoSpaceDE w:val="0"/>
              <w:autoSpaceDN w:val="0"/>
              <w:adjustRightInd w:val="0"/>
              <w:spacing w:line="360" w:lineRule="auto"/>
              <w:ind w:firstLine="0"/>
              <w:rPr>
                <w:rFonts w:ascii="Consolas" w:hAnsi="Consolas" w:cs="Times New Roman"/>
                <w:sz w:val="22"/>
              </w:rPr>
            </w:pPr>
            <w:r w:rsidRPr="00F64195">
              <w:rPr>
                <w:rFonts w:ascii="Consolas" w:hAnsi="Consolas" w:cs="Times New Roman"/>
                <w:color w:val="A000A0"/>
                <w:sz w:val="22"/>
              </w:rPr>
              <w:t>UCSR1B</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_BV(</w:t>
            </w:r>
            <w:r w:rsidRPr="00F64195">
              <w:rPr>
                <w:rFonts w:ascii="Consolas" w:hAnsi="Consolas" w:cs="Times New Roman"/>
                <w:color w:val="A000A0"/>
                <w:sz w:val="22"/>
              </w:rPr>
              <w:t>TXEN1</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_BV(</w:t>
            </w:r>
            <w:r w:rsidRPr="00F64195">
              <w:rPr>
                <w:rFonts w:ascii="Consolas" w:hAnsi="Consolas" w:cs="Times New Roman"/>
                <w:color w:val="A000A0"/>
                <w:sz w:val="22"/>
              </w:rPr>
              <w:t>RXEN1</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_BV(</w:t>
            </w:r>
            <w:r w:rsidRPr="00F64195">
              <w:rPr>
                <w:rFonts w:ascii="Consolas" w:hAnsi="Consolas" w:cs="Times New Roman"/>
                <w:color w:val="A000A0"/>
                <w:sz w:val="22"/>
              </w:rPr>
              <w:t>RXCIE1</w:t>
            </w:r>
            <w:r w:rsidRPr="00F64195">
              <w:rPr>
                <w:rFonts w:ascii="Consolas" w:hAnsi="Consolas" w:cs="Times New Roman"/>
                <w:sz w:val="22"/>
              </w:rPr>
              <w:t>);</w:t>
            </w:r>
          </w:p>
          <w:p w14:paraId="7BF26367" w14:textId="77777777" w:rsidR="004E106E" w:rsidRPr="004E106E" w:rsidRDefault="004E106E" w:rsidP="00F64195">
            <w:pPr>
              <w:autoSpaceDE w:val="0"/>
              <w:autoSpaceDN w:val="0"/>
              <w:adjustRightInd w:val="0"/>
              <w:spacing w:line="360" w:lineRule="auto"/>
              <w:ind w:firstLine="0"/>
              <w:rPr>
                <w:rFonts w:cs="Times New Roman"/>
                <w:szCs w:val="26"/>
              </w:rPr>
            </w:pPr>
            <w:r w:rsidRPr="00F64195">
              <w:rPr>
                <w:rFonts w:ascii="Consolas" w:hAnsi="Consolas" w:cs="Times New Roman"/>
                <w:color w:val="A000A0"/>
                <w:sz w:val="22"/>
              </w:rPr>
              <w:t>UCSR1C</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_BV(</w:t>
            </w:r>
            <w:r w:rsidRPr="00F64195">
              <w:rPr>
                <w:rFonts w:ascii="Consolas" w:hAnsi="Consolas" w:cs="Times New Roman"/>
                <w:color w:val="A000A0"/>
                <w:sz w:val="22"/>
              </w:rPr>
              <w:t>UCSZ11</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w:t>
            </w:r>
            <w:r w:rsidRPr="00F64195">
              <w:rPr>
                <w:rFonts w:ascii="Consolas" w:hAnsi="Consolas" w:cs="Times New Roman"/>
                <w:color w:val="800000"/>
                <w:sz w:val="22"/>
              </w:rPr>
              <w:t xml:space="preserve"> </w:t>
            </w:r>
            <w:r w:rsidRPr="00F64195">
              <w:rPr>
                <w:rFonts w:ascii="Consolas" w:hAnsi="Consolas" w:cs="Times New Roman"/>
                <w:sz w:val="22"/>
              </w:rPr>
              <w:t>_BV(</w:t>
            </w:r>
            <w:r w:rsidRPr="00F64195">
              <w:rPr>
                <w:rFonts w:ascii="Consolas" w:hAnsi="Consolas" w:cs="Times New Roman"/>
                <w:color w:val="A000A0"/>
                <w:sz w:val="22"/>
              </w:rPr>
              <w:t>UCSZ10</w:t>
            </w:r>
            <w:r w:rsidRPr="00F64195">
              <w:rPr>
                <w:rFonts w:ascii="Consolas" w:hAnsi="Consolas" w:cs="Times New Roman"/>
                <w:sz w:val="22"/>
              </w:rPr>
              <w:t>);</w:t>
            </w:r>
          </w:p>
        </w:tc>
      </w:tr>
    </w:tbl>
    <w:p w14:paraId="5455FE27" w14:textId="37D7A877" w:rsidR="004E106E" w:rsidRDefault="004E106E" w:rsidP="004E106E">
      <w:pPr>
        <w:pStyle w:val="Heading4"/>
      </w:pPr>
      <w:r w:rsidRPr="004E106E">
        <w:rPr>
          <w:rFonts w:cs="Times New Roman"/>
          <w:szCs w:val="26"/>
        </w:rPr>
        <w:t>I2C</w:t>
      </w:r>
    </w:p>
    <w:p w14:paraId="6F9E5BC1" w14:textId="014FAF79" w:rsidR="004E106E" w:rsidRDefault="004E106E" w:rsidP="004E106E">
      <w:pPr>
        <w:pStyle w:val="Noidung"/>
      </w:pPr>
      <w:r>
        <w:t>Chuẩn giao tiếp 2 dây I2C, I2C (I</w:t>
      </w:r>
      <w:r>
        <w:rPr>
          <w:vertAlign w:val="superscript"/>
        </w:rPr>
        <w:t>2</w:t>
      </w:r>
      <w:r>
        <w:t xml:space="preserve">C) là từ viết tắt của cụm từ </w:t>
      </w:r>
      <w:r w:rsidRPr="00AB32FB">
        <w:t>Inter-Integrated Circuit là giao tiếp nối tiếp nhiều master, nhiều slave được phát</w:t>
      </w:r>
      <w:r>
        <w:t xml:space="preserve"> m</w:t>
      </w:r>
      <w:r w:rsidR="00F64195">
        <w:t>i</w:t>
      </w:r>
      <w:r>
        <w:t>nh bởi Philips Semiconductor</w:t>
      </w:r>
      <w:r>
        <w:fldChar w:fldCharType="begin" w:fldLock="1"/>
      </w:r>
      <w:r>
        <w:instrText>ADDIN CSL_CITATION { "citationItems" : [ { "id" : "ITEM-1", "itemData" : { "URL" : "https://en.wikipedia.org/wiki/I%C2%B2C", "accessed" : { "date-parts" : [ [ "2015", "11", "21" ] ] }, "id" : "ITEM-1", "issued" : { "date-parts" : [ [ "0" ] ] }, "title" : "I\u00b2C - Wikipedia, the free encyclopedia", "type" : "webpage" }, "uris" : [ "http://www.mendeley.com/documents/?uuid=65387fe9-1ea8-447f-8ea0-06a66af326f0" ] } ], "mendeley" : { "formattedCitation" : "[7]", "plainTextFormattedCitation" : "[7]", "previouslyFormattedCitation" : "[7]" }, "properties" : { "noteIndex" : 0 }, "schema" : "https://github.com/citation-style-language/schema/raw/master/csl-citation.json" }</w:instrText>
      </w:r>
      <w:r>
        <w:fldChar w:fldCharType="separate"/>
      </w:r>
      <w:r w:rsidRPr="00F35BEF">
        <w:rPr>
          <w:noProof/>
        </w:rPr>
        <w:t>[7]</w:t>
      </w:r>
      <w:r>
        <w:fldChar w:fldCharType="end"/>
      </w:r>
      <w:r>
        <w:t>, với mục đích thực hiện truyền nhận dữ liệu nối tiếp giống như SPI và chỉ áp dụng khoảng cách giao tiếp gần giống như UART. Tốc độ truyền nhận của hầu hết thiết bị dùng I2C là từ 100kHz đến 400Khz, đặc biệt (như atmega328) tốc độ có thể thiết lập cho những trường hợp đặc biệt lên đến 1Mhz (fast-mode plus), 3.4Mhz (high-speed mode) hay tối đa 5Mhz (ultral-fast mode)</w:t>
      </w:r>
      <w:r>
        <w:fldChar w:fldCharType="begin" w:fldLock="1"/>
      </w:r>
      <w:r>
        <w:instrText>ADDIN CSL_CITATION { "citationItems" : [ { "id" : "ITEM-1", "itemData" : { "URL" : "https://learn.sparkfun.com/tutorials/i2c", "accessed" : { "date-parts" : [ [ "2015", "11", "21" ] ] }, "id" : "ITEM-1", "issued" : { "date-parts" : [ [ "0" ] ] }, "title" : "I2C - learn.sparkfun.com", "type" : "webpage" }, "uris" : [ "http://www.mendeley.com/documents/?uuid=370d7ddb-49dd-41b0-ada5-7ca63fd2dd31" ] } ], "mendeley" : { "formattedCitation" : "[8]", "plainTextFormattedCitation" : "[8]" }, "properties" : { "noteIndex" : 0 }, "schema" : "https://github.com/citation-style-language/schema/raw/master/csl-citation.json" }</w:instrText>
      </w:r>
      <w:r>
        <w:fldChar w:fldCharType="separate"/>
      </w:r>
      <w:r w:rsidRPr="00F07533">
        <w:rPr>
          <w:noProof/>
        </w:rPr>
        <w:t>[8]</w:t>
      </w:r>
      <w:r>
        <w:fldChar w:fldCharType="end"/>
      </w:r>
      <w:r>
        <w:t>.</w:t>
      </w:r>
    </w:p>
    <w:p w14:paraId="2932F5ED" w14:textId="0CD93D50" w:rsidR="004E106E" w:rsidRDefault="004E106E" w:rsidP="004E106E">
      <w:pPr>
        <w:pStyle w:val="Noidung"/>
      </w:pPr>
      <w:r w:rsidRPr="00AB32FB">
        <w:lastRenderedPageBreak/>
        <w:t>Đặc tả phần cứng của I2C: mỗi</w:t>
      </w:r>
      <w:r>
        <w:t xml:space="preserve"> bus I2C sử dụ</w:t>
      </w:r>
      <w:r w:rsidR="00F64195">
        <w:t>ng 2 chân tín</w:t>
      </w:r>
      <w:r>
        <w:t xml:space="preserve"> hiệu là SDA và SCL. SDA dùng để thực hiện truyền dữ liệ</w:t>
      </w:r>
      <w:r w:rsidR="00F64195">
        <w:t>u và SCL là tín</w:t>
      </w:r>
      <w:r>
        <w:t xml:space="preserve"> hiệu xung clock điều khiể</w:t>
      </w:r>
      <w:r w:rsidR="00F64195">
        <w:t>n. Tín</w:t>
      </w:r>
      <w:r>
        <w:t xml:space="preserve"> hiệu clock điều khiển được điều khiển bới chip master. </w:t>
      </w:r>
    </w:p>
    <w:p w14:paraId="2311446A" w14:textId="77777777" w:rsidR="004E106E" w:rsidRDefault="004E106E" w:rsidP="004E106E">
      <w:pPr>
        <w:pStyle w:val="Noidung"/>
      </w:pPr>
      <w:r>
        <w:t>Tất cả các thiết bị dùng I2C đều có cực hở, nghĩa là sẽ không có mức điện áp cao ở các chân SDL và SCL mà chỉ kéo xuống mức 0v mà thôi. Vì vậy để I2C hoạt động được cần thiết phải có một điện trở kéo lên Vcc ở giữa master và salve. Điện trở này thường dùng là 4k7 Ohm với khoảng cách dưới 3m, khi dùng nhiều slave hay khoảng cách xa hơn cần phải sử dụng điện trở có giá trị nhỏ hơn.</w:t>
      </w:r>
    </w:p>
    <w:p w14:paraId="055F6DDC" w14:textId="77777777" w:rsidR="00F64195" w:rsidRDefault="004E106E" w:rsidP="00F64195">
      <w:pPr>
        <w:pStyle w:val="Noidung"/>
        <w:keepNext/>
        <w:jc w:val="center"/>
      </w:pPr>
      <w:r>
        <w:rPr>
          <w:noProof/>
          <w:lang w:val="vi-VN" w:eastAsia="ja-JP"/>
        </w:rPr>
        <w:drawing>
          <wp:inline distT="0" distB="0" distL="0" distR="0" wp14:anchorId="6C2EA38E" wp14:editId="54457499">
            <wp:extent cx="2639683" cy="2930113"/>
            <wp:effectExtent l="0" t="0" r="889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46507" cy="2937687"/>
                    </a:xfrm>
                    <a:prstGeom prst="rect">
                      <a:avLst/>
                    </a:prstGeom>
                  </pic:spPr>
                </pic:pic>
              </a:graphicData>
            </a:graphic>
          </wp:inline>
        </w:drawing>
      </w:r>
    </w:p>
    <w:p w14:paraId="687A5CA3" w14:textId="2FA92163" w:rsidR="004E106E" w:rsidRPr="007A078C" w:rsidRDefault="00F64195" w:rsidP="00F64195">
      <w:pPr>
        <w:pStyle w:val="Caption"/>
        <w:jc w:val="center"/>
        <w:rPr>
          <w:b w:val="0"/>
          <w:color w:val="auto"/>
          <w:sz w:val="26"/>
          <w:szCs w:val="26"/>
        </w:rPr>
      </w:pPr>
      <w:bookmarkStart w:id="47" w:name="_Toc435892381"/>
      <w:r w:rsidRPr="007A078C">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3</w:t>
      </w:r>
      <w:r w:rsidR="003A68AD">
        <w:rPr>
          <w:b w:val="0"/>
          <w:color w:val="auto"/>
          <w:sz w:val="26"/>
          <w:szCs w:val="26"/>
        </w:rPr>
        <w:fldChar w:fldCharType="end"/>
      </w:r>
      <w:r w:rsidRPr="007A078C">
        <w:rPr>
          <w:b w:val="0"/>
          <w:color w:val="auto"/>
          <w:sz w:val="26"/>
          <w:szCs w:val="26"/>
        </w:rPr>
        <w:t>. Kết nối cho các thiết bị sử dụng I2C</w:t>
      </w:r>
      <w:bookmarkEnd w:id="47"/>
    </w:p>
    <w:p w14:paraId="3940DA04" w14:textId="7768DB52" w:rsidR="004E106E" w:rsidRDefault="004E106E" w:rsidP="004E106E">
      <w:pPr>
        <w:pStyle w:val="Noidung"/>
      </w:pPr>
      <w:r>
        <w:t xml:space="preserve">Hình trên mô phỏng kết nối cho các thiết bị sử dụng I2C, như đã trình bày cần có các điện trở nối với nguồn Vcc cho các chân SDA và SCL. Hoạt động của giao tiếp I2C cơ bản như sau: Khi ở trạng thái bình thường không hoạt động cả 2 chân SDL và SCL điều ở trạng thái nghỉ (IDLE) mức cao và khi master muốn thực hiện việc truyền nhận thì master sẽ kéo chân SDA xuống thấp trong khi chân SCL vẫn ở mức cao, đây là dấu hiệu bắt đầu việc truyền nhận. Sau khi có dấu hiệu bắt đầu thì trên chân SDA sẽ là 8 bits dữ liệu và bit ACK/NACK. </w:t>
      </w:r>
      <w:r w:rsidR="00AB32FB">
        <w:t>Tám</w:t>
      </w:r>
      <w:r>
        <w:t xml:space="preserve"> bits dữ liệu này có thể phát đi từ master hay slave tùy thuộc vào master muốn nhận hay muốn truyền dữ liệu.</w:t>
      </w:r>
    </w:p>
    <w:p w14:paraId="07F8AE83" w14:textId="32AD5E10" w:rsidR="004E106E" w:rsidRDefault="004E106E" w:rsidP="004E106E">
      <w:pPr>
        <w:pStyle w:val="Noidung"/>
      </w:pPr>
      <w:r>
        <w:lastRenderedPageBreak/>
        <w:t>Tuy nhiên, đối với lần thực hiện việc truyền nhận đầu tiên (</w:t>
      </w:r>
      <w:r w:rsidR="00BC5C8F">
        <w:t>d</w:t>
      </w:r>
      <w:r>
        <w:t xml:space="preserve">ấu hiệu bắt đầu từ trạng thái nghỉ) master cần truyền 8 bit dữ liệu trong đó có 7 bit địa chỉ và một bit W/R (chỉ ra rằng master muốn ghi hay muốn đọc dữ liệu vào slaver) và 1 bit ACK/NACK (gửi từ slaver) thông báo việc nhận dữ liệu có thành công hay không. Như ta thấy trên đường truyền SDA sẽ có 9 bits dữ liệu. Sau khi xác nhận được slaver thì việc truyền nhận được thực hiện dữ liệu tương tự như truyền địa chỉ. Việc truyền nhận kết thúc khi master thực hiện một </w:t>
      </w:r>
      <w:r w:rsidR="00BC5C8F">
        <w:t>đ</w:t>
      </w:r>
      <w:r>
        <w:t xml:space="preserve">iều kiện kết thúc, </w:t>
      </w:r>
      <w:r w:rsidR="00BC5C8F">
        <w:t>đ</w:t>
      </w:r>
      <w:r>
        <w:t>iều kiện kết thúc là master sẽ kéo chân SDA lên cao trong khi SCL đang ở mức cao. Hình sau mô tả cho hoạt động truyền nhận dữ liệu I2C.</w:t>
      </w:r>
    </w:p>
    <w:p w14:paraId="50A231D1" w14:textId="77777777" w:rsidR="00BC5C8F" w:rsidRDefault="004E106E" w:rsidP="00BC5C8F">
      <w:pPr>
        <w:keepNext/>
        <w:jc w:val="center"/>
      </w:pPr>
      <w:r>
        <w:rPr>
          <w:noProof/>
          <w:lang w:val="vi-VN" w:eastAsia="ja-JP"/>
        </w:rPr>
        <w:drawing>
          <wp:inline distT="0" distB="0" distL="0" distR="0" wp14:anchorId="0796EEB9" wp14:editId="2E422F45">
            <wp:extent cx="4038600" cy="1498031"/>
            <wp:effectExtent l="0" t="0" r="0" b="698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47688" cy="1501402"/>
                    </a:xfrm>
                    <a:prstGeom prst="rect">
                      <a:avLst/>
                    </a:prstGeom>
                  </pic:spPr>
                </pic:pic>
              </a:graphicData>
            </a:graphic>
          </wp:inline>
        </w:drawing>
      </w:r>
    </w:p>
    <w:p w14:paraId="6A4B9002" w14:textId="116ED2FA" w:rsidR="004E106E" w:rsidRPr="00BC5C8F" w:rsidRDefault="00BC5C8F" w:rsidP="00BC5C8F">
      <w:pPr>
        <w:pStyle w:val="Caption"/>
        <w:jc w:val="center"/>
        <w:rPr>
          <w:b w:val="0"/>
          <w:color w:val="auto"/>
          <w:sz w:val="26"/>
          <w:szCs w:val="26"/>
        </w:rPr>
      </w:pPr>
      <w:bookmarkStart w:id="48" w:name="_Toc435892382"/>
      <w:r w:rsidRPr="00BC5C8F">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4</w:t>
      </w:r>
      <w:r w:rsidR="003A68AD">
        <w:rPr>
          <w:b w:val="0"/>
          <w:color w:val="auto"/>
          <w:sz w:val="26"/>
          <w:szCs w:val="26"/>
        </w:rPr>
        <w:fldChar w:fldCharType="end"/>
      </w:r>
      <w:r w:rsidRPr="00BC5C8F">
        <w:rPr>
          <w:b w:val="0"/>
          <w:color w:val="auto"/>
          <w:sz w:val="26"/>
          <w:szCs w:val="26"/>
        </w:rPr>
        <w:t>. Hoạt động truyền nhận dữ liệu I2C</w:t>
      </w:r>
      <w:bookmarkEnd w:id="48"/>
    </w:p>
    <w:p w14:paraId="6FE0944F" w14:textId="77777777" w:rsidR="004E106E" w:rsidRDefault="004E106E" w:rsidP="004E106E">
      <w:pPr>
        <w:pStyle w:val="Noidung"/>
      </w:pPr>
      <w:r>
        <w:t>Thiết lập I2C cho chip atmega644p: Các thiết lập thanh ghi hoạt động cho chip như sau:</w:t>
      </w:r>
    </w:p>
    <w:tbl>
      <w:tblPr>
        <w:tblStyle w:val="TableGrid"/>
        <w:tblW w:w="0" w:type="auto"/>
        <w:tblLook w:val="04A0" w:firstRow="1" w:lastRow="0" w:firstColumn="1" w:lastColumn="0" w:noHBand="0" w:noVBand="1"/>
      </w:tblPr>
      <w:tblGrid>
        <w:gridCol w:w="9006"/>
      </w:tblGrid>
      <w:tr w:rsidR="004E106E" w14:paraId="2E9DD976" w14:textId="77777777" w:rsidTr="00FA0224">
        <w:tc>
          <w:tcPr>
            <w:tcW w:w="9016" w:type="dxa"/>
          </w:tcPr>
          <w:p w14:paraId="15A69702" w14:textId="27C566CC" w:rsidR="004E106E" w:rsidRPr="00AB32FB" w:rsidRDefault="004E106E" w:rsidP="00FA0224">
            <w:pPr>
              <w:pStyle w:val="Noidung"/>
              <w:ind w:firstLine="0"/>
              <w:jc w:val="left"/>
              <w:rPr>
                <w:rFonts w:ascii="Consolas" w:hAnsi="Consolas"/>
                <w:sz w:val="22"/>
              </w:rPr>
            </w:pPr>
            <w:r w:rsidRPr="00AB32FB">
              <w:rPr>
                <w:rFonts w:ascii="Consolas" w:eastAsiaTheme="minorEastAsia" w:hAnsi="Consolas" w:cstheme="majorHAnsi"/>
                <w:color w:val="A000A0"/>
                <w:sz w:val="22"/>
                <w:lang w:eastAsia="ja-JP"/>
              </w:rPr>
              <w:t>TWSR</w:t>
            </w:r>
            <w:r w:rsidRPr="00AB32FB">
              <w:rPr>
                <w:rFonts w:ascii="Consolas" w:hAnsi="Consolas"/>
                <w:sz w:val="22"/>
              </w:rPr>
              <w:t xml:space="preserve"> = </w:t>
            </w:r>
            <w:r w:rsidRPr="00AB32FB">
              <w:rPr>
                <w:rFonts w:ascii="Consolas" w:eastAsiaTheme="minorEastAsia" w:hAnsi="Consolas" w:cstheme="majorHAnsi"/>
                <w:color w:val="0070C0"/>
                <w:sz w:val="22"/>
                <w:lang w:eastAsia="ja-JP"/>
              </w:rPr>
              <w:t>0</w:t>
            </w:r>
            <w:r w:rsidRPr="00AB32FB">
              <w:rPr>
                <w:rFonts w:ascii="Consolas" w:hAnsi="Consolas"/>
                <w:sz w:val="22"/>
              </w:rPr>
              <w:t xml:space="preserve">;                     </w:t>
            </w:r>
            <w:r w:rsidR="00AB32FB">
              <w:rPr>
                <w:rFonts w:ascii="Consolas" w:hAnsi="Consolas"/>
                <w:sz w:val="22"/>
              </w:rPr>
              <w:t xml:space="preserve">       </w:t>
            </w:r>
            <w:r w:rsidRPr="00AB32FB">
              <w:rPr>
                <w:rFonts w:ascii="Consolas" w:hAnsi="Consolas"/>
                <w:sz w:val="22"/>
              </w:rPr>
              <w:t>// no prescaler =&gt; prescaler = 1</w:t>
            </w:r>
          </w:p>
          <w:p w14:paraId="32FBE864" w14:textId="453B2E6F" w:rsidR="004E106E" w:rsidRPr="00AB32FB" w:rsidRDefault="004E106E" w:rsidP="00FA0224">
            <w:pPr>
              <w:pStyle w:val="Noidung"/>
              <w:ind w:firstLine="0"/>
              <w:jc w:val="left"/>
              <w:rPr>
                <w:rFonts w:ascii="Consolas" w:hAnsi="Consolas"/>
                <w:sz w:val="22"/>
              </w:rPr>
            </w:pPr>
            <w:r w:rsidRPr="00AB32FB">
              <w:rPr>
                <w:rFonts w:ascii="Consolas" w:eastAsiaTheme="minorEastAsia" w:hAnsi="Consolas" w:cstheme="majorHAnsi"/>
                <w:color w:val="A000A0"/>
                <w:sz w:val="22"/>
                <w:lang w:eastAsia="ja-JP"/>
              </w:rPr>
              <w:t xml:space="preserve">TWBR </w:t>
            </w:r>
            <w:r w:rsidRPr="00AB32FB">
              <w:rPr>
                <w:rFonts w:ascii="Consolas" w:hAnsi="Consolas"/>
                <w:sz w:val="22"/>
              </w:rPr>
              <w:t>= ((</w:t>
            </w:r>
            <w:r w:rsidRPr="00AB32FB">
              <w:rPr>
                <w:rFonts w:ascii="Consolas" w:eastAsiaTheme="minorEastAsia" w:hAnsi="Consolas" w:cstheme="majorHAnsi"/>
                <w:color w:val="A000A0"/>
                <w:sz w:val="22"/>
                <w:lang w:eastAsia="ja-JP"/>
              </w:rPr>
              <w:t>F_CPU</w:t>
            </w:r>
            <w:r w:rsidRPr="00AB32FB">
              <w:rPr>
                <w:rFonts w:ascii="Consolas" w:hAnsi="Consolas"/>
                <w:sz w:val="22"/>
              </w:rPr>
              <w:t xml:space="preserve"> / </w:t>
            </w:r>
            <w:r w:rsidRPr="00AB32FB">
              <w:rPr>
                <w:rFonts w:ascii="Consolas" w:eastAsiaTheme="minorEastAsia" w:hAnsi="Consolas" w:cstheme="majorHAnsi"/>
                <w:color w:val="0070C0"/>
                <w:sz w:val="22"/>
                <w:lang w:eastAsia="ja-JP"/>
              </w:rPr>
              <w:t>400000</w:t>
            </w:r>
            <w:r w:rsidRPr="00AB32FB">
              <w:rPr>
                <w:rFonts w:ascii="Consolas" w:hAnsi="Consolas"/>
                <w:sz w:val="22"/>
              </w:rPr>
              <w:t xml:space="preserve">) - </w:t>
            </w:r>
            <w:r w:rsidRPr="00AB32FB">
              <w:rPr>
                <w:rFonts w:ascii="Consolas" w:eastAsiaTheme="minorEastAsia" w:hAnsi="Consolas" w:cstheme="majorHAnsi"/>
                <w:color w:val="0070C0"/>
                <w:sz w:val="22"/>
                <w:lang w:eastAsia="ja-JP"/>
              </w:rPr>
              <w:t>16</w:t>
            </w:r>
            <w:r w:rsidRPr="00AB32FB">
              <w:rPr>
                <w:rFonts w:ascii="Consolas" w:hAnsi="Consolas"/>
                <w:sz w:val="22"/>
              </w:rPr>
              <w:t xml:space="preserve">) / </w:t>
            </w:r>
            <w:r w:rsidRPr="00AB32FB">
              <w:rPr>
                <w:rFonts w:ascii="Consolas" w:eastAsiaTheme="minorEastAsia" w:hAnsi="Consolas" w:cstheme="majorHAnsi"/>
                <w:color w:val="0070C0"/>
                <w:sz w:val="22"/>
                <w:lang w:eastAsia="ja-JP"/>
              </w:rPr>
              <w:t>2</w:t>
            </w:r>
            <w:r w:rsidR="00AB32FB" w:rsidRPr="00AB32FB">
              <w:rPr>
                <w:rFonts w:ascii="Consolas" w:hAnsi="Consolas"/>
                <w:sz w:val="22"/>
              </w:rPr>
              <w:t xml:space="preserve">;  </w:t>
            </w:r>
            <w:r w:rsidRPr="00AB32FB">
              <w:rPr>
                <w:rFonts w:ascii="Consolas" w:hAnsi="Consolas"/>
                <w:sz w:val="22"/>
              </w:rPr>
              <w:t>// set the I2C clock rate to 400kHz</w:t>
            </w:r>
          </w:p>
          <w:p w14:paraId="050F14CE" w14:textId="77777777" w:rsidR="004E106E" w:rsidRDefault="004E106E" w:rsidP="00FA0224">
            <w:pPr>
              <w:pStyle w:val="Noidung"/>
              <w:ind w:firstLine="0"/>
              <w:jc w:val="left"/>
            </w:pPr>
            <w:r w:rsidRPr="00AB32FB">
              <w:rPr>
                <w:rFonts w:ascii="Consolas" w:eastAsiaTheme="minorEastAsia" w:hAnsi="Consolas" w:cstheme="majorHAnsi"/>
                <w:color w:val="A000A0"/>
                <w:sz w:val="22"/>
                <w:lang w:eastAsia="ja-JP"/>
              </w:rPr>
              <w:t>TWCR</w:t>
            </w:r>
            <w:r w:rsidRPr="00AB32FB">
              <w:rPr>
                <w:rFonts w:ascii="Consolas" w:hAnsi="Consolas"/>
                <w:sz w:val="22"/>
              </w:rPr>
              <w:t xml:space="preserve"> = </w:t>
            </w:r>
            <w:r w:rsidRPr="00AB32FB">
              <w:rPr>
                <w:rFonts w:ascii="Consolas" w:eastAsiaTheme="minorEastAsia" w:hAnsi="Consolas" w:cstheme="majorHAnsi"/>
                <w:color w:val="0070C0"/>
                <w:sz w:val="22"/>
                <w:lang w:eastAsia="ja-JP"/>
              </w:rPr>
              <w:t>1</w:t>
            </w:r>
            <w:r w:rsidRPr="00AB32FB">
              <w:rPr>
                <w:rFonts w:ascii="Consolas" w:hAnsi="Consolas"/>
                <w:sz w:val="22"/>
              </w:rPr>
              <w:t xml:space="preserve"> &lt;&lt; </w:t>
            </w:r>
            <w:r w:rsidRPr="00AB32FB">
              <w:rPr>
                <w:rFonts w:ascii="Consolas" w:eastAsiaTheme="minorEastAsia" w:hAnsi="Consolas" w:cstheme="majorHAnsi"/>
                <w:color w:val="A000A0"/>
                <w:sz w:val="22"/>
                <w:lang w:eastAsia="ja-JP"/>
              </w:rPr>
              <w:t>TWEN</w:t>
            </w:r>
            <w:r w:rsidRPr="00AB32FB">
              <w:rPr>
                <w:rFonts w:ascii="Consolas" w:hAnsi="Consolas"/>
                <w:sz w:val="22"/>
              </w:rPr>
              <w:t>;</w:t>
            </w:r>
            <w:r w:rsidRPr="00AB32FB">
              <w:rPr>
                <w:sz w:val="22"/>
              </w:rPr>
              <w:t xml:space="preserve">    </w:t>
            </w:r>
          </w:p>
        </w:tc>
      </w:tr>
    </w:tbl>
    <w:p w14:paraId="78AC474D" w14:textId="77777777" w:rsidR="004E106E" w:rsidRDefault="004E106E" w:rsidP="004E106E">
      <w:pPr>
        <w:pStyle w:val="Noidung"/>
      </w:pPr>
      <w:r>
        <w:t>Sơ đồ khối cho giao tiếp I2C master</w:t>
      </w:r>
      <w:r>
        <w:rPr>
          <w:lang w:val="vi-VN"/>
        </w:rPr>
        <w:t xml:space="preserve"> (Atmega644p)</w:t>
      </w:r>
      <w:r>
        <w:t xml:space="preserve"> slaver</w:t>
      </w:r>
      <w:r>
        <w:rPr>
          <w:lang w:val="vi-VN"/>
        </w:rPr>
        <w:t xml:space="preserve"> (mpu6050)</w:t>
      </w:r>
      <w:r>
        <w:t>.</w:t>
      </w:r>
    </w:p>
    <w:p w14:paraId="04384119" w14:textId="77777777" w:rsidR="004E106E" w:rsidRPr="00E20493" w:rsidRDefault="004E106E" w:rsidP="004E106E">
      <w:pPr>
        <w:pStyle w:val="Bullet1"/>
      </w:pPr>
      <w:r>
        <w:t xml:space="preserve">Hàm </w:t>
      </w:r>
      <w:r w:rsidRPr="00A12EC8">
        <w:rPr>
          <w:b/>
        </w:rPr>
        <w:t>waitTransmissionI2C</w:t>
      </w:r>
      <w:r>
        <w:t xml:space="preserve">, chờ giá trị cần thiết lập và bit báo ngắt có giá 1, sẽ được dùng cho các hàm </w:t>
      </w:r>
      <w:r w:rsidRPr="00A12EC8">
        <w:rPr>
          <w:b/>
        </w:rPr>
        <w:t>i2c_writeReg</w:t>
      </w:r>
      <w:r>
        <w:t xml:space="preserve"> và </w:t>
      </w:r>
      <w:r w:rsidRPr="00A12EC8">
        <w:rPr>
          <w:b/>
          <w:lang w:val="vi-VN"/>
        </w:rPr>
        <w:t>i2c_read_reg_to_buf</w:t>
      </w:r>
      <w:r>
        <w:rPr>
          <w:lang w:val="vi-VN"/>
        </w:rPr>
        <w:t>.</w:t>
      </w:r>
    </w:p>
    <w:p w14:paraId="70B93530" w14:textId="77777777" w:rsidR="0014177F" w:rsidRDefault="004E106E" w:rsidP="0014177F">
      <w:pPr>
        <w:pStyle w:val="Bullet1"/>
        <w:keepNext/>
        <w:numPr>
          <w:ilvl w:val="0"/>
          <w:numId w:val="0"/>
        </w:numPr>
        <w:ind w:left="1021"/>
        <w:jc w:val="center"/>
      </w:pPr>
      <w:r>
        <w:rPr>
          <w:noProof/>
          <w:lang w:val="vi-VN" w:eastAsia="ja-JP"/>
        </w:rPr>
        <w:lastRenderedPageBreak/>
        <w:drawing>
          <wp:inline distT="0" distB="0" distL="0" distR="0" wp14:anchorId="6CD053DC" wp14:editId="0F2DFDA2">
            <wp:extent cx="2711295" cy="3312544"/>
            <wp:effectExtent l="0" t="0" r="0"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13858" cy="3315676"/>
                    </a:xfrm>
                    <a:prstGeom prst="rect">
                      <a:avLst/>
                    </a:prstGeom>
                  </pic:spPr>
                </pic:pic>
              </a:graphicData>
            </a:graphic>
          </wp:inline>
        </w:drawing>
      </w:r>
    </w:p>
    <w:p w14:paraId="7D2613C0" w14:textId="6AB39AEE" w:rsidR="004E106E" w:rsidRPr="0014177F" w:rsidRDefault="0014177F" w:rsidP="0014177F">
      <w:pPr>
        <w:pStyle w:val="Caption"/>
        <w:jc w:val="center"/>
        <w:rPr>
          <w:b w:val="0"/>
          <w:color w:val="auto"/>
          <w:sz w:val="26"/>
          <w:szCs w:val="26"/>
        </w:rPr>
      </w:pPr>
      <w:r w:rsidRPr="0014177F">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5</w:t>
      </w:r>
      <w:r w:rsidR="003A68AD">
        <w:rPr>
          <w:b w:val="0"/>
          <w:color w:val="auto"/>
          <w:sz w:val="26"/>
          <w:szCs w:val="26"/>
        </w:rPr>
        <w:fldChar w:fldCharType="end"/>
      </w:r>
      <w:r w:rsidRPr="0014177F">
        <w:rPr>
          <w:b w:val="0"/>
          <w:color w:val="auto"/>
          <w:sz w:val="26"/>
          <w:szCs w:val="26"/>
        </w:rPr>
        <w:t>. Quy trình truyền</w:t>
      </w:r>
      <w:r>
        <w:rPr>
          <w:b w:val="0"/>
          <w:color w:val="auto"/>
          <w:sz w:val="26"/>
          <w:szCs w:val="26"/>
        </w:rPr>
        <w:t xml:space="preserve"> - nhận</w:t>
      </w:r>
      <w:r w:rsidRPr="0014177F">
        <w:rPr>
          <w:b w:val="0"/>
          <w:color w:val="auto"/>
          <w:sz w:val="26"/>
          <w:szCs w:val="26"/>
        </w:rPr>
        <w:t xml:space="preserve"> dữ liệu I2C</w:t>
      </w:r>
    </w:p>
    <w:p w14:paraId="38D0AB61" w14:textId="5C6DB5C2" w:rsidR="004E106E" w:rsidRPr="00464FB5" w:rsidRDefault="004E106E" w:rsidP="004E106E">
      <w:pPr>
        <w:pStyle w:val="Bullet1"/>
      </w:pPr>
      <w:r>
        <w:rPr>
          <w:lang w:val="vi-VN"/>
        </w:rPr>
        <w:t xml:space="preserve">Hàm </w:t>
      </w:r>
      <w:r w:rsidRPr="00A12EC8">
        <w:rPr>
          <w:b/>
          <w:lang w:val="vi-VN"/>
        </w:rPr>
        <w:t>i2c_writeReg</w:t>
      </w:r>
      <w:r>
        <w:rPr>
          <w:lang w:val="vi-VN"/>
        </w:rPr>
        <w:t>. Ghi dữ liệu vào mpu6050 với địa chỉ mong muốn.</w:t>
      </w:r>
    </w:p>
    <w:p w14:paraId="6E2F550E" w14:textId="77777777" w:rsidR="0014177F" w:rsidRDefault="004E106E" w:rsidP="0014177F">
      <w:pPr>
        <w:pStyle w:val="Bullet1"/>
        <w:keepNext/>
        <w:numPr>
          <w:ilvl w:val="0"/>
          <w:numId w:val="0"/>
        </w:numPr>
        <w:ind w:left="1021"/>
        <w:jc w:val="center"/>
      </w:pPr>
      <w:r>
        <w:rPr>
          <w:noProof/>
          <w:lang w:val="vi-VN" w:eastAsia="ja-JP"/>
        </w:rPr>
        <w:lastRenderedPageBreak/>
        <w:drawing>
          <wp:inline distT="0" distB="0" distL="0" distR="0" wp14:anchorId="7267FA1A" wp14:editId="19F2B7E0">
            <wp:extent cx="3330739" cy="4390845"/>
            <wp:effectExtent l="0" t="0" r="317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338822" cy="4401500"/>
                    </a:xfrm>
                    <a:prstGeom prst="rect">
                      <a:avLst/>
                    </a:prstGeom>
                  </pic:spPr>
                </pic:pic>
              </a:graphicData>
            </a:graphic>
          </wp:inline>
        </w:drawing>
      </w:r>
    </w:p>
    <w:p w14:paraId="384B812E" w14:textId="6EB48253" w:rsidR="004E106E" w:rsidRPr="00CE461B" w:rsidRDefault="0014177F" w:rsidP="0014177F">
      <w:pPr>
        <w:pStyle w:val="Caption"/>
        <w:jc w:val="center"/>
        <w:rPr>
          <w:b w:val="0"/>
          <w:color w:val="auto"/>
          <w:sz w:val="26"/>
          <w:szCs w:val="26"/>
        </w:rPr>
      </w:pPr>
      <w:r w:rsidRPr="00CE461B">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6</w:t>
      </w:r>
      <w:r w:rsidR="003A68AD">
        <w:rPr>
          <w:b w:val="0"/>
          <w:color w:val="auto"/>
          <w:sz w:val="26"/>
          <w:szCs w:val="26"/>
        </w:rPr>
        <w:fldChar w:fldCharType="end"/>
      </w:r>
      <w:r w:rsidRPr="00CE461B">
        <w:rPr>
          <w:b w:val="0"/>
          <w:color w:val="auto"/>
          <w:sz w:val="26"/>
          <w:szCs w:val="26"/>
        </w:rPr>
        <w:t>. Quy trình ghi dữ liệu I2C</w:t>
      </w:r>
    </w:p>
    <w:p w14:paraId="43A78C7D" w14:textId="77777777" w:rsidR="004E106E" w:rsidRPr="008C5177" w:rsidRDefault="004E106E" w:rsidP="004E106E">
      <w:pPr>
        <w:pStyle w:val="Bullet1"/>
      </w:pPr>
      <w:r>
        <w:rPr>
          <w:lang w:val="vi-VN"/>
        </w:rPr>
        <w:t xml:space="preserve">Hàm </w:t>
      </w:r>
      <w:r w:rsidRPr="00A12EC8">
        <w:rPr>
          <w:b/>
          <w:lang w:val="vi-VN"/>
        </w:rPr>
        <w:t>i2c_read_reg_to_buf</w:t>
      </w:r>
      <w:r>
        <w:rPr>
          <w:lang w:val="vi-VN"/>
        </w:rPr>
        <w:t xml:space="preserve"> đọc giá trị trả về từ salve và gán giá trị vào con trỏ để trả về.</w:t>
      </w:r>
    </w:p>
    <w:p w14:paraId="76247B39" w14:textId="77777777" w:rsidR="00227805" w:rsidRDefault="004E106E" w:rsidP="00227805">
      <w:pPr>
        <w:pStyle w:val="Bullet1"/>
        <w:keepNext/>
        <w:numPr>
          <w:ilvl w:val="0"/>
          <w:numId w:val="0"/>
        </w:numPr>
        <w:ind w:left="1021"/>
      </w:pPr>
      <w:r>
        <w:rPr>
          <w:noProof/>
          <w:lang w:val="vi-VN" w:eastAsia="ja-JP"/>
        </w:rPr>
        <w:lastRenderedPageBreak/>
        <w:drawing>
          <wp:inline distT="0" distB="0" distL="0" distR="0" wp14:anchorId="0F84CCBE" wp14:editId="74AF499F">
            <wp:extent cx="4968815" cy="4280690"/>
            <wp:effectExtent l="0" t="0" r="3810" b="571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977600" cy="4288258"/>
                    </a:xfrm>
                    <a:prstGeom prst="rect">
                      <a:avLst/>
                    </a:prstGeom>
                  </pic:spPr>
                </pic:pic>
              </a:graphicData>
            </a:graphic>
          </wp:inline>
        </w:drawing>
      </w:r>
    </w:p>
    <w:p w14:paraId="0DC57BE4" w14:textId="30DB4E22" w:rsidR="004E106E" w:rsidRPr="00227805" w:rsidRDefault="00227805" w:rsidP="00227805">
      <w:pPr>
        <w:pStyle w:val="Caption"/>
        <w:jc w:val="center"/>
        <w:rPr>
          <w:b w:val="0"/>
          <w:color w:val="auto"/>
          <w:sz w:val="26"/>
          <w:szCs w:val="26"/>
        </w:rPr>
      </w:pPr>
      <w:r w:rsidRPr="00227805">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7</w:t>
      </w:r>
      <w:r w:rsidR="003A68AD">
        <w:rPr>
          <w:b w:val="0"/>
          <w:color w:val="auto"/>
          <w:sz w:val="26"/>
          <w:szCs w:val="26"/>
        </w:rPr>
        <w:fldChar w:fldCharType="end"/>
      </w:r>
      <w:r w:rsidRPr="00227805">
        <w:rPr>
          <w:b w:val="0"/>
          <w:color w:val="auto"/>
          <w:sz w:val="26"/>
          <w:szCs w:val="26"/>
        </w:rPr>
        <w:t>Quy trình đọc mảng dữ liệu I2C</w:t>
      </w:r>
    </w:p>
    <w:p w14:paraId="02040772" w14:textId="77777777" w:rsidR="004E106E" w:rsidRDefault="004E106E" w:rsidP="004E106E">
      <w:pPr>
        <w:pStyle w:val="Noidung"/>
      </w:pPr>
    </w:p>
    <w:p w14:paraId="68D887FE" w14:textId="55E6005A" w:rsidR="0001497F" w:rsidRDefault="0001497F" w:rsidP="0001497F">
      <w:pPr>
        <w:pStyle w:val="Heading4"/>
        <w:rPr>
          <w:rFonts w:cs="Times New Roman"/>
          <w:szCs w:val="26"/>
        </w:rPr>
      </w:pPr>
      <w:r w:rsidRPr="0001497F">
        <w:rPr>
          <w:rFonts w:cs="Times New Roman"/>
          <w:szCs w:val="26"/>
        </w:rPr>
        <w:t>PWM</w:t>
      </w:r>
    </w:p>
    <w:p w14:paraId="6612FE26" w14:textId="77777777" w:rsidR="0001497F" w:rsidRPr="0001497F" w:rsidRDefault="0001497F" w:rsidP="0001497F">
      <w:pPr>
        <w:pStyle w:val="Noidung"/>
        <w:rPr>
          <w:shd w:val="clear" w:color="auto" w:fill="FFFFFF"/>
        </w:rPr>
      </w:pPr>
      <w:r w:rsidRPr="0001497F">
        <w:t>PWM là từ viết tắt của cụm từ</w:t>
      </w:r>
      <w:r w:rsidRPr="0001497F">
        <w:rPr>
          <w:shd w:val="clear" w:color="auto" w:fill="FFFFFF"/>
        </w:rPr>
        <w:t xml:space="preserve"> Pulse Width Modulation (phương pháp điều chế độ rộng xung). Đây là phương pháp điều khiển các thiết bị khác bằng cách thay đổi độ rộng của xung cao.</w:t>
      </w:r>
    </w:p>
    <w:p w14:paraId="01ACDD56" w14:textId="77777777" w:rsidR="0001497F" w:rsidRPr="0001497F" w:rsidRDefault="0001497F" w:rsidP="0001497F">
      <w:pPr>
        <w:pStyle w:val="Noidung"/>
        <w:rPr>
          <w:shd w:val="clear" w:color="auto" w:fill="FFFFFF"/>
        </w:rPr>
      </w:pPr>
      <w:r w:rsidRPr="0001497F">
        <w:rPr>
          <w:shd w:val="clear" w:color="auto" w:fill="FFFFFF"/>
        </w:rPr>
        <w:t>Một số định nghĩa cần biết khi sử dụng PWM:</w:t>
      </w:r>
    </w:p>
    <w:p w14:paraId="5FB3E470" w14:textId="77777777" w:rsidR="0001497F" w:rsidRPr="0001497F" w:rsidRDefault="0001497F" w:rsidP="0001497F">
      <w:pPr>
        <w:pStyle w:val="Bullet1"/>
      </w:pPr>
      <w:r w:rsidRPr="0001497F">
        <w:t>Period: Là chu kỳ của xung.</w:t>
      </w:r>
    </w:p>
    <w:p w14:paraId="134F7F60" w14:textId="77777777" w:rsidR="0001497F" w:rsidRPr="0001497F" w:rsidRDefault="0001497F" w:rsidP="0001497F">
      <w:pPr>
        <w:pStyle w:val="Bullet1"/>
      </w:pPr>
      <w:r w:rsidRPr="0001497F">
        <w:t>Pulse Width: là độ rộng của xung cao.</w:t>
      </w:r>
    </w:p>
    <w:p w14:paraId="6BD63274" w14:textId="77777777" w:rsidR="0001497F" w:rsidRPr="0001497F" w:rsidRDefault="0001497F" w:rsidP="0001497F">
      <w:pPr>
        <w:pStyle w:val="Bullet1"/>
      </w:pPr>
      <w:r w:rsidRPr="0001497F">
        <w:t>Duty: là tỉ lệ phần trăm của Pulse Width với Period.</w:t>
      </w:r>
    </w:p>
    <w:p w14:paraId="135A8F45" w14:textId="30E83211" w:rsidR="0001497F" w:rsidRPr="0001497F" w:rsidRDefault="0001497F" w:rsidP="0001497F">
      <w:pPr>
        <w:pStyle w:val="Noidung"/>
      </w:pPr>
      <w:r w:rsidRPr="0001497F">
        <w:t xml:space="preserve">Thiết bị nhận được tín hiệu PWM sẽ dựa vào Duty khác nhau để thực hiện các lệnh khác nhau. Đối với trong ứng dụng điều khiển tốc độ thì Duty tỉ lệ thuận với tốc độ quay của thiết bị, ví dụ như Duty 70% sẽ cho ra tốc độ 70% so với tốc độ tối </w:t>
      </w:r>
      <w:r w:rsidRPr="0001497F">
        <w:lastRenderedPageBreak/>
        <w:t>đa. Áp dụng PWM để điều khiển RC servo cần phải biết thông số kỹ thuật của servo để việc điều khiển đượ</w:t>
      </w:r>
      <w:r w:rsidR="0010526A">
        <w:t>c chính xác.</w:t>
      </w:r>
    </w:p>
    <w:p w14:paraId="1436F8C0" w14:textId="56D58C0B" w:rsidR="0001497F" w:rsidRPr="0001497F" w:rsidRDefault="0001497F" w:rsidP="0001497F">
      <w:pPr>
        <w:pStyle w:val="Noidung"/>
      </w:pPr>
      <w:r w:rsidRPr="0001497F">
        <w:tab/>
        <w:t xml:space="preserve">Vi điều khiển Atmega644p cung cấp tối đa 6 kênh PWM nên có thể dễ dàng để điều khiển ba động cơ servo cho ba trục gimbal. Giá trị thiết lập cho các thanh ghi của </w:t>
      </w:r>
      <w:r w:rsidR="0010526A">
        <w:t xml:space="preserve">chip </w:t>
      </w:r>
      <w:r w:rsidRPr="0001497F">
        <w:t>AVR.</w:t>
      </w:r>
    </w:p>
    <w:tbl>
      <w:tblPr>
        <w:tblStyle w:val="TableGrid"/>
        <w:tblW w:w="0" w:type="auto"/>
        <w:tblLook w:val="04A0" w:firstRow="1" w:lastRow="0" w:firstColumn="1" w:lastColumn="0" w:noHBand="0" w:noVBand="1"/>
      </w:tblPr>
      <w:tblGrid>
        <w:gridCol w:w="9006"/>
      </w:tblGrid>
      <w:tr w:rsidR="0001497F" w:rsidRPr="0001497F" w14:paraId="7C6008AC" w14:textId="77777777" w:rsidTr="00FA0224">
        <w:tc>
          <w:tcPr>
            <w:tcW w:w="9016" w:type="dxa"/>
          </w:tcPr>
          <w:p w14:paraId="1BF19773" w14:textId="77777777" w:rsidR="0001497F" w:rsidRPr="0001497F" w:rsidRDefault="0001497F" w:rsidP="0001497F">
            <w:pPr>
              <w:autoSpaceDE w:val="0"/>
              <w:autoSpaceDN w:val="0"/>
              <w:adjustRightInd w:val="0"/>
              <w:spacing w:line="360" w:lineRule="auto"/>
              <w:ind w:firstLine="0"/>
              <w:rPr>
                <w:rFonts w:ascii="Consolas" w:hAnsi="Consolas" w:cs="Times New Roman"/>
                <w:sz w:val="22"/>
              </w:rPr>
            </w:pPr>
            <w:r w:rsidRPr="0001497F">
              <w:rPr>
                <w:rFonts w:ascii="Consolas" w:hAnsi="Consolas" w:cs="Times New Roman"/>
                <w:color w:val="A000A0"/>
                <w:sz w:val="22"/>
              </w:rPr>
              <w:t>OCR1A</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color w:val="A000A0"/>
                <w:sz w:val="22"/>
              </w:rPr>
              <w:t>TCNT1</w:t>
            </w:r>
            <w:r w:rsidRPr="0001497F">
              <w:rPr>
                <w:rFonts w:ascii="Consolas" w:hAnsi="Consolas" w:cs="Times New Roman"/>
                <w:sz w:val="22"/>
              </w:rPr>
              <w:t>;</w:t>
            </w:r>
          </w:p>
          <w:p w14:paraId="1E4BC503" w14:textId="77777777" w:rsidR="0001497F" w:rsidRPr="0001497F" w:rsidRDefault="0001497F" w:rsidP="0001497F">
            <w:pPr>
              <w:autoSpaceDE w:val="0"/>
              <w:autoSpaceDN w:val="0"/>
              <w:adjustRightInd w:val="0"/>
              <w:spacing w:line="360" w:lineRule="auto"/>
              <w:ind w:firstLine="0"/>
              <w:rPr>
                <w:rFonts w:ascii="Consolas" w:hAnsi="Consolas" w:cs="Times New Roman"/>
                <w:sz w:val="22"/>
              </w:rPr>
            </w:pPr>
            <w:r w:rsidRPr="0001497F">
              <w:rPr>
                <w:rFonts w:ascii="Consolas" w:hAnsi="Consolas" w:cs="Times New Roman"/>
                <w:color w:val="A000A0"/>
                <w:sz w:val="22"/>
              </w:rPr>
              <w:t>OCR1B</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color w:val="A000A0"/>
                <w:sz w:val="22"/>
              </w:rPr>
              <w:t>TCNT1</w:t>
            </w:r>
            <w:r w:rsidRPr="0001497F">
              <w:rPr>
                <w:rFonts w:ascii="Consolas" w:hAnsi="Consolas" w:cs="Times New Roman"/>
                <w:sz w:val="22"/>
              </w:rPr>
              <w:t>;</w:t>
            </w:r>
          </w:p>
          <w:p w14:paraId="5BD1BA56" w14:textId="77777777" w:rsidR="0001497F" w:rsidRPr="0001497F" w:rsidRDefault="0001497F" w:rsidP="0001497F">
            <w:pPr>
              <w:autoSpaceDE w:val="0"/>
              <w:autoSpaceDN w:val="0"/>
              <w:adjustRightInd w:val="0"/>
              <w:spacing w:line="360" w:lineRule="auto"/>
              <w:ind w:firstLine="0"/>
              <w:rPr>
                <w:rFonts w:ascii="Consolas" w:hAnsi="Consolas" w:cs="Times New Roman"/>
                <w:sz w:val="22"/>
              </w:rPr>
            </w:pPr>
            <w:r w:rsidRPr="0001497F">
              <w:rPr>
                <w:rFonts w:ascii="Consolas" w:hAnsi="Consolas" w:cs="Times New Roman"/>
                <w:color w:val="A000A0"/>
                <w:sz w:val="22"/>
              </w:rPr>
              <w:t>TIFR1</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_BV(</w:t>
            </w:r>
            <w:r w:rsidRPr="0001497F">
              <w:rPr>
                <w:rFonts w:ascii="Consolas" w:hAnsi="Consolas" w:cs="Times New Roman"/>
                <w:color w:val="A000A0"/>
                <w:sz w:val="22"/>
              </w:rPr>
              <w:t>OCF1A</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_BV(</w:t>
            </w:r>
            <w:r w:rsidRPr="0001497F">
              <w:rPr>
                <w:rFonts w:ascii="Consolas" w:hAnsi="Consolas" w:cs="Times New Roman"/>
                <w:color w:val="A000A0"/>
                <w:sz w:val="22"/>
              </w:rPr>
              <w:t>OCF1B</w:t>
            </w:r>
            <w:r w:rsidRPr="0001497F">
              <w:rPr>
                <w:rFonts w:ascii="Consolas" w:hAnsi="Consolas" w:cs="Times New Roman"/>
                <w:sz w:val="22"/>
              </w:rPr>
              <w:t>);</w:t>
            </w:r>
            <w:r w:rsidRPr="0001497F">
              <w:rPr>
                <w:rFonts w:ascii="Consolas" w:hAnsi="Consolas" w:cs="Times New Roman"/>
                <w:color w:val="008000"/>
                <w:sz w:val="22"/>
              </w:rPr>
              <w:t>// clear OCA and OCB interrupt</w:t>
            </w:r>
          </w:p>
          <w:p w14:paraId="17E66291" w14:textId="77777777" w:rsidR="0001497F" w:rsidRPr="0001497F" w:rsidRDefault="0001497F" w:rsidP="0001497F">
            <w:pPr>
              <w:autoSpaceDE w:val="0"/>
              <w:autoSpaceDN w:val="0"/>
              <w:adjustRightInd w:val="0"/>
              <w:spacing w:line="360" w:lineRule="auto"/>
              <w:ind w:firstLine="0"/>
              <w:rPr>
                <w:rFonts w:cs="Times New Roman"/>
                <w:color w:val="008000"/>
                <w:szCs w:val="26"/>
              </w:rPr>
            </w:pPr>
            <w:r w:rsidRPr="0001497F">
              <w:rPr>
                <w:rFonts w:ascii="Consolas" w:hAnsi="Consolas" w:cs="Times New Roman"/>
                <w:color w:val="A000A0"/>
                <w:sz w:val="22"/>
              </w:rPr>
              <w:t>TIMSK1</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_BV(</w:t>
            </w:r>
            <w:r w:rsidRPr="0001497F">
              <w:rPr>
                <w:rFonts w:ascii="Consolas" w:hAnsi="Consolas" w:cs="Times New Roman"/>
                <w:color w:val="A000A0"/>
                <w:sz w:val="22"/>
              </w:rPr>
              <w:t>OCIE1A</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w:t>
            </w:r>
            <w:r w:rsidRPr="0001497F">
              <w:rPr>
                <w:rFonts w:ascii="Consolas" w:hAnsi="Consolas" w:cs="Times New Roman"/>
                <w:color w:val="800000"/>
                <w:sz w:val="22"/>
              </w:rPr>
              <w:t xml:space="preserve"> </w:t>
            </w:r>
            <w:r w:rsidRPr="0001497F">
              <w:rPr>
                <w:rFonts w:ascii="Consolas" w:hAnsi="Consolas" w:cs="Times New Roman"/>
                <w:sz w:val="22"/>
              </w:rPr>
              <w:t>_BV(</w:t>
            </w:r>
            <w:r w:rsidRPr="0001497F">
              <w:rPr>
                <w:rFonts w:ascii="Consolas" w:hAnsi="Consolas" w:cs="Times New Roman"/>
                <w:color w:val="A000A0"/>
                <w:sz w:val="22"/>
              </w:rPr>
              <w:t>OCIE1B</w:t>
            </w:r>
            <w:r w:rsidRPr="0001497F">
              <w:rPr>
                <w:rFonts w:ascii="Consolas" w:hAnsi="Consolas" w:cs="Times New Roman"/>
                <w:sz w:val="22"/>
              </w:rPr>
              <w:t>);</w:t>
            </w:r>
            <w:r w:rsidRPr="0001497F">
              <w:rPr>
                <w:rFonts w:ascii="Consolas" w:hAnsi="Consolas" w:cs="Times New Roman"/>
                <w:color w:val="008000"/>
                <w:sz w:val="22"/>
              </w:rPr>
              <w:t>// enable OCA and OCB interrupt</w:t>
            </w:r>
          </w:p>
        </w:tc>
      </w:tr>
    </w:tbl>
    <w:p w14:paraId="67155D16" w14:textId="62F1C3F1" w:rsidR="00265360" w:rsidRPr="004E106E" w:rsidRDefault="00265360" w:rsidP="00265360">
      <w:pPr>
        <w:pStyle w:val="Heading3"/>
        <w:rPr>
          <w:rFonts w:cs="Times New Roman"/>
          <w:szCs w:val="26"/>
        </w:rPr>
      </w:pPr>
      <w:bookmarkStart w:id="49" w:name="_Toc435864010"/>
      <w:bookmarkStart w:id="50" w:name="_Toc435894240"/>
      <w:r w:rsidRPr="004E106E">
        <w:rPr>
          <w:rFonts w:cs="Times New Roman"/>
          <w:szCs w:val="26"/>
        </w:rPr>
        <w:t>Tối ưu hiệu năng hệ thống nhúng</w:t>
      </w:r>
      <w:bookmarkEnd w:id="49"/>
      <w:bookmarkEnd w:id="50"/>
    </w:p>
    <w:p w14:paraId="39A114AC" w14:textId="77777777" w:rsidR="00265360" w:rsidRPr="00265360" w:rsidRDefault="00265360" w:rsidP="00265360">
      <w:pPr>
        <w:pStyle w:val="Noidung"/>
      </w:pPr>
      <w:r w:rsidRPr="00265360">
        <w:t>Trong một hệ thống nhúng thì hiệu năng có ý nghĩa như là sự thành công, một hệ thống nhúng sẽ phải hoạt động với nguồn tài nguyên hạn chế và thời gian hoạt động dài. Khác với các chương trình trên máy tính, chương trình trên hệ thống nhúng cần đáp ứng các yếu tố về bộ nhớ RAM, ROM, EPPROM, tốc độ xung nhịp cấp vào và các yếu tố này có giới hạn. Vì vậy việc lập trình cần chú ý đến hiệu quả sử dụng bộ nhớ, tránh tình trạng rõ rĩ bộ nhớ (memory leak). Đối với tốc độ xử lý, một nguyên tắc cần theo là trong một lệnh C/C++ sinh ra càng ích mã máy càng tốt.</w:t>
      </w:r>
    </w:p>
    <w:p w14:paraId="73A2D1BD" w14:textId="0E8110C0" w:rsidR="00265360" w:rsidRPr="00265360" w:rsidRDefault="00265360" w:rsidP="00265360">
      <w:pPr>
        <w:pStyle w:val="Noidung"/>
      </w:pPr>
      <w:r w:rsidRPr="00265360">
        <w:t>Một yếu tố về hiệu măng là thời gian mà hệ thống hoạt động. Một chương trình nhúng cần phải hoạt động ổn định trong một thời gian dài. Để tối ưu được hiệu năng, nhóm thực hiện hai cách sau đó là dựa vào trình biên dịch và dựa vào chính các thành viên trong nhóm.</w:t>
      </w:r>
    </w:p>
    <w:p w14:paraId="08018450" w14:textId="77777777" w:rsidR="00265360" w:rsidRPr="00265360" w:rsidRDefault="00265360" w:rsidP="00265360">
      <w:pPr>
        <w:pStyle w:val="Noidung"/>
      </w:pPr>
      <w:r w:rsidRPr="00265360">
        <w:t>Trình biên dịch mà nhóm sử dụng là avr-gcc, đây là trình biên dịch C được viết cho AVR. Bộ biên dịch này miễn phí nằm ở dự án AVR libs (không nằm trong dự án GNU</w:t>
      </w:r>
      <w:r w:rsidRPr="00265360">
        <w:fldChar w:fldCharType="begin" w:fldLock="1"/>
      </w:r>
      <w:r w:rsidRPr="00265360">
        <w:instrText>ADDIN CSL_CITATION { "citationItems" : [ { "id" : "ITEM-1", "itemData" : { "URL" : "http://savannah.nongnu.org/projects/avr-libc/", "accessed" : { "date-parts" : [ [ "2015", "11", "7" ] ] }, "id" : "ITEM-1", "issued" : { "date-parts" : [ [ "0" ] ] }, "title" : "AVR C Runtime Library - Summary [Savannah]", "type" : "webpage" }, "uris" : [ "http://www.mendeley.com/documents/?uuid=36270c5c-0323-4676-a90f-99bd2fe712eb" ] } ], "mendeley" : { "formattedCitation" : "[2]", "plainTextFormattedCitation" : "[2]", "previouslyFormattedCitation" : "[1]" }, "properties" : { "noteIndex" : 0 }, "schema" : "https://github.com/citation-style-language/schema/raw/master/csl-citation.json" }</w:instrText>
      </w:r>
      <w:r w:rsidRPr="00265360">
        <w:fldChar w:fldCharType="separate"/>
      </w:r>
      <w:r w:rsidRPr="00265360">
        <w:rPr>
          <w:noProof/>
        </w:rPr>
        <w:t>[2]</w:t>
      </w:r>
      <w:r w:rsidRPr="00265360">
        <w:fldChar w:fldCharType="end"/>
      </w:r>
      <w:r w:rsidRPr="00265360">
        <w:t>) bao gồm các công cụ hỗ trợ như avr-binutils, avr-gcc và avr-libc là trái tim của công cụ lập trình cho avr.</w:t>
      </w:r>
    </w:p>
    <w:p w14:paraId="3D3D96AD" w14:textId="77777777" w:rsidR="00265360" w:rsidRPr="00265360" w:rsidRDefault="00265360" w:rsidP="00265360">
      <w:pPr>
        <w:pStyle w:val="Noidung"/>
      </w:pPr>
      <w:r w:rsidRPr="00265360">
        <w:t>Trong các tùy chọn của avr-gcc có tùy chọn tối ưu lúc biên dịch, bao gồm các cờ -O0, -O1, -O2, -O3 và –Os</w:t>
      </w:r>
      <w:r w:rsidRPr="00265360">
        <w:fldChar w:fldCharType="begin" w:fldLock="1"/>
      </w:r>
      <w:r w:rsidRPr="00265360">
        <w:instrText>ADDIN CSL_CITATION { "citationItems" : [ { "id" : "ITEM-1", "itemData" : { "author" : [ { "dropping-particle" : "", "family" : "Atmel Corporation", "given" : "", "non-dropping-particle" : "", "parse-names" : false, "suffix" : "" } ], "id" : "ITEM-1", "issued" : { "date-parts" : [ [ "2011" ] ] }, "page" : "18", "title" : "Tips and Tricks to Optimize Your C Code for 8-bit AVR Microcontrollers", "type" : "article-journal" }, "label" : "chapter", "locator" : "2.2", "uris" : [ "http://www.mendeley.com/documents/?uuid=fd4fc580-7ed5-4fa6-a572-b0a39a29af5a" ] } ], "mendeley" : { "formattedCitation" : "[3, Ch. 2.2]", "plainTextFormattedCitation" : "[3, Ch. 2.2]", "previouslyFormattedCitation" : "[2, Ch. 2.2]" }, "properties" : { "noteIndex" : 0 }, "schema" : "https://github.com/citation-style-language/schema/raw/master/csl-citation.json" }</w:instrText>
      </w:r>
      <w:r w:rsidRPr="00265360">
        <w:fldChar w:fldCharType="separate"/>
      </w:r>
      <w:r w:rsidRPr="00265360">
        <w:rPr>
          <w:noProof/>
        </w:rPr>
        <w:t>[3, Ch. 2.2]</w:t>
      </w:r>
      <w:r w:rsidRPr="00265360">
        <w:fldChar w:fldCharType="end"/>
      </w:r>
      <w:r w:rsidRPr="00265360">
        <w:t xml:space="preserve"> tương ứng với các mức tối ưu khác nhau.Nội dung của các cờ như sau:</w:t>
      </w:r>
    </w:p>
    <w:p w14:paraId="7ECA4BBA" w14:textId="77777777" w:rsidR="00265360" w:rsidRPr="00265360" w:rsidRDefault="00265360" w:rsidP="00265360">
      <w:pPr>
        <w:pStyle w:val="Bullet1"/>
      </w:pPr>
      <w:r w:rsidRPr="00265360">
        <w:t>-O0 không sử dụng tối ưu lúc biên dịch</w:t>
      </w:r>
    </w:p>
    <w:p w14:paraId="31C81974" w14:textId="77777777" w:rsidR="00265360" w:rsidRPr="00265360" w:rsidRDefault="00265360" w:rsidP="00265360">
      <w:pPr>
        <w:pStyle w:val="Bullet1"/>
      </w:pPr>
      <w:r w:rsidRPr="00265360">
        <w:lastRenderedPageBreak/>
        <w:t>-O1 trình biên dịch cố gắng</w:t>
      </w:r>
      <w:r w:rsidRPr="00265360">
        <w:rPr>
          <w:color w:val="FF0000"/>
        </w:rPr>
        <w:t xml:space="preserve"> </w:t>
      </w:r>
      <w:r w:rsidRPr="00265360">
        <w:t>giảm bớt kích thước mã nguồn và thời gian thực thi nhưng không thực hiện bất kỳ tối ưu nào phải mất nhiều thời gian biên dịch.</w:t>
      </w:r>
    </w:p>
    <w:p w14:paraId="64854CC8" w14:textId="77777777" w:rsidR="00265360" w:rsidRPr="00265360" w:rsidRDefault="00265360" w:rsidP="00265360">
      <w:pPr>
        <w:pStyle w:val="Bullet1"/>
      </w:pPr>
      <w:r w:rsidRPr="00265360">
        <w:t>-O2 tối ưu nhiều hơn –O1, thực hiện tất cả các tối ưu được hỗ trợ mà không liên hệ đến space-speed, tùy chọn này làm tăng thời gian biên dịch.</w:t>
      </w:r>
    </w:p>
    <w:p w14:paraId="68DF8618" w14:textId="77777777" w:rsidR="00265360" w:rsidRPr="00265360" w:rsidRDefault="00265360" w:rsidP="00265360">
      <w:pPr>
        <w:pStyle w:val="Bullet1"/>
      </w:pPr>
      <w:r w:rsidRPr="00265360">
        <w:t>-O3 mở tất cả các tối ưu của –O2 đồng thời mở thêm các tối ưu đặc biệt.</w:t>
      </w:r>
    </w:p>
    <w:p w14:paraId="62284712" w14:textId="77777777" w:rsidR="00265360" w:rsidRPr="00265360" w:rsidRDefault="00265360" w:rsidP="00265360">
      <w:pPr>
        <w:pStyle w:val="Bullet1"/>
      </w:pPr>
      <w:r w:rsidRPr="00265360">
        <w:t>-Os tối ưu làm giảm kích thước code được sinh ra.</w:t>
      </w:r>
    </w:p>
    <w:p w14:paraId="3E3B5D26" w14:textId="77777777" w:rsidR="00265360" w:rsidRPr="00265360" w:rsidRDefault="00265360" w:rsidP="00265360">
      <w:pPr>
        <w:pStyle w:val="Noidung"/>
      </w:pPr>
      <w:r w:rsidRPr="00265360">
        <w:t>Dưới đây là kết quả tối ưu và thời gian biên dịch với với 2 tùy chọn (qua một số lần chạy thử kết quả dưới đây là kết quả trung bình):</w:t>
      </w:r>
    </w:p>
    <w:p w14:paraId="06714BF5" w14:textId="77777777" w:rsidR="00265360" w:rsidRPr="00265360" w:rsidRDefault="00265360" w:rsidP="00265360">
      <w:pPr>
        <w:pStyle w:val="Noidung"/>
        <w:keepNext/>
        <w:jc w:val="center"/>
      </w:pPr>
      <w:r w:rsidRPr="00265360">
        <w:rPr>
          <w:noProof/>
          <w:lang w:val="vi-VN" w:eastAsia="ja-JP"/>
        </w:rPr>
        <w:drawing>
          <wp:inline distT="0" distB="0" distL="0" distR="0" wp14:anchorId="35D61698" wp14:editId="712D96D0">
            <wp:extent cx="4235570" cy="261787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246745" cy="2624785"/>
                    </a:xfrm>
                    <a:prstGeom prst="rect">
                      <a:avLst/>
                    </a:prstGeom>
                  </pic:spPr>
                </pic:pic>
              </a:graphicData>
            </a:graphic>
          </wp:inline>
        </w:drawing>
      </w:r>
    </w:p>
    <w:p w14:paraId="437B9E9D" w14:textId="6A9459D3" w:rsidR="00265360" w:rsidRPr="00227805" w:rsidRDefault="00265360" w:rsidP="00265360">
      <w:pPr>
        <w:pStyle w:val="Caption"/>
        <w:jc w:val="center"/>
        <w:rPr>
          <w:rFonts w:cs="Times New Roman"/>
          <w:b w:val="0"/>
          <w:noProof/>
          <w:color w:val="auto"/>
          <w:sz w:val="26"/>
          <w:szCs w:val="26"/>
        </w:rPr>
      </w:pPr>
      <w:bookmarkStart w:id="51" w:name="_Toc435892383"/>
      <w:r w:rsidRPr="00227805">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8</w:t>
      </w:r>
      <w:r w:rsidR="003A68AD">
        <w:rPr>
          <w:rFonts w:cs="Times New Roman"/>
          <w:b w:val="0"/>
          <w:color w:val="auto"/>
          <w:sz w:val="26"/>
          <w:szCs w:val="26"/>
        </w:rPr>
        <w:fldChar w:fldCharType="end"/>
      </w:r>
      <w:r w:rsidRPr="00227805">
        <w:rPr>
          <w:rFonts w:cs="Times New Roman"/>
          <w:b w:val="0"/>
          <w:color w:val="auto"/>
          <w:sz w:val="26"/>
          <w:szCs w:val="26"/>
        </w:rPr>
        <w:t>. Kết quả tối ưu việc biên dịch</w:t>
      </w:r>
      <w:bookmarkEnd w:id="51"/>
    </w:p>
    <w:p w14:paraId="7880D81B" w14:textId="77777777" w:rsidR="00265360" w:rsidRDefault="00265360" w:rsidP="00265360">
      <w:pPr>
        <w:pStyle w:val="Noidung"/>
        <w:rPr>
          <w:noProof/>
        </w:rPr>
      </w:pPr>
      <w:r w:rsidRPr="00265360">
        <w:rPr>
          <w:noProof/>
        </w:rPr>
        <w:t>Ta thấy rõ thời gian biên dịch của tùy chọn không bật cờ tối ưu sẽ nhanh hơn thời gian biên dịch bằng cờ -Os, đổi lại là kích thước text lại cao hơn so với tùy chọn –Os. Tổng kết lại ta có kết quả như sau.</w:t>
      </w:r>
    </w:p>
    <w:tbl>
      <w:tblPr>
        <w:tblStyle w:val="TableGrid"/>
        <w:tblW w:w="9287" w:type="dxa"/>
        <w:tblLook w:val="04A0" w:firstRow="1" w:lastRow="0" w:firstColumn="1" w:lastColumn="0" w:noHBand="0" w:noVBand="1"/>
      </w:tblPr>
      <w:tblGrid>
        <w:gridCol w:w="2208"/>
        <w:gridCol w:w="1501"/>
        <w:gridCol w:w="2161"/>
        <w:gridCol w:w="1378"/>
        <w:gridCol w:w="2039"/>
      </w:tblGrid>
      <w:tr w:rsidR="00DE1EE4" w:rsidRPr="00DE1EE4" w14:paraId="010FF1A6" w14:textId="77777777" w:rsidTr="00FA0224">
        <w:tc>
          <w:tcPr>
            <w:tcW w:w="2208" w:type="dxa"/>
            <w:vAlign w:val="center"/>
          </w:tcPr>
          <w:p w14:paraId="28462BBC" w14:textId="77777777" w:rsidR="00DE1EE4" w:rsidRPr="00DE1EE4" w:rsidRDefault="00DE1EE4" w:rsidP="00FA0224">
            <w:pPr>
              <w:spacing w:line="360" w:lineRule="auto"/>
              <w:rPr>
                <w:rFonts w:cs="Times New Roman"/>
                <w:sz w:val="24"/>
                <w:szCs w:val="24"/>
              </w:rPr>
            </w:pPr>
          </w:p>
        </w:tc>
        <w:tc>
          <w:tcPr>
            <w:tcW w:w="3662" w:type="dxa"/>
            <w:gridSpan w:val="2"/>
            <w:vAlign w:val="center"/>
          </w:tcPr>
          <w:p w14:paraId="2708952E" w14:textId="77777777" w:rsidR="00DE1EE4" w:rsidRPr="00DE1EE4" w:rsidRDefault="00DE1EE4" w:rsidP="00FA0224">
            <w:pPr>
              <w:spacing w:line="360" w:lineRule="auto"/>
              <w:rPr>
                <w:rFonts w:cs="Times New Roman"/>
                <w:sz w:val="24"/>
                <w:szCs w:val="24"/>
              </w:rPr>
            </w:pPr>
            <w:r w:rsidRPr="00DE1EE4">
              <w:rPr>
                <w:rFonts w:cs="Times New Roman"/>
                <w:sz w:val="24"/>
                <w:szCs w:val="24"/>
              </w:rPr>
              <w:t>Tùy chọn –O0</w:t>
            </w:r>
          </w:p>
        </w:tc>
        <w:tc>
          <w:tcPr>
            <w:tcW w:w="3417" w:type="dxa"/>
            <w:gridSpan w:val="2"/>
            <w:vAlign w:val="center"/>
          </w:tcPr>
          <w:p w14:paraId="0F4FBCF0" w14:textId="77777777" w:rsidR="00DE1EE4" w:rsidRPr="00DE1EE4" w:rsidRDefault="00DE1EE4" w:rsidP="00FA0224">
            <w:pPr>
              <w:spacing w:line="360" w:lineRule="auto"/>
              <w:rPr>
                <w:rFonts w:cs="Times New Roman"/>
                <w:sz w:val="24"/>
                <w:szCs w:val="24"/>
              </w:rPr>
            </w:pPr>
            <w:r w:rsidRPr="00DE1EE4">
              <w:rPr>
                <w:rFonts w:cs="Times New Roman"/>
                <w:sz w:val="24"/>
                <w:szCs w:val="24"/>
              </w:rPr>
              <w:t>Tùy chọn –Os</w:t>
            </w:r>
          </w:p>
        </w:tc>
      </w:tr>
      <w:tr w:rsidR="00DE1EE4" w:rsidRPr="00DE1EE4" w14:paraId="4A7A8420" w14:textId="77777777" w:rsidTr="00FA0224">
        <w:tc>
          <w:tcPr>
            <w:tcW w:w="2208" w:type="dxa"/>
            <w:vAlign w:val="center"/>
          </w:tcPr>
          <w:p w14:paraId="5BB61218"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hời gian biên dịch</w:t>
            </w:r>
          </w:p>
        </w:tc>
        <w:tc>
          <w:tcPr>
            <w:tcW w:w="3662" w:type="dxa"/>
            <w:gridSpan w:val="2"/>
            <w:vAlign w:val="center"/>
          </w:tcPr>
          <w:p w14:paraId="72E103AD"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15s</w:t>
            </w:r>
          </w:p>
        </w:tc>
        <w:tc>
          <w:tcPr>
            <w:tcW w:w="3417" w:type="dxa"/>
            <w:gridSpan w:val="2"/>
            <w:vAlign w:val="center"/>
          </w:tcPr>
          <w:p w14:paraId="3D56EACD"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18s</w:t>
            </w:r>
          </w:p>
        </w:tc>
      </w:tr>
      <w:tr w:rsidR="00DE1EE4" w:rsidRPr="00DE1EE4" w14:paraId="7E5A62B1" w14:textId="77777777" w:rsidTr="00FA0224">
        <w:tc>
          <w:tcPr>
            <w:tcW w:w="2208" w:type="dxa"/>
            <w:vMerge w:val="restart"/>
            <w:vAlign w:val="center"/>
          </w:tcPr>
          <w:p w14:paraId="592BAEAB"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Bộ nhớ Flash</w:t>
            </w:r>
          </w:p>
        </w:tc>
        <w:tc>
          <w:tcPr>
            <w:tcW w:w="1501" w:type="dxa"/>
            <w:vAlign w:val="center"/>
          </w:tcPr>
          <w:p w14:paraId="7BD8B74D"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ext: 13010</w:t>
            </w:r>
          </w:p>
        </w:tc>
        <w:tc>
          <w:tcPr>
            <w:tcW w:w="2161" w:type="dxa"/>
            <w:vMerge w:val="restart"/>
            <w:vAlign w:val="center"/>
          </w:tcPr>
          <w:p w14:paraId="43FCF55D"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ổng: 13238 bytes</w:t>
            </w:r>
          </w:p>
        </w:tc>
        <w:tc>
          <w:tcPr>
            <w:tcW w:w="1378" w:type="dxa"/>
            <w:vAlign w:val="center"/>
          </w:tcPr>
          <w:p w14:paraId="5A5DDC4E"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ext: 8522</w:t>
            </w:r>
          </w:p>
        </w:tc>
        <w:tc>
          <w:tcPr>
            <w:tcW w:w="2039" w:type="dxa"/>
            <w:vMerge w:val="restart"/>
            <w:vAlign w:val="center"/>
          </w:tcPr>
          <w:p w14:paraId="5DD98F46"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ổng: 8750 bytes</w:t>
            </w:r>
          </w:p>
        </w:tc>
      </w:tr>
      <w:tr w:rsidR="00DE1EE4" w:rsidRPr="00DE1EE4" w14:paraId="30941B5B" w14:textId="77777777" w:rsidTr="00FA0224">
        <w:tc>
          <w:tcPr>
            <w:tcW w:w="2208" w:type="dxa"/>
            <w:vMerge/>
            <w:vAlign w:val="center"/>
          </w:tcPr>
          <w:p w14:paraId="6C892093" w14:textId="77777777" w:rsidR="00DE1EE4" w:rsidRPr="00DE1EE4" w:rsidRDefault="00DE1EE4" w:rsidP="00FA0224">
            <w:pPr>
              <w:spacing w:line="360" w:lineRule="auto"/>
              <w:rPr>
                <w:rFonts w:cs="Times New Roman"/>
                <w:sz w:val="24"/>
                <w:szCs w:val="24"/>
              </w:rPr>
            </w:pPr>
          </w:p>
        </w:tc>
        <w:tc>
          <w:tcPr>
            <w:tcW w:w="1501" w:type="dxa"/>
            <w:vAlign w:val="center"/>
          </w:tcPr>
          <w:p w14:paraId="63B3A667"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Data: 228</w:t>
            </w:r>
          </w:p>
        </w:tc>
        <w:tc>
          <w:tcPr>
            <w:tcW w:w="2161" w:type="dxa"/>
            <w:vMerge/>
            <w:vAlign w:val="center"/>
          </w:tcPr>
          <w:p w14:paraId="7E03B91F" w14:textId="77777777" w:rsidR="00DE1EE4" w:rsidRPr="00DE1EE4" w:rsidRDefault="00DE1EE4" w:rsidP="00FA0224">
            <w:pPr>
              <w:spacing w:line="360" w:lineRule="auto"/>
              <w:rPr>
                <w:rFonts w:cs="Times New Roman"/>
                <w:sz w:val="24"/>
                <w:szCs w:val="24"/>
              </w:rPr>
            </w:pPr>
          </w:p>
        </w:tc>
        <w:tc>
          <w:tcPr>
            <w:tcW w:w="1378" w:type="dxa"/>
            <w:vAlign w:val="center"/>
          </w:tcPr>
          <w:p w14:paraId="6FE1D631"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Data: 228</w:t>
            </w:r>
          </w:p>
        </w:tc>
        <w:tc>
          <w:tcPr>
            <w:tcW w:w="2039" w:type="dxa"/>
            <w:vMerge/>
            <w:vAlign w:val="center"/>
          </w:tcPr>
          <w:p w14:paraId="45E3006C" w14:textId="77777777" w:rsidR="00DE1EE4" w:rsidRPr="00DE1EE4" w:rsidRDefault="00DE1EE4" w:rsidP="00FA0224">
            <w:pPr>
              <w:spacing w:line="360" w:lineRule="auto"/>
              <w:rPr>
                <w:rFonts w:cs="Times New Roman"/>
                <w:sz w:val="24"/>
                <w:szCs w:val="24"/>
              </w:rPr>
            </w:pPr>
          </w:p>
        </w:tc>
      </w:tr>
      <w:tr w:rsidR="00DE1EE4" w:rsidRPr="00DE1EE4" w14:paraId="5C5060A8" w14:textId="77777777" w:rsidTr="00FA0224">
        <w:tc>
          <w:tcPr>
            <w:tcW w:w="2208" w:type="dxa"/>
            <w:vMerge w:val="restart"/>
            <w:vAlign w:val="center"/>
          </w:tcPr>
          <w:p w14:paraId="3CEA5005"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Bộ nhớ RAM</w:t>
            </w:r>
          </w:p>
        </w:tc>
        <w:tc>
          <w:tcPr>
            <w:tcW w:w="1501" w:type="dxa"/>
            <w:vAlign w:val="center"/>
          </w:tcPr>
          <w:p w14:paraId="040CA11E"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BSS: 1496</w:t>
            </w:r>
          </w:p>
        </w:tc>
        <w:tc>
          <w:tcPr>
            <w:tcW w:w="2161" w:type="dxa"/>
            <w:vMerge w:val="restart"/>
            <w:vAlign w:val="center"/>
          </w:tcPr>
          <w:p w14:paraId="738DB272"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ổng: 1724 bytes</w:t>
            </w:r>
          </w:p>
        </w:tc>
        <w:tc>
          <w:tcPr>
            <w:tcW w:w="1378" w:type="dxa"/>
            <w:vAlign w:val="center"/>
          </w:tcPr>
          <w:p w14:paraId="1E03A23F"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BSS: 1496</w:t>
            </w:r>
          </w:p>
        </w:tc>
        <w:tc>
          <w:tcPr>
            <w:tcW w:w="2039" w:type="dxa"/>
            <w:vMerge w:val="restart"/>
            <w:vAlign w:val="center"/>
          </w:tcPr>
          <w:p w14:paraId="0C7414D8"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Tổng: 1724 bytes</w:t>
            </w:r>
          </w:p>
        </w:tc>
      </w:tr>
      <w:tr w:rsidR="00DE1EE4" w:rsidRPr="00DE1EE4" w14:paraId="34D722C8" w14:textId="77777777" w:rsidTr="00FA0224">
        <w:tc>
          <w:tcPr>
            <w:tcW w:w="2208" w:type="dxa"/>
            <w:vMerge/>
            <w:vAlign w:val="center"/>
          </w:tcPr>
          <w:p w14:paraId="12990418" w14:textId="77777777" w:rsidR="00DE1EE4" w:rsidRPr="00DE1EE4" w:rsidRDefault="00DE1EE4" w:rsidP="00FA0224">
            <w:pPr>
              <w:spacing w:line="360" w:lineRule="auto"/>
              <w:rPr>
                <w:rFonts w:cs="Times New Roman"/>
                <w:sz w:val="24"/>
                <w:szCs w:val="24"/>
              </w:rPr>
            </w:pPr>
          </w:p>
        </w:tc>
        <w:tc>
          <w:tcPr>
            <w:tcW w:w="1501" w:type="dxa"/>
            <w:vAlign w:val="center"/>
          </w:tcPr>
          <w:p w14:paraId="133ED840"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Data: 228</w:t>
            </w:r>
          </w:p>
        </w:tc>
        <w:tc>
          <w:tcPr>
            <w:tcW w:w="2161" w:type="dxa"/>
            <w:vMerge/>
            <w:vAlign w:val="center"/>
          </w:tcPr>
          <w:p w14:paraId="6CFAC652" w14:textId="77777777" w:rsidR="00DE1EE4" w:rsidRPr="00DE1EE4" w:rsidRDefault="00DE1EE4" w:rsidP="00FA0224">
            <w:pPr>
              <w:spacing w:line="360" w:lineRule="auto"/>
              <w:rPr>
                <w:rFonts w:cs="Times New Roman"/>
                <w:sz w:val="24"/>
                <w:szCs w:val="24"/>
              </w:rPr>
            </w:pPr>
          </w:p>
        </w:tc>
        <w:tc>
          <w:tcPr>
            <w:tcW w:w="1378" w:type="dxa"/>
            <w:vAlign w:val="center"/>
          </w:tcPr>
          <w:p w14:paraId="6B972508" w14:textId="77777777" w:rsidR="00DE1EE4" w:rsidRPr="00DE1EE4" w:rsidRDefault="00DE1EE4" w:rsidP="00DE1EE4">
            <w:pPr>
              <w:spacing w:line="360" w:lineRule="auto"/>
              <w:ind w:firstLine="0"/>
              <w:rPr>
                <w:rFonts w:cs="Times New Roman"/>
                <w:sz w:val="24"/>
                <w:szCs w:val="24"/>
              </w:rPr>
            </w:pPr>
            <w:r w:rsidRPr="00DE1EE4">
              <w:rPr>
                <w:rFonts w:cs="Times New Roman"/>
                <w:sz w:val="24"/>
                <w:szCs w:val="24"/>
              </w:rPr>
              <w:t>Data: 228</w:t>
            </w:r>
          </w:p>
        </w:tc>
        <w:tc>
          <w:tcPr>
            <w:tcW w:w="2039" w:type="dxa"/>
            <w:vMerge/>
            <w:vAlign w:val="center"/>
          </w:tcPr>
          <w:p w14:paraId="20749DD1" w14:textId="77777777" w:rsidR="00DE1EE4" w:rsidRPr="00DE1EE4" w:rsidRDefault="00DE1EE4" w:rsidP="00FA0224">
            <w:pPr>
              <w:spacing w:line="360" w:lineRule="auto"/>
              <w:rPr>
                <w:rFonts w:cs="Times New Roman"/>
                <w:sz w:val="24"/>
                <w:szCs w:val="24"/>
              </w:rPr>
            </w:pPr>
          </w:p>
        </w:tc>
      </w:tr>
    </w:tbl>
    <w:p w14:paraId="13C93014" w14:textId="77777777" w:rsidR="00DE1EE4" w:rsidRPr="00265360" w:rsidRDefault="00DE1EE4" w:rsidP="00DE1EE4">
      <w:pPr>
        <w:pStyle w:val="Noidung"/>
        <w:ind w:firstLine="0"/>
      </w:pPr>
    </w:p>
    <w:p w14:paraId="2C95CF94" w14:textId="77777777" w:rsidR="00265360" w:rsidRPr="00265360" w:rsidRDefault="00265360" w:rsidP="00265360">
      <w:pPr>
        <w:pStyle w:val="Noidung"/>
      </w:pPr>
      <w:r w:rsidRPr="00265360">
        <w:lastRenderedPageBreak/>
        <w:t>Nội dung của vùng nhớ text, data, bss, hex như sau</w:t>
      </w:r>
      <w:r w:rsidRPr="00265360">
        <w:fldChar w:fldCharType="begin" w:fldLock="1"/>
      </w:r>
      <w:r w:rsidRPr="00265360">
        <w:instrText>ADDIN CSL_CITATION { "citationItems" : [ { "id" : "ITEM-1", "itemData" : { "URL" : "http://www.support.code-red-tech.com/CodeRedWiki/FlashRamSize", "accessed" : { "date-parts" : [ [ "2015", "11", "7" ] ] }, "id" : "ITEM-1", "issued" : { "date-parts" : [ [ "0" ] ] }, "title" : "FlashRamSize - ** Code Red Support Site **", "type" : "webpage" }, "uris" : [ "http://www.mendeley.com/documents/?uuid=8aa560c3-9bd9-40dc-9cf1-4d1817e9d509" ] } ], "mendeley" : { "formattedCitation" : "[4]", "plainTextFormattedCitation" : "[4]", "previouslyFormattedCitation" : "[3]" }, "properties" : { "noteIndex" : 0 }, "schema" : "https://github.com/citation-style-language/schema/raw/master/csl-citation.json" }</w:instrText>
      </w:r>
      <w:r w:rsidRPr="00265360">
        <w:fldChar w:fldCharType="separate"/>
      </w:r>
      <w:r w:rsidRPr="00265360">
        <w:rPr>
          <w:noProof/>
        </w:rPr>
        <w:t>[4]</w:t>
      </w:r>
      <w:r w:rsidRPr="00265360">
        <w:fldChar w:fldCharType="end"/>
      </w:r>
      <w:r w:rsidRPr="00265360">
        <w:t>:</w:t>
      </w:r>
    </w:p>
    <w:p w14:paraId="0A492DB8" w14:textId="77777777" w:rsidR="00265360" w:rsidRPr="00265360" w:rsidRDefault="00265360" w:rsidP="00265360">
      <w:pPr>
        <w:pStyle w:val="Bullet1"/>
      </w:pPr>
      <w:r w:rsidRPr="00265360">
        <w:t>text: chứa mã và dữ liệu chỉ đọc (biến constant) trong ứng dụng (bytes).</w:t>
      </w:r>
    </w:p>
    <w:p w14:paraId="346BB43A" w14:textId="77777777" w:rsidR="00265360" w:rsidRPr="00265360" w:rsidRDefault="00265360" w:rsidP="00265360">
      <w:pPr>
        <w:pStyle w:val="Bullet1"/>
      </w:pPr>
      <w:r w:rsidRPr="00265360">
        <w:t>data: dữ liệu đọ và ghi trong chương trình (các biến bình thường) (bytes).</w:t>
      </w:r>
    </w:p>
    <w:p w14:paraId="22EDDA62" w14:textId="77777777" w:rsidR="00265360" w:rsidRPr="00265360" w:rsidRDefault="00265360" w:rsidP="00265360">
      <w:pPr>
        <w:pStyle w:val="Bullet1"/>
      </w:pPr>
      <w:r w:rsidRPr="00265360">
        <w:t>bss: chỉ ra dữ liệu khởi tạo ban đầu là zero.</w:t>
      </w:r>
    </w:p>
    <w:p w14:paraId="19DF95C1" w14:textId="77777777" w:rsidR="00265360" w:rsidRPr="00265360" w:rsidRDefault="00265360" w:rsidP="00265360">
      <w:pPr>
        <w:pStyle w:val="Bullet1"/>
      </w:pPr>
      <w:r w:rsidRPr="00265360">
        <w:t>dec: tổng số byte của text + data + bss.</w:t>
      </w:r>
    </w:p>
    <w:p w14:paraId="3B69DB78" w14:textId="70441AE1" w:rsidR="00265360" w:rsidRPr="00265360" w:rsidRDefault="00265360" w:rsidP="00A14BAB">
      <w:pPr>
        <w:pStyle w:val="Bullet1"/>
      </w:pPr>
      <w:r w:rsidRPr="00265360">
        <w:t>hex: dạng hệ 16 của dec.</w:t>
      </w:r>
    </w:p>
    <w:p w14:paraId="67A94A32" w14:textId="77777777" w:rsidR="000A5F20" w:rsidRPr="004E106E" w:rsidRDefault="000A5F20" w:rsidP="006B1EC6">
      <w:pPr>
        <w:pStyle w:val="Heading2"/>
        <w:rPr>
          <w:rFonts w:cs="Times New Roman"/>
        </w:rPr>
      </w:pPr>
      <w:bookmarkStart w:id="52" w:name="_Toc435894241"/>
      <w:r w:rsidRPr="004E106E">
        <w:rPr>
          <w:rFonts w:cs="Times New Roman"/>
        </w:rPr>
        <w:t>PHƯƠNG PHÁP NGHIÊN CỨU</w:t>
      </w:r>
      <w:bookmarkEnd w:id="52"/>
    </w:p>
    <w:p w14:paraId="79012E17" w14:textId="322DD061" w:rsidR="008844F5" w:rsidRPr="00265360" w:rsidRDefault="008844F5" w:rsidP="006B1EC6">
      <w:pPr>
        <w:pStyle w:val="Heading3"/>
        <w:rPr>
          <w:rFonts w:cs="Times New Roman"/>
          <w:szCs w:val="26"/>
        </w:rPr>
      </w:pPr>
      <w:bookmarkStart w:id="53" w:name="_Toc435894242"/>
      <w:r w:rsidRPr="00265360">
        <w:rPr>
          <w:rFonts w:cs="Times New Roman"/>
          <w:szCs w:val="26"/>
        </w:rPr>
        <w:t xml:space="preserve">Phương pháp nghiên cứu </w:t>
      </w:r>
      <w:r w:rsidR="00691F18" w:rsidRPr="00265360">
        <w:rPr>
          <w:rFonts w:cs="Times New Roman"/>
          <w:szCs w:val="26"/>
        </w:rPr>
        <w:t>trực tiếp</w:t>
      </w:r>
      <w:bookmarkEnd w:id="53"/>
    </w:p>
    <w:p w14:paraId="193C3EE5" w14:textId="0A934645" w:rsidR="007E7A50" w:rsidRPr="00265360" w:rsidRDefault="00A457E6" w:rsidP="003E2944">
      <w:pPr>
        <w:pStyle w:val="Noidung"/>
      </w:pPr>
      <w:r w:rsidRPr="00265360">
        <w:t xml:space="preserve">Đặc điểm của cách giải quyết vấn đề này là đều </w:t>
      </w:r>
      <w:r w:rsidRPr="00265360">
        <w:rPr>
          <w:bCs/>
          <w:iCs/>
        </w:rPr>
        <w:t>xác định trực tiếp</w:t>
      </w:r>
      <w:r w:rsidRPr="00265360">
        <w:t xml:space="preserve"> được lời giải qua </w:t>
      </w:r>
      <w:r w:rsidRPr="00265360">
        <w:rPr>
          <w:bCs/>
          <w:iCs/>
        </w:rPr>
        <w:t xml:space="preserve">một thủ tục tính toán </w:t>
      </w:r>
      <w:r w:rsidRPr="00265360">
        <w:t>(công thức, hệ thức, định luậ</w:t>
      </w:r>
      <w:r w:rsidR="00722E5F" w:rsidRPr="00265360">
        <w:t>t</w:t>
      </w:r>
      <w:r w:rsidRPr="00265360">
        <w:t xml:space="preserve">…) hoặc qua các </w:t>
      </w:r>
      <w:r w:rsidRPr="00265360">
        <w:rPr>
          <w:bCs/>
          <w:iCs/>
        </w:rPr>
        <w:t xml:space="preserve">bước căn bản </w:t>
      </w:r>
      <w:r w:rsidRPr="00265360">
        <w:t xml:space="preserve">để có được lời giải. Đối với phương pháp này, việc giải quyết vấn đề trên máy tính chỉ là </w:t>
      </w:r>
      <w:r w:rsidRPr="00265360">
        <w:rPr>
          <w:bCs/>
          <w:iCs/>
        </w:rPr>
        <w:t xml:space="preserve">thao tác lập trình </w:t>
      </w:r>
      <w:r w:rsidRPr="00265360">
        <w:t xml:space="preserve">hay là sự chuyển đổi lời giải từ </w:t>
      </w:r>
      <w:r w:rsidRPr="00265360">
        <w:rPr>
          <w:bCs/>
          <w:iCs/>
        </w:rPr>
        <w:t>ngôn ngữ</w:t>
      </w:r>
      <w:r w:rsidRPr="00265360">
        <w:br/>
      </w:r>
      <w:r w:rsidRPr="00265360">
        <w:rPr>
          <w:bCs/>
          <w:iCs/>
        </w:rPr>
        <w:t>bên ngoài sang các ngôn ngữ được sử dụng trong máy tính</w:t>
      </w:r>
      <w:r w:rsidRPr="00265360">
        <w:t>. Tìm hiểu về phương pháp này chính là tìm hiểu về kỹ thuật lập trình trên máy tính.</w:t>
      </w:r>
    </w:p>
    <w:p w14:paraId="7A7FDC1F" w14:textId="0132ABBF" w:rsidR="003E2944" w:rsidRPr="00265360" w:rsidRDefault="003E2944" w:rsidP="003E2944">
      <w:pPr>
        <w:pStyle w:val="Noidung"/>
      </w:pPr>
      <w:r w:rsidRPr="00265360">
        <w:t>Các nguyên lý được áp dụng trong phương pháp này được kể ra như sau:</w:t>
      </w:r>
    </w:p>
    <w:p w14:paraId="1F0796D8" w14:textId="06F61D82" w:rsidR="003E2944" w:rsidRPr="00265360" w:rsidRDefault="00557B63" w:rsidP="00B81972">
      <w:pPr>
        <w:pStyle w:val="Bullet1"/>
      </w:pPr>
      <w:r w:rsidRPr="00265360">
        <w:rPr>
          <w:bCs/>
        </w:rPr>
        <w:t>Nguyên lý 1</w:t>
      </w:r>
      <w:r w:rsidR="003E2944" w:rsidRPr="00265360">
        <w:rPr>
          <w:bCs/>
        </w:rPr>
        <w:t xml:space="preserve">: </w:t>
      </w:r>
      <w:r w:rsidR="003E2944" w:rsidRPr="00265360">
        <w:t xml:space="preserve">Chuyển đổi dữ liệu bài toán thành </w:t>
      </w:r>
      <w:r w:rsidR="003E2944" w:rsidRPr="00265360">
        <w:rPr>
          <w:bCs/>
        </w:rPr>
        <w:t>dữ liệu của</w:t>
      </w:r>
      <w:r w:rsidR="003E2944" w:rsidRPr="00265360">
        <w:t xml:space="preserve"> </w:t>
      </w:r>
      <w:r w:rsidR="003E2944" w:rsidRPr="00265360">
        <w:rPr>
          <w:bCs/>
        </w:rPr>
        <w:t>chương trình</w:t>
      </w:r>
      <w:r w:rsidR="003E2944" w:rsidRPr="00265360">
        <w:t>, có nghĩa là “Dữ liệu củ</w:t>
      </w:r>
      <w:r w:rsidR="00B81972" w:rsidRPr="00265360">
        <w:t>a bài toán</w:t>
      </w:r>
      <w:r w:rsidR="003E2944" w:rsidRPr="00265360">
        <w:t xml:space="preserve"> sẽ được biểu diễn lại dưới dạng các biến của chương trình thông qua các quy tắc xác định của ngôn ngữ lập trình cụ thể”</w:t>
      </w:r>
    </w:p>
    <w:p w14:paraId="22626774" w14:textId="46A7742E" w:rsidR="00B81972" w:rsidRPr="00265360" w:rsidRDefault="00557B63" w:rsidP="00B81972">
      <w:pPr>
        <w:pStyle w:val="Bullet1"/>
      </w:pPr>
      <w:r w:rsidRPr="00265360">
        <w:rPr>
          <w:bCs/>
          <w:iCs/>
        </w:rPr>
        <w:t>Nguyên lý 2</w:t>
      </w:r>
      <w:r w:rsidR="00B81972" w:rsidRPr="00265360">
        <w:rPr>
          <w:bCs/>
          <w:iCs/>
        </w:rPr>
        <w:t xml:space="preserve">: </w:t>
      </w:r>
      <w:r w:rsidR="00B81972" w:rsidRPr="00265360">
        <w:t xml:space="preserve">Chuyển đổi quá trình tính toán của bài toán thành các </w:t>
      </w:r>
      <w:r w:rsidR="00B81972" w:rsidRPr="00265360">
        <w:rPr>
          <w:bCs/>
          <w:iCs/>
        </w:rPr>
        <w:t>cấu trúc của chương trình</w:t>
      </w:r>
      <w:r w:rsidR="00B81972" w:rsidRPr="00265360">
        <w:t>, có nghĩa là “</w:t>
      </w:r>
      <w:r w:rsidR="00B81972" w:rsidRPr="00265360">
        <w:rPr>
          <w:iCs/>
        </w:rPr>
        <w:t>Mọi quá trình tính</w:t>
      </w:r>
      <w:r w:rsidR="00B81972" w:rsidRPr="00265360">
        <w:t xml:space="preserve"> </w:t>
      </w:r>
      <w:r w:rsidR="00B81972" w:rsidRPr="00265360">
        <w:rPr>
          <w:iCs/>
        </w:rPr>
        <w:t>toán đều có thể mô tả và thực hiện dựa trên ba cấu trúc cơ bản:</w:t>
      </w:r>
      <w:r w:rsidR="00B81972" w:rsidRPr="00265360">
        <w:t xml:space="preserve"> </w:t>
      </w:r>
      <w:r w:rsidR="00B81972" w:rsidRPr="00265360">
        <w:rPr>
          <w:iCs/>
        </w:rPr>
        <w:t>Cấu trúc tuần tự, cấu trúc rẽ nhánh và cấu trúc lặp</w:t>
      </w:r>
      <w:r w:rsidR="00B81972" w:rsidRPr="00265360">
        <w:t>”.</w:t>
      </w:r>
    </w:p>
    <w:p w14:paraId="2AD6BF92" w14:textId="0997E251" w:rsidR="00557B63" w:rsidRPr="00265360" w:rsidRDefault="00557B63" w:rsidP="00B81972">
      <w:pPr>
        <w:pStyle w:val="Bullet1"/>
      </w:pPr>
      <w:r w:rsidRPr="00265360">
        <w:rPr>
          <w:bCs/>
          <w:iCs/>
        </w:rPr>
        <w:t xml:space="preserve">Nguyên lý 3: Phân chia </w:t>
      </w:r>
      <w:r w:rsidRPr="00265360">
        <w:t xml:space="preserve">bài toán ban đầu thành những </w:t>
      </w:r>
      <w:r w:rsidRPr="00265360">
        <w:rPr>
          <w:bCs/>
          <w:iCs/>
        </w:rPr>
        <w:t>bài</w:t>
      </w:r>
      <w:r w:rsidRPr="00265360">
        <w:t xml:space="preserve"> </w:t>
      </w:r>
      <w:r w:rsidRPr="00265360">
        <w:rPr>
          <w:bCs/>
          <w:iCs/>
        </w:rPr>
        <w:t>toán nhỏ hơn</w:t>
      </w:r>
      <w:r w:rsidRPr="00265360">
        <w:t>, có nghĩa là “</w:t>
      </w:r>
      <w:r w:rsidRPr="00265360">
        <w:rPr>
          <w:iCs/>
        </w:rPr>
        <w:t>Mọi vấn đề-bài toán đều có thể</w:t>
      </w:r>
      <w:r w:rsidRPr="00265360">
        <w:t xml:space="preserve"> </w:t>
      </w:r>
      <w:r w:rsidRPr="00265360">
        <w:rPr>
          <w:iCs/>
        </w:rPr>
        <w:t>giải quyết bằng cách phân chia thành những vấn đề-bài toán</w:t>
      </w:r>
      <w:r w:rsidRPr="00265360">
        <w:t xml:space="preserve"> </w:t>
      </w:r>
      <w:r w:rsidRPr="00265360">
        <w:rPr>
          <w:iCs/>
        </w:rPr>
        <w:t>nhỏ hơn</w:t>
      </w:r>
      <w:r w:rsidRPr="00265360">
        <w:t>”.</w:t>
      </w:r>
    </w:p>
    <w:p w14:paraId="0E89105F" w14:textId="2DA7D941" w:rsidR="008844F5" w:rsidRPr="00265360" w:rsidRDefault="008844F5" w:rsidP="006B1EC6">
      <w:pPr>
        <w:pStyle w:val="Heading3"/>
        <w:rPr>
          <w:rFonts w:cs="Times New Roman"/>
          <w:szCs w:val="26"/>
        </w:rPr>
      </w:pPr>
      <w:bookmarkStart w:id="54" w:name="_Toc435894243"/>
      <w:r w:rsidRPr="00265360">
        <w:rPr>
          <w:rFonts w:cs="Times New Roman"/>
          <w:szCs w:val="26"/>
        </w:rPr>
        <w:t xml:space="preserve">Phương pháp nghiên cứu </w:t>
      </w:r>
      <w:r w:rsidR="00691F18" w:rsidRPr="00265360">
        <w:rPr>
          <w:rFonts w:cs="Times New Roman"/>
          <w:szCs w:val="26"/>
        </w:rPr>
        <w:t>gián tiếp</w:t>
      </w:r>
      <w:bookmarkEnd w:id="54"/>
    </w:p>
    <w:p w14:paraId="262AD4C2" w14:textId="77777777" w:rsidR="00A457E6" w:rsidRPr="00265360" w:rsidRDefault="00A457E6" w:rsidP="00A457E6">
      <w:pPr>
        <w:pStyle w:val="Noidung"/>
      </w:pPr>
      <w:r w:rsidRPr="00265360">
        <w:lastRenderedPageBreak/>
        <w:t>Đặc điểm của phương pháp gián tiếp là được sử dụng khi chưa tìm ra lời giải chính xác của vấn đề. Chính vì thế, phương pháp gián tiếp chỉ đưa ra các giải pháp mang đặc trưng của máy tính.</w:t>
      </w:r>
    </w:p>
    <w:p w14:paraId="5430D80A" w14:textId="77777777" w:rsidR="00A457E6" w:rsidRPr="00265360" w:rsidRDefault="00A457E6" w:rsidP="00A457E6">
      <w:pPr>
        <w:pStyle w:val="Noidung"/>
      </w:pPr>
      <w:r w:rsidRPr="00265360">
        <w:t>Các phương pháp nghiên cứu gián tiếp đã sử dụng trong đề tài đó là:</w:t>
      </w:r>
    </w:p>
    <w:p w14:paraId="70DCCEFF" w14:textId="77777777" w:rsidR="00A457E6" w:rsidRPr="00265360" w:rsidRDefault="00A457E6" w:rsidP="009468FD">
      <w:pPr>
        <w:pStyle w:val="Bullet1"/>
        <w:numPr>
          <w:ilvl w:val="0"/>
          <w:numId w:val="10"/>
        </w:numPr>
        <w:suppressAutoHyphens/>
        <w:spacing w:after="120"/>
        <w:ind w:left="924" w:hanging="357"/>
      </w:pPr>
      <w:bookmarkStart w:id="55" w:name="_Toc390639580"/>
      <w:bookmarkEnd w:id="55"/>
      <w:r w:rsidRPr="00265360">
        <w:t>Phương pháp thử - sai:</w:t>
      </w:r>
    </w:p>
    <w:p w14:paraId="61FE04E5" w14:textId="77777777" w:rsidR="00A457E6" w:rsidRPr="00265360" w:rsidRDefault="00A457E6" w:rsidP="00A457E6">
      <w:pPr>
        <w:pStyle w:val="Noidung"/>
      </w:pPr>
      <w:r w:rsidRPr="00265360">
        <w:t>Các nguyên lý áp dụng trong phương pháp này bao gồm:</w:t>
      </w:r>
    </w:p>
    <w:p w14:paraId="690EB38F" w14:textId="77777777" w:rsidR="00A457E6" w:rsidRPr="00265360" w:rsidRDefault="00A457E6" w:rsidP="00A457E6">
      <w:pPr>
        <w:pStyle w:val="buffer2"/>
        <w:spacing w:line="360" w:lineRule="auto"/>
        <w:jc w:val="both"/>
      </w:pPr>
      <w:r w:rsidRPr="00265360">
        <w:rPr>
          <w:i/>
        </w:rPr>
        <w:t>Nguyên lý vét cạn toàn bộ</w:t>
      </w:r>
      <w:r w:rsidRPr="00265360">
        <w:t>: Đây là phương pháp đơn giản nhất, liệt kê tất cả các trường hợp có thể xảy ra.</w:t>
      </w:r>
    </w:p>
    <w:p w14:paraId="740B6424" w14:textId="77777777" w:rsidR="00A457E6" w:rsidRPr="00265360" w:rsidRDefault="00A457E6" w:rsidP="00A457E6">
      <w:pPr>
        <w:pStyle w:val="buffer2"/>
        <w:spacing w:line="360" w:lineRule="auto"/>
        <w:jc w:val="both"/>
      </w:pPr>
      <w:r w:rsidRPr="00265360">
        <w:rPr>
          <w:i/>
        </w:rPr>
        <w:t>Nguyên lý mắt lưới</w:t>
      </w:r>
      <w:r w:rsidRPr="00265360">
        <w:t>: Vận dụng nguyên lý này để sàn lọc ra những trường hợp nào phù hợp với các điều kiện đưa ra, giống như lưới bắt cá chỉ bắt được những con các có kích thước lớn hơn kích thước của mắt lưới.</w:t>
      </w:r>
    </w:p>
    <w:p w14:paraId="740DA832" w14:textId="77777777" w:rsidR="00A457E6" w:rsidRPr="00265360" w:rsidRDefault="00A457E6" w:rsidP="00A457E6">
      <w:pPr>
        <w:pStyle w:val="buffer2"/>
        <w:spacing w:line="360" w:lineRule="auto"/>
        <w:jc w:val="both"/>
      </w:pPr>
      <w:r w:rsidRPr="00265360">
        <w:rPr>
          <w:i/>
        </w:rPr>
        <w:t>Nguyên lý giảm độ phức tạp của thử và sai</w:t>
      </w:r>
      <w:r w:rsidRPr="00265360">
        <w:t>: Thu hẹp trường hợp trước và trong khi duyệt, đồng thời đơn giản hóa tối đa điều kiện chấp nhận một trường hợp.</w:t>
      </w:r>
    </w:p>
    <w:p w14:paraId="4AFA6E64" w14:textId="77777777" w:rsidR="00A457E6" w:rsidRPr="00265360" w:rsidRDefault="00A457E6" w:rsidP="00A457E6">
      <w:pPr>
        <w:pStyle w:val="buffer2"/>
        <w:spacing w:line="360" w:lineRule="auto"/>
        <w:jc w:val="both"/>
      </w:pPr>
      <w:r w:rsidRPr="00265360">
        <w:rPr>
          <w:i/>
        </w:rPr>
        <w:t>Nguyên lý thu gọn không gian tìm kiếm</w:t>
      </w:r>
      <w:r w:rsidRPr="00265360">
        <w:t>: Loại bỏ những trường hợp hoặc nhóm trường hợp chắc chắn không dẫn đến lời giải.</w:t>
      </w:r>
    </w:p>
    <w:p w14:paraId="0DB776E6" w14:textId="77777777" w:rsidR="000A5F20" w:rsidRPr="004E106E" w:rsidRDefault="000A5F20" w:rsidP="006B1EC6">
      <w:pPr>
        <w:pStyle w:val="Heading2"/>
        <w:rPr>
          <w:rFonts w:cs="Times New Roman"/>
        </w:rPr>
      </w:pPr>
      <w:bookmarkStart w:id="56" w:name="_Toc435894244"/>
      <w:r w:rsidRPr="004E106E">
        <w:rPr>
          <w:rFonts w:cs="Times New Roman"/>
        </w:rPr>
        <w:t>CÁC KHÁI NIỆM LIÊN QUAN</w:t>
      </w:r>
      <w:bookmarkEnd w:id="56"/>
    </w:p>
    <w:p w14:paraId="52B1D7F7" w14:textId="7382730E" w:rsidR="00DC6844" w:rsidRPr="00265360" w:rsidRDefault="005D6B9D" w:rsidP="005D6B9D">
      <w:pPr>
        <w:pStyle w:val="Noidung"/>
      </w:pPr>
      <w:r w:rsidRPr="00265360">
        <w:t>Đây là một đề tài nghiên cứu thuộc lĩnh vực điều khiển tự động, vì thế trước hết ta cần tìm hiểu về đ</w:t>
      </w:r>
      <w:r w:rsidR="00B14F91" w:rsidRPr="00265360">
        <w:t>iều khiển</w:t>
      </w:r>
      <w:r w:rsidR="004E7580" w:rsidRPr="00265360">
        <w:t xml:space="preserve"> và các nguyên tắc điều khiển</w:t>
      </w:r>
      <w:r w:rsidRPr="00265360">
        <w:t>.</w:t>
      </w:r>
    </w:p>
    <w:p w14:paraId="1273F435" w14:textId="74304E66" w:rsidR="00DC6844" w:rsidRPr="00265360" w:rsidRDefault="00DC6844" w:rsidP="005D6B9D">
      <w:pPr>
        <w:pStyle w:val="Heading3"/>
        <w:rPr>
          <w:rFonts w:cs="Times New Roman"/>
          <w:szCs w:val="26"/>
        </w:rPr>
      </w:pPr>
      <w:bookmarkStart w:id="57" w:name="_Toc435894245"/>
      <w:r w:rsidRPr="00265360">
        <w:rPr>
          <w:rFonts w:cs="Times New Roman"/>
          <w:szCs w:val="26"/>
        </w:rPr>
        <w:t>Khái niệ</w:t>
      </w:r>
      <w:r w:rsidR="00430402" w:rsidRPr="00265360">
        <w:rPr>
          <w:rFonts w:cs="Times New Roman"/>
          <w:szCs w:val="26"/>
        </w:rPr>
        <w:t>m</w:t>
      </w:r>
      <w:r w:rsidR="00681E1F" w:rsidRPr="00265360">
        <w:rPr>
          <w:rFonts w:cs="Times New Roman"/>
          <w:szCs w:val="26"/>
        </w:rPr>
        <w:t xml:space="preserve"> điều khiể</w:t>
      </w:r>
      <w:r w:rsidR="000A24A9" w:rsidRPr="00265360">
        <w:rPr>
          <w:rFonts w:cs="Times New Roman"/>
          <w:szCs w:val="26"/>
        </w:rPr>
        <w:t>n</w:t>
      </w:r>
      <w:bookmarkEnd w:id="57"/>
    </w:p>
    <w:p w14:paraId="6DECEA70" w14:textId="2A692A9C" w:rsidR="00B14F91" w:rsidRPr="00265360" w:rsidRDefault="00B14F91" w:rsidP="006B1EC6">
      <w:pPr>
        <w:rPr>
          <w:rFonts w:cs="Times New Roman"/>
          <w:szCs w:val="26"/>
        </w:rPr>
      </w:pPr>
      <w:r w:rsidRPr="00265360">
        <w:rPr>
          <w:rFonts w:cs="Times New Roman"/>
          <w:szCs w:val="26"/>
        </w:rPr>
        <w:t>Điều khiển là quá trình thu thập thông tin, xử lý thông tin và tác động lên hệ thống để đáp ứng của hệ thống “gần” với mục đích định trước. Điều khiển tự động là quá trình điều khiển không cần sự tác động của con người.</w:t>
      </w:r>
    </w:p>
    <w:p w14:paraId="1338F4D6" w14:textId="6D8ED42F" w:rsidR="00B14F91" w:rsidRPr="00265360" w:rsidRDefault="00B14F91" w:rsidP="005D6B9D">
      <w:pPr>
        <w:pStyle w:val="Heading3"/>
        <w:rPr>
          <w:rFonts w:cs="Times New Roman"/>
          <w:szCs w:val="26"/>
        </w:rPr>
      </w:pPr>
      <w:bookmarkStart w:id="58" w:name="_Toc435894246"/>
      <w:r w:rsidRPr="00265360">
        <w:rPr>
          <w:rFonts w:cs="Times New Roman"/>
          <w:szCs w:val="26"/>
        </w:rPr>
        <w:t>Các thành phần cơ bản của hệ thống điều khiển</w:t>
      </w:r>
      <w:bookmarkEnd w:id="58"/>
    </w:p>
    <w:p w14:paraId="4DABC089" w14:textId="77777777" w:rsidR="00F8770D" w:rsidRPr="001A3ECE" w:rsidRDefault="00B14F91" w:rsidP="00F8770D">
      <w:pPr>
        <w:keepNext/>
        <w:ind w:firstLine="0"/>
        <w:jc w:val="center"/>
        <w:rPr>
          <w:rFonts w:cs="Times New Roman"/>
          <w:szCs w:val="26"/>
        </w:rPr>
      </w:pPr>
      <w:r w:rsidRPr="001A3ECE">
        <w:rPr>
          <w:rFonts w:cs="Times New Roman"/>
          <w:noProof/>
          <w:szCs w:val="26"/>
          <w:lang w:val="vi-VN" w:eastAsia="ja-JP"/>
        </w:rPr>
        <w:lastRenderedPageBreak/>
        <w:drawing>
          <wp:inline distT="0" distB="0" distL="0" distR="0" wp14:anchorId="0F0F5132" wp14:editId="4DAD264A">
            <wp:extent cx="4410075" cy="1076325"/>
            <wp:effectExtent l="0" t="0" r="9525" b="9525"/>
            <wp:docPr id="1" name="Picture 1" descr="http://voer.edu.vn/file/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voer.edu.vn/file/130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410075" cy="1076325"/>
                    </a:xfrm>
                    <a:prstGeom prst="rect">
                      <a:avLst/>
                    </a:prstGeom>
                    <a:noFill/>
                    <a:ln>
                      <a:noFill/>
                    </a:ln>
                  </pic:spPr>
                </pic:pic>
              </a:graphicData>
            </a:graphic>
          </wp:inline>
        </w:drawing>
      </w:r>
    </w:p>
    <w:p w14:paraId="14C1C95A" w14:textId="24FE7BF0" w:rsidR="00B14F91" w:rsidRPr="00227805" w:rsidRDefault="00F8770D" w:rsidP="00F8770D">
      <w:pPr>
        <w:pStyle w:val="Caption"/>
        <w:ind w:firstLine="0"/>
        <w:jc w:val="center"/>
        <w:rPr>
          <w:rFonts w:cs="Times New Roman"/>
          <w:b w:val="0"/>
          <w:color w:val="auto"/>
          <w:sz w:val="26"/>
          <w:szCs w:val="26"/>
        </w:rPr>
      </w:pPr>
      <w:bookmarkStart w:id="59" w:name="_Toc435871551"/>
      <w:bookmarkStart w:id="60" w:name="_Toc435892384"/>
      <w:r w:rsidRPr="00227805">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2</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9</w:t>
      </w:r>
      <w:r w:rsidR="003A68AD">
        <w:rPr>
          <w:rFonts w:cs="Times New Roman"/>
          <w:b w:val="0"/>
          <w:color w:val="auto"/>
          <w:sz w:val="26"/>
          <w:szCs w:val="26"/>
        </w:rPr>
        <w:fldChar w:fldCharType="end"/>
      </w:r>
      <w:r w:rsidRPr="00227805">
        <w:rPr>
          <w:rFonts w:cs="Times New Roman"/>
          <w:b w:val="0"/>
          <w:color w:val="auto"/>
          <w:sz w:val="26"/>
          <w:szCs w:val="26"/>
        </w:rPr>
        <w:t>. Các thành phần cơ bản của hệ thống điều khiển</w:t>
      </w:r>
      <w:bookmarkEnd w:id="59"/>
      <w:bookmarkEnd w:id="60"/>
    </w:p>
    <w:p w14:paraId="1FC6F2D9" w14:textId="141E3214" w:rsidR="00084210" w:rsidRPr="001A3ECE" w:rsidRDefault="00084210" w:rsidP="006B1EC6">
      <w:pPr>
        <w:rPr>
          <w:rFonts w:cs="Times New Roman"/>
          <w:szCs w:val="26"/>
        </w:rPr>
      </w:pPr>
      <w:r w:rsidRPr="001A3ECE">
        <w:rPr>
          <w:rFonts w:cs="Times New Roman"/>
          <w:szCs w:val="26"/>
        </w:rPr>
        <w:t>Chú thích các ký hiệu viết tắt:</w:t>
      </w:r>
    </w:p>
    <w:p w14:paraId="2E5F2BC0" w14:textId="53EC8F6D" w:rsidR="00084210" w:rsidRPr="001A3ECE" w:rsidRDefault="00084210" w:rsidP="009468FD">
      <w:pPr>
        <w:pStyle w:val="ListParagraph"/>
        <w:numPr>
          <w:ilvl w:val="0"/>
          <w:numId w:val="3"/>
        </w:numPr>
        <w:rPr>
          <w:rFonts w:cs="Times New Roman"/>
          <w:szCs w:val="26"/>
        </w:rPr>
      </w:pPr>
      <w:r w:rsidRPr="001A3ECE">
        <w:rPr>
          <w:rFonts w:cs="Times New Roman"/>
          <w:szCs w:val="26"/>
        </w:rPr>
        <w:t>r(t): (reference input) tín hiệu vào, tín hiệu chuẩn</w:t>
      </w:r>
    </w:p>
    <w:p w14:paraId="47ABF3AD" w14:textId="04AA9EDF" w:rsidR="00084210" w:rsidRPr="001A3ECE" w:rsidRDefault="00084210" w:rsidP="009468FD">
      <w:pPr>
        <w:pStyle w:val="ListParagraph"/>
        <w:numPr>
          <w:ilvl w:val="0"/>
          <w:numId w:val="3"/>
        </w:numPr>
        <w:rPr>
          <w:rFonts w:cs="Times New Roman"/>
          <w:szCs w:val="26"/>
        </w:rPr>
      </w:pPr>
      <w:r w:rsidRPr="001A3ECE">
        <w:rPr>
          <w:rFonts w:cs="Times New Roman"/>
          <w:szCs w:val="26"/>
        </w:rPr>
        <w:t>c(t): (controlled output) tín hiệu ra</w:t>
      </w:r>
    </w:p>
    <w:p w14:paraId="342D0696" w14:textId="0ABB395F" w:rsidR="00084210" w:rsidRPr="001A3ECE" w:rsidRDefault="00084210" w:rsidP="009468FD">
      <w:pPr>
        <w:pStyle w:val="ListParagraph"/>
        <w:numPr>
          <w:ilvl w:val="0"/>
          <w:numId w:val="3"/>
        </w:numPr>
        <w:rPr>
          <w:rFonts w:cs="Times New Roman"/>
          <w:szCs w:val="26"/>
        </w:rPr>
      </w:pPr>
      <w:r w:rsidRPr="001A3ECE">
        <w:rPr>
          <w:rFonts w:cs="Times New Roman"/>
          <w:szCs w:val="26"/>
        </w:rPr>
        <w:t>c</w:t>
      </w:r>
      <w:r w:rsidRPr="001A3ECE">
        <w:rPr>
          <w:rFonts w:cs="Times New Roman"/>
          <w:szCs w:val="26"/>
          <w:vertAlign w:val="subscript"/>
        </w:rPr>
        <w:t>ht</w:t>
      </w:r>
      <w:r w:rsidRPr="001A3ECE">
        <w:rPr>
          <w:rFonts w:cs="Times New Roman"/>
          <w:szCs w:val="26"/>
        </w:rPr>
        <w:t>(t): tín hiệu hồi tiếp</w:t>
      </w:r>
    </w:p>
    <w:p w14:paraId="02304E61" w14:textId="77777777" w:rsidR="00084210" w:rsidRPr="001A3ECE" w:rsidRDefault="00084210" w:rsidP="009468FD">
      <w:pPr>
        <w:pStyle w:val="ListParagraph"/>
        <w:numPr>
          <w:ilvl w:val="0"/>
          <w:numId w:val="3"/>
        </w:numPr>
        <w:rPr>
          <w:rFonts w:cs="Times New Roman"/>
          <w:szCs w:val="26"/>
        </w:rPr>
      </w:pPr>
      <w:r w:rsidRPr="001A3ECE">
        <w:rPr>
          <w:rFonts w:cs="Times New Roman"/>
          <w:szCs w:val="26"/>
        </w:rPr>
        <w:t>e(t): (error) sai số</w:t>
      </w:r>
    </w:p>
    <w:p w14:paraId="26439BC2" w14:textId="11AF1136" w:rsidR="00084210" w:rsidRPr="001A3ECE" w:rsidRDefault="00084210" w:rsidP="009468FD">
      <w:pPr>
        <w:pStyle w:val="ListParagraph"/>
        <w:numPr>
          <w:ilvl w:val="0"/>
          <w:numId w:val="3"/>
        </w:numPr>
        <w:rPr>
          <w:rFonts w:cs="Times New Roman"/>
          <w:szCs w:val="26"/>
        </w:rPr>
      </w:pPr>
      <w:r w:rsidRPr="001A3ECE">
        <w:rPr>
          <w:rFonts w:cs="Times New Roman"/>
          <w:szCs w:val="26"/>
        </w:rPr>
        <w:t xml:space="preserve">u(t): tín hiệu điều khiển </w:t>
      </w:r>
    </w:p>
    <w:p w14:paraId="0433FC38" w14:textId="5C6F7390" w:rsidR="00084210" w:rsidRPr="001A3ECE" w:rsidRDefault="00084210" w:rsidP="006B1EC6">
      <w:pPr>
        <w:ind w:firstLine="0"/>
        <w:jc w:val="center"/>
        <w:rPr>
          <w:rFonts w:cs="Times New Roman"/>
          <w:szCs w:val="26"/>
        </w:rPr>
      </w:pPr>
      <w:r w:rsidRPr="001A3ECE">
        <w:rPr>
          <w:rFonts w:cs="Times New Roman"/>
          <w:szCs w:val="26"/>
        </w:rPr>
        <w:t xml:space="preserve">Hình. Sơ đồ khối </w:t>
      </w:r>
      <w:r w:rsidR="001525B2" w:rsidRPr="001A3ECE">
        <w:rPr>
          <w:rFonts w:cs="Times New Roman"/>
          <w:szCs w:val="26"/>
        </w:rPr>
        <w:t>hệ thống</w:t>
      </w:r>
      <w:r w:rsidRPr="001A3ECE">
        <w:rPr>
          <w:rFonts w:cs="Times New Roman"/>
          <w:szCs w:val="26"/>
        </w:rPr>
        <w:t xml:space="preserve"> điều khiển</w:t>
      </w:r>
    </w:p>
    <w:p w14:paraId="0087BB59" w14:textId="1A5C4458" w:rsidR="00E15EB5" w:rsidRPr="00265360" w:rsidRDefault="001525B2" w:rsidP="005D6B9D">
      <w:pPr>
        <w:pStyle w:val="Heading3"/>
        <w:rPr>
          <w:rFonts w:cs="Times New Roman"/>
          <w:szCs w:val="26"/>
        </w:rPr>
      </w:pPr>
      <w:bookmarkStart w:id="61" w:name="_Toc435894247"/>
      <w:r w:rsidRPr="00265360">
        <w:rPr>
          <w:rFonts w:cs="Times New Roman"/>
          <w:szCs w:val="26"/>
        </w:rPr>
        <w:t>Các bài toán cơ bản trong lĩnh vực điều khiển tự động</w:t>
      </w:r>
      <w:bookmarkEnd w:id="61"/>
    </w:p>
    <w:p w14:paraId="3D35AA55" w14:textId="40D95BF8" w:rsidR="001525B2" w:rsidRPr="001A3ECE" w:rsidRDefault="001525B2" w:rsidP="006B1EC6">
      <w:pPr>
        <w:rPr>
          <w:rFonts w:cs="Times New Roman"/>
          <w:szCs w:val="26"/>
        </w:rPr>
      </w:pPr>
      <w:r w:rsidRPr="001A3ECE">
        <w:rPr>
          <w:rFonts w:cs="Times New Roman"/>
          <w:szCs w:val="26"/>
        </w:rPr>
        <w:t>Phân tích hệ thống: cho hệ thống tự động đã biết đã biết cấu trúc và thông số. bài toán đặt ra là trên cơ sở những thông tin đã biết tìm đáp ứng của hệ thống và đánh giá chất lượng hệ thống. Bài toán này luôn giải được.</w:t>
      </w:r>
    </w:p>
    <w:p w14:paraId="0464841D" w14:textId="6DA9FF99" w:rsidR="001525B2" w:rsidRPr="001A3ECE" w:rsidRDefault="001525B2" w:rsidP="006B1EC6">
      <w:pPr>
        <w:rPr>
          <w:rFonts w:cs="Times New Roman"/>
          <w:szCs w:val="26"/>
        </w:rPr>
      </w:pPr>
      <w:r w:rsidRPr="001A3ECE">
        <w:rPr>
          <w:rFonts w:cs="Times New Roman"/>
          <w:szCs w:val="26"/>
        </w:rPr>
        <w:t>Thiết kế hệ thống: biết cấu trúc và thông số của đối tượng điều khiển. Bài toán đặt ra là thiết kế bộ điều khiển để được hệ thống thỏa mãn các yêu cầu về chất lượng. Bài toán này nói chung là giải được.</w:t>
      </w:r>
    </w:p>
    <w:p w14:paraId="09969B15" w14:textId="36D851D0" w:rsidR="001525B2" w:rsidRPr="001A3ECE" w:rsidRDefault="001525B2" w:rsidP="006B1EC6">
      <w:pPr>
        <w:rPr>
          <w:rFonts w:cs="Times New Roman"/>
          <w:szCs w:val="26"/>
        </w:rPr>
      </w:pPr>
      <w:r w:rsidRPr="001A3ECE">
        <w:rPr>
          <w:rFonts w:cs="Times New Roman"/>
          <w:szCs w:val="26"/>
        </w:rPr>
        <w:t>Nhận dạng hệ thống: chưa biết cấu trúc và thông số của hệ thống. Vấn đề lớn nhất cần giải quyết là là tìm ra cấu trúc và các thông số này.</w:t>
      </w:r>
      <w:r w:rsidR="00FA569E" w:rsidRPr="001A3ECE">
        <w:rPr>
          <w:rFonts w:cs="Times New Roman"/>
          <w:szCs w:val="26"/>
        </w:rPr>
        <w:t xml:space="preserve"> Bài toán này không phải lúc nào cũng giải được.</w:t>
      </w:r>
    </w:p>
    <w:p w14:paraId="3D4083A1" w14:textId="5364A9FB" w:rsidR="000A5F20" w:rsidRPr="004E106E" w:rsidRDefault="000A5F20" w:rsidP="006B1EC6">
      <w:pPr>
        <w:pStyle w:val="Heading2"/>
        <w:rPr>
          <w:rFonts w:cs="Times New Roman"/>
        </w:rPr>
      </w:pPr>
      <w:bookmarkStart w:id="62" w:name="_Toc435894248"/>
      <w:r w:rsidRPr="004E106E">
        <w:rPr>
          <w:rFonts w:cs="Times New Roman"/>
        </w:rPr>
        <w:t>GIẢ THUYẾT NGHIÊN CỨU</w:t>
      </w:r>
      <w:bookmarkEnd w:id="62"/>
    </w:p>
    <w:p w14:paraId="2C409728" w14:textId="7201C802" w:rsidR="007C4513" w:rsidRPr="00265360" w:rsidRDefault="007C4513" w:rsidP="00955F5F">
      <w:pPr>
        <w:pStyle w:val="Noidung"/>
      </w:pPr>
      <w:r w:rsidRPr="00265360">
        <w:t>Đọc tín hiệu trả về từ bộ ADC của cảm biến. Lọc nhiễu tín hiệu bằng bộ lọc số. Kết hợp giá trị của con quay hồi chuyển và gia tốc kế để tính ra độ nghiêng lệch.</w:t>
      </w:r>
    </w:p>
    <w:p w14:paraId="5EF51D08" w14:textId="5A942344" w:rsidR="007C4513" w:rsidRPr="00265360" w:rsidRDefault="007C4513" w:rsidP="00955F5F">
      <w:pPr>
        <w:pStyle w:val="Noidung"/>
      </w:pPr>
      <w:r w:rsidRPr="00265360">
        <w:t>Bằng cá</w:t>
      </w:r>
      <w:r w:rsidR="000C3F95" w:rsidRPr="00265360">
        <w:t>c</w:t>
      </w:r>
      <w:r w:rsidRPr="00265360">
        <w:t xml:space="preserve"> giải thuật điều khiển tự độ</w:t>
      </w:r>
      <w:r w:rsidR="00135414" w:rsidRPr="00265360">
        <w:t>ng</w:t>
      </w:r>
      <w:r w:rsidR="000C3F95" w:rsidRPr="00265360">
        <w:t xml:space="preserve">, hệ không gian tọa độ Oxyz, </w:t>
      </w:r>
      <w:r w:rsidRPr="00265360">
        <w:t xml:space="preserve">tính toán </w:t>
      </w:r>
      <w:r w:rsidR="00135414" w:rsidRPr="00265360">
        <w:t>góc quay</w:t>
      </w:r>
      <w:r w:rsidRPr="00265360">
        <w:t xml:space="preserve"> cần thiết cho các động cơ </w:t>
      </w:r>
      <w:r w:rsidR="00135414" w:rsidRPr="00265360">
        <w:t xml:space="preserve">RC Servo </w:t>
      </w:r>
      <w:r w:rsidRPr="00265360">
        <w:t xml:space="preserve">để khắc phục độ nghiêng lệch, giúp cân bằng ổn định cho </w:t>
      </w:r>
      <w:r w:rsidR="00135414" w:rsidRPr="00265360">
        <w:t>hệ thống</w:t>
      </w:r>
      <w:r w:rsidR="00E805D8" w:rsidRPr="00265360">
        <w:t xml:space="preserve"> máy ảnh</w:t>
      </w:r>
      <w:r w:rsidRPr="00265360">
        <w:t>.</w:t>
      </w:r>
    </w:p>
    <w:p w14:paraId="6F06931F" w14:textId="77777777" w:rsidR="000A5F20" w:rsidRPr="004E106E" w:rsidRDefault="000A5F20" w:rsidP="006B1EC6">
      <w:pPr>
        <w:pStyle w:val="Heading2"/>
        <w:numPr>
          <w:ilvl w:val="0"/>
          <w:numId w:val="0"/>
        </w:numPr>
        <w:rPr>
          <w:rFonts w:cs="Times New Roman"/>
        </w:rPr>
        <w:sectPr w:rsidR="000A5F20" w:rsidRPr="004E106E" w:rsidSect="002D44AF">
          <w:pgSz w:w="11909" w:h="16834" w:code="9"/>
          <w:pgMar w:top="1418" w:right="1134" w:bottom="1701" w:left="1985" w:header="720" w:footer="720" w:gutter="0"/>
          <w:cols w:space="720"/>
          <w:docGrid w:linePitch="360"/>
        </w:sectPr>
      </w:pPr>
    </w:p>
    <w:p w14:paraId="6A471215" w14:textId="7AB9A5B4" w:rsidR="00C30071" w:rsidRPr="004E106E" w:rsidRDefault="00C30071" w:rsidP="006B1EC6">
      <w:pPr>
        <w:pStyle w:val="Heading1"/>
        <w:rPr>
          <w:rFonts w:cs="Times New Roman"/>
          <w:sz w:val="26"/>
          <w:szCs w:val="26"/>
        </w:rPr>
      </w:pPr>
      <w:bookmarkStart w:id="63" w:name="_Toc435894249"/>
      <w:r w:rsidRPr="004E106E">
        <w:rPr>
          <w:rFonts w:cs="Times New Roman"/>
          <w:sz w:val="26"/>
          <w:szCs w:val="26"/>
        </w:rPr>
        <w:lastRenderedPageBreak/>
        <w:t>PHÂN TÍCH VÀ THIẾT KẾ HỆ THỐNG</w:t>
      </w:r>
      <w:bookmarkEnd w:id="63"/>
    </w:p>
    <w:p w14:paraId="00BA15DD" w14:textId="68DA8EB9" w:rsidR="00D1161D" w:rsidRPr="004E106E" w:rsidRDefault="0050600B" w:rsidP="00A20209">
      <w:pPr>
        <w:pStyle w:val="Heading2"/>
        <w:rPr>
          <w:rFonts w:cs="Times New Roman"/>
        </w:rPr>
      </w:pPr>
      <w:bookmarkStart w:id="64" w:name="_Toc435894250"/>
      <w:r w:rsidRPr="004E106E">
        <w:rPr>
          <w:rFonts w:cs="Times New Roman"/>
        </w:rPr>
        <w:t>MÔ HÌNH TỔNG QUÁT CỦA HỆ THỐNG</w:t>
      </w:r>
      <w:bookmarkEnd w:id="64"/>
    </w:p>
    <w:p w14:paraId="10201FD2" w14:textId="189BB2B5" w:rsidR="00051C1E" w:rsidRPr="0061501F" w:rsidRDefault="00824074" w:rsidP="00051C1E">
      <w:pPr>
        <w:pStyle w:val="Caption"/>
        <w:keepNext/>
        <w:spacing w:line="360" w:lineRule="auto"/>
        <w:ind w:firstLine="0"/>
        <w:rPr>
          <w:rFonts w:cs="Times New Roman"/>
          <w:sz w:val="26"/>
          <w:szCs w:val="26"/>
        </w:rPr>
      </w:pPr>
      <w:bookmarkStart w:id="65" w:name="_Toc434447043"/>
      <w:r w:rsidRPr="00824074">
        <w:rPr>
          <w:rFonts w:cs="Times New Roman"/>
          <w:noProof/>
          <w:sz w:val="26"/>
          <w:szCs w:val="26"/>
          <w:lang w:val="vi-VN" w:eastAsia="ja-JP"/>
        </w:rPr>
        <w:drawing>
          <wp:inline distT="0" distB="0" distL="0" distR="0" wp14:anchorId="4F547561" wp14:editId="155560BA">
            <wp:extent cx="5581650" cy="3153224"/>
            <wp:effectExtent l="0" t="0" r="0" b="9525"/>
            <wp:docPr id="24" name="Picture 24" descr="C:\Users\QuocTuanIT\Download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6" descr="C:\Users\QuocTuanIT\Downloads\Capture.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81650" cy="3153224"/>
                    </a:xfrm>
                    <a:prstGeom prst="rect">
                      <a:avLst/>
                    </a:prstGeom>
                    <a:noFill/>
                    <a:ln>
                      <a:noFill/>
                    </a:ln>
                  </pic:spPr>
                </pic:pic>
              </a:graphicData>
            </a:graphic>
          </wp:inline>
        </w:drawing>
      </w:r>
    </w:p>
    <w:p w14:paraId="3BF6B86A" w14:textId="7EBF697D" w:rsidR="00CA1308" w:rsidRPr="00227805" w:rsidRDefault="00051C1E" w:rsidP="00051C1E">
      <w:pPr>
        <w:pStyle w:val="Caption"/>
        <w:ind w:firstLine="0"/>
        <w:jc w:val="center"/>
        <w:rPr>
          <w:rFonts w:cs="Times New Roman"/>
          <w:b w:val="0"/>
          <w:color w:val="auto"/>
          <w:sz w:val="26"/>
          <w:szCs w:val="26"/>
        </w:rPr>
      </w:pPr>
      <w:bookmarkStart w:id="66" w:name="_Toc435892385"/>
      <w:r w:rsidRPr="00227805">
        <w:rPr>
          <w:rFonts w:cs="Times New Roman"/>
          <w:b w:val="0"/>
          <w:color w:val="auto"/>
          <w:sz w:val="26"/>
          <w:szCs w:val="26"/>
        </w:rPr>
        <w:t xml:space="preserve">Hình </w:t>
      </w:r>
      <w:r w:rsidR="003A68AD">
        <w:rPr>
          <w:rFonts w:cs="Times New Roman"/>
          <w:b w:val="0"/>
          <w:color w:val="auto"/>
          <w:sz w:val="26"/>
          <w:szCs w:val="26"/>
        </w:rPr>
        <w:fldChar w:fldCharType="begin"/>
      </w:r>
      <w:r w:rsidR="003A68AD">
        <w:rPr>
          <w:rFonts w:cs="Times New Roman"/>
          <w:b w:val="0"/>
          <w:color w:val="auto"/>
          <w:sz w:val="26"/>
          <w:szCs w:val="26"/>
        </w:rPr>
        <w:instrText xml:space="preserve"> STYLEREF 1 \s </w:instrText>
      </w:r>
      <w:r w:rsidR="003A68AD">
        <w:rPr>
          <w:rFonts w:cs="Times New Roman"/>
          <w:b w:val="0"/>
          <w:color w:val="auto"/>
          <w:sz w:val="26"/>
          <w:szCs w:val="26"/>
        </w:rPr>
        <w:fldChar w:fldCharType="separate"/>
      </w:r>
      <w:r w:rsidR="003A68AD">
        <w:rPr>
          <w:rFonts w:cs="Times New Roman"/>
          <w:b w:val="0"/>
          <w:noProof/>
          <w:color w:val="auto"/>
          <w:sz w:val="26"/>
          <w:szCs w:val="26"/>
        </w:rPr>
        <w:t>3</w:t>
      </w:r>
      <w:r w:rsidR="003A68AD">
        <w:rPr>
          <w:rFonts w:cs="Times New Roman"/>
          <w:b w:val="0"/>
          <w:color w:val="auto"/>
          <w:sz w:val="26"/>
          <w:szCs w:val="26"/>
        </w:rPr>
        <w:fldChar w:fldCharType="end"/>
      </w:r>
      <w:r w:rsidR="003A68AD">
        <w:rPr>
          <w:rFonts w:cs="Times New Roman"/>
          <w:b w:val="0"/>
          <w:color w:val="auto"/>
          <w:sz w:val="26"/>
          <w:szCs w:val="26"/>
        </w:rPr>
        <w:noBreakHyphen/>
      </w:r>
      <w:r w:rsidR="003A68AD">
        <w:rPr>
          <w:rFonts w:cs="Times New Roman"/>
          <w:b w:val="0"/>
          <w:color w:val="auto"/>
          <w:sz w:val="26"/>
          <w:szCs w:val="26"/>
        </w:rPr>
        <w:fldChar w:fldCharType="begin"/>
      </w:r>
      <w:r w:rsidR="003A68AD">
        <w:rPr>
          <w:rFonts w:cs="Times New Roman"/>
          <w:b w:val="0"/>
          <w:color w:val="auto"/>
          <w:sz w:val="26"/>
          <w:szCs w:val="26"/>
        </w:rPr>
        <w:instrText xml:space="preserve"> SEQ Hình \* ARABIC \s 1 </w:instrText>
      </w:r>
      <w:r w:rsidR="003A68AD">
        <w:rPr>
          <w:rFonts w:cs="Times New Roman"/>
          <w:b w:val="0"/>
          <w:color w:val="auto"/>
          <w:sz w:val="26"/>
          <w:szCs w:val="26"/>
        </w:rPr>
        <w:fldChar w:fldCharType="separate"/>
      </w:r>
      <w:r w:rsidR="003A68AD">
        <w:rPr>
          <w:rFonts w:cs="Times New Roman"/>
          <w:b w:val="0"/>
          <w:noProof/>
          <w:color w:val="auto"/>
          <w:sz w:val="26"/>
          <w:szCs w:val="26"/>
        </w:rPr>
        <w:t>1</w:t>
      </w:r>
      <w:r w:rsidR="003A68AD">
        <w:rPr>
          <w:rFonts w:cs="Times New Roman"/>
          <w:b w:val="0"/>
          <w:color w:val="auto"/>
          <w:sz w:val="26"/>
          <w:szCs w:val="26"/>
        </w:rPr>
        <w:fldChar w:fldCharType="end"/>
      </w:r>
      <w:r w:rsidRPr="00227805">
        <w:rPr>
          <w:rFonts w:cs="Times New Roman"/>
          <w:b w:val="0"/>
          <w:color w:val="auto"/>
          <w:sz w:val="26"/>
          <w:szCs w:val="26"/>
        </w:rPr>
        <w:t>. Mô hình tổng quát của hệ thống</w:t>
      </w:r>
      <w:bookmarkEnd w:id="66"/>
    </w:p>
    <w:p w14:paraId="04E6AED8" w14:textId="77777777" w:rsidR="00B231B0" w:rsidRPr="0061501F" w:rsidRDefault="00B231B0" w:rsidP="00B231B0">
      <w:pPr>
        <w:pStyle w:val="Noidung"/>
        <w:rPr>
          <w:b/>
          <w:color w:val="auto"/>
        </w:rPr>
      </w:pPr>
      <w:r w:rsidRPr="0061501F">
        <w:rPr>
          <w:b/>
          <w:color w:val="auto"/>
        </w:rPr>
        <w:t>Chi tiết của mô hình:</w:t>
      </w:r>
    </w:p>
    <w:p w14:paraId="20CE54C2" w14:textId="77777777" w:rsidR="00B231B0" w:rsidRPr="0061501F" w:rsidRDefault="00B231B0" w:rsidP="00B231B0">
      <w:pPr>
        <w:pStyle w:val="Bullet1"/>
      </w:pPr>
      <w:r w:rsidRPr="0061501F">
        <w:t>Khối trung tâm là mạch điều khiển và cảm biến. Mạch điều khiển nhóm sử dụng vi điều khiển ATmega644p với cảm biến gia tốc và con quay hồi chuyển mpu6050, vi điều khiển và cảm biến sẽ kết nối với nhau thông qua chuẩn giao tiếp hai dây I2C, vi điều khiển đóng vai trò là master và cảm biến là slave. Mạch điều khiển trung tâm được mua ở ngoài thị trường nhằm giảm bớt công việc thiết kế mạch, đồng thời tăng tính ổn định của hệ thống lên.</w:t>
      </w:r>
    </w:p>
    <w:p w14:paraId="26966A79" w14:textId="77777777" w:rsidR="00B231B0" w:rsidRPr="0061501F" w:rsidRDefault="00B231B0" w:rsidP="00B231B0">
      <w:pPr>
        <w:pStyle w:val="Bullet2"/>
        <w:rPr>
          <w:color w:val="auto"/>
        </w:rPr>
      </w:pPr>
      <w:r w:rsidRPr="0061501F">
        <w:rPr>
          <w:color w:val="auto"/>
        </w:rPr>
        <w:t>Khối trung tâm có nhiệm vụ đọc giá trị trả về của cảm biến, sau đó lọc đi dữ liệu lỗi, nhiễu và áp dụng giải thuật điều khiển PID để cân bằng cho hệ thống.</w:t>
      </w:r>
    </w:p>
    <w:p w14:paraId="737F6F2F" w14:textId="77777777" w:rsidR="00B231B0" w:rsidRPr="0061501F" w:rsidRDefault="00B231B0" w:rsidP="00B231B0">
      <w:pPr>
        <w:pStyle w:val="Bullet2"/>
        <w:rPr>
          <w:color w:val="auto"/>
        </w:rPr>
      </w:pPr>
      <w:r w:rsidRPr="0061501F">
        <w:rPr>
          <w:color w:val="auto"/>
        </w:rPr>
        <w:t>Tín hiệu điều khiển được xuất là là tín hiệu PWM như đã trình bày ở trên, tín hiệu hiệu này sẽ điều khiển góc quay cho 3 động cơ RC servor.</w:t>
      </w:r>
    </w:p>
    <w:p w14:paraId="7AD945FF" w14:textId="77777777" w:rsidR="00B231B0" w:rsidRPr="0061501F" w:rsidRDefault="00B231B0" w:rsidP="00B231B0">
      <w:pPr>
        <w:pStyle w:val="Bullet2"/>
        <w:rPr>
          <w:color w:val="auto"/>
        </w:rPr>
      </w:pPr>
      <w:r w:rsidRPr="0061501F">
        <w:rPr>
          <w:color w:val="auto"/>
        </w:rPr>
        <w:lastRenderedPageBreak/>
        <w:t>Khối trung tâm còn có nhiệm vụ giao tiếp với máy tính thông qua chuẩn giao tiếp UART, việc giao tiếp với máy tính sẽ dễ dàng cho việc kiểm lỗi và giám sát hệ thống.</w:t>
      </w:r>
    </w:p>
    <w:p w14:paraId="7C5F4570" w14:textId="77777777" w:rsidR="00B231B0" w:rsidRPr="0061501F" w:rsidRDefault="00B231B0" w:rsidP="00B231B0">
      <w:pPr>
        <w:pStyle w:val="Bullet2"/>
        <w:rPr>
          <w:color w:val="auto"/>
        </w:rPr>
      </w:pPr>
      <w:r w:rsidRPr="0061501F">
        <w:rPr>
          <w:color w:val="auto"/>
        </w:rPr>
        <w:t>Ngoài ra trên khối trung tâm còn có mạch nguồn chuyển đổi điện áp 12v từ pin sang điện áp 5v với dòng điện cung cấp tối đa là 3A.</w:t>
      </w:r>
    </w:p>
    <w:p w14:paraId="6DF7D8FD" w14:textId="77777777" w:rsidR="00B231B0" w:rsidRPr="0061501F" w:rsidRDefault="00B231B0" w:rsidP="00B231B0">
      <w:pPr>
        <w:pStyle w:val="Bullet1"/>
      </w:pPr>
      <w:r w:rsidRPr="0061501F">
        <w:t>Máy tính cá nhân sẽ giao tiếp với mạch trung tâm, nhận dữ liệu trả về và gửi dữ liệu điều khiển.</w:t>
      </w:r>
    </w:p>
    <w:p w14:paraId="584C5320" w14:textId="77777777" w:rsidR="00B231B0" w:rsidRPr="0061501F" w:rsidRDefault="00B231B0" w:rsidP="00B231B0">
      <w:pPr>
        <w:pStyle w:val="Bullet1"/>
      </w:pPr>
      <w:r w:rsidRPr="0061501F">
        <w:t>Ba động cơ RC sẽ là cơ cấu chấp hành, sẽ hoạt động theo lệnh điều khiển của mạch trung tâm.</w:t>
      </w:r>
    </w:p>
    <w:p w14:paraId="05395E63" w14:textId="6F8A5741" w:rsidR="00B231B0" w:rsidRPr="00824074" w:rsidRDefault="00B231B0" w:rsidP="00824074">
      <w:pPr>
        <w:pStyle w:val="Bullet1"/>
      </w:pPr>
      <w:r w:rsidRPr="0061501F">
        <w:t>Khối nguồn bao gồm pin lipo 12v, 2200mAh và điện gia đình 220v (cung cấp cho máy tính). Nhiệm vụ của khối này cực kỳ quan trọng, giúp tạo nguồn điện cung cấp cho toàn bộ hệ thống.</w:t>
      </w:r>
    </w:p>
    <w:p w14:paraId="313B9EBE" w14:textId="5745AE4C" w:rsidR="00D02948" w:rsidRPr="004E106E" w:rsidRDefault="00D02948" w:rsidP="00D02948">
      <w:pPr>
        <w:pStyle w:val="Heading2"/>
        <w:rPr>
          <w:rFonts w:cs="Times New Roman"/>
        </w:rPr>
      </w:pPr>
      <w:bookmarkStart w:id="67" w:name="_Toc435894251"/>
      <w:bookmarkEnd w:id="65"/>
      <w:r w:rsidRPr="004E106E">
        <w:rPr>
          <w:rFonts w:cs="Times New Roman"/>
        </w:rPr>
        <w:t>MÔ HÌNH TOÁN HỌC CỦA HỆ THỐNG</w:t>
      </w:r>
      <w:bookmarkEnd w:id="67"/>
    </w:p>
    <w:p w14:paraId="080059AF" w14:textId="5773B1ED" w:rsidR="00B87197" w:rsidRPr="0061501F" w:rsidRDefault="00B87197" w:rsidP="00B231B0">
      <w:pPr>
        <w:pStyle w:val="Heading3"/>
        <w:rPr>
          <w:rFonts w:cs="Times New Roman"/>
          <w:szCs w:val="26"/>
        </w:rPr>
      </w:pPr>
      <w:bookmarkStart w:id="68" w:name="_Toc435894252"/>
      <w:r w:rsidRPr="0061501F">
        <w:rPr>
          <w:rFonts w:cs="Times New Roman"/>
          <w:szCs w:val="26"/>
        </w:rPr>
        <w:t>Ma trận xoay</w:t>
      </w:r>
      <w:bookmarkEnd w:id="68"/>
    </w:p>
    <w:p w14:paraId="539BE164" w14:textId="354AFA6B" w:rsidR="008D472B" w:rsidRPr="0061501F" w:rsidRDefault="008D472B" w:rsidP="00955F5F">
      <w:pPr>
        <w:pStyle w:val="Noidung"/>
      </w:pPr>
      <w:r w:rsidRPr="0061501F">
        <w:t>Góc roll (</w:t>
      </w:r>
      <w:r w:rsidRPr="0061501F">
        <w:rPr>
          <w:position w:val="-10"/>
        </w:rPr>
        <w:object w:dxaOrig="200" w:dyaOrig="320" w14:anchorId="6AA706F8">
          <v:shape id="_x0000_i1065" type="#_x0000_t75" style="width:10pt;height:15.65pt" o:ole="">
            <v:imagedata r:id="rId127" o:title=""/>
          </v:shape>
          <o:OLEObject Type="Embed" ProgID="Equation.DSMT4" ShapeID="_x0000_i1065" DrawAspect="Content" ObjectID="_1509646640" r:id="rId128"/>
        </w:object>
      </w:r>
      <w:r w:rsidRPr="0061501F">
        <w:t>) được tạo ra khi ta xoay hệ trục tọa độ theo trục Ox (chiều dương như hình</w:t>
      </w:r>
      <w:r w:rsidR="00227805">
        <w:t xml:space="preserve"> 3-2</w:t>
      </w:r>
      <w:r w:rsidRPr="0061501F">
        <w:t>)</w:t>
      </w:r>
      <w:r w:rsidR="00615267" w:rsidRPr="0061501F">
        <w:t>. Khi đó ta có ma trận xoay theo trục Ox:</w:t>
      </w:r>
    </w:p>
    <w:p w14:paraId="1E229797" w14:textId="356A529F" w:rsidR="008D472B" w:rsidRPr="0061501F" w:rsidRDefault="00615267" w:rsidP="00430B9A">
      <w:pPr>
        <w:ind w:firstLine="0"/>
        <w:jc w:val="center"/>
        <w:rPr>
          <w:rFonts w:cs="Times New Roman"/>
          <w:szCs w:val="26"/>
        </w:rPr>
      </w:pPr>
      <w:r w:rsidRPr="0061501F">
        <w:rPr>
          <w:rFonts w:cs="Times New Roman"/>
          <w:position w:val="-50"/>
          <w:szCs w:val="26"/>
        </w:rPr>
        <w:object w:dxaOrig="2780" w:dyaOrig="1120" w14:anchorId="32942D5E">
          <v:shape id="_x0000_i1066" type="#_x0000_t75" style="width:139pt;height:56.35pt" o:ole="">
            <v:imagedata r:id="rId129" o:title=""/>
          </v:shape>
          <o:OLEObject Type="Embed" ProgID="Equation.DSMT4" ShapeID="_x0000_i1066" DrawAspect="Content" ObjectID="_1509646641" r:id="rId130"/>
        </w:object>
      </w:r>
    </w:p>
    <w:p w14:paraId="0A9AE867" w14:textId="77777777" w:rsidR="00227805" w:rsidRDefault="00A02814" w:rsidP="00227805">
      <w:pPr>
        <w:keepNext/>
        <w:ind w:firstLine="0"/>
        <w:jc w:val="center"/>
      </w:pPr>
      <w:r w:rsidRPr="0061501F">
        <w:rPr>
          <w:rFonts w:cs="Times New Roman"/>
          <w:noProof/>
          <w:szCs w:val="26"/>
          <w:lang w:val="vi-VN" w:eastAsia="ja-JP"/>
        </w:rPr>
        <w:drawing>
          <wp:inline distT="0" distB="0" distL="0" distR="0" wp14:anchorId="28340931" wp14:editId="77900B2F">
            <wp:extent cx="2372264" cy="24230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380295" cy="2431301"/>
                    </a:xfrm>
                    <a:prstGeom prst="rect">
                      <a:avLst/>
                    </a:prstGeom>
                  </pic:spPr>
                </pic:pic>
              </a:graphicData>
            </a:graphic>
          </wp:inline>
        </w:drawing>
      </w:r>
    </w:p>
    <w:p w14:paraId="59E6DA63" w14:textId="21DB46E7" w:rsidR="00AF7FA6" w:rsidRPr="00227805" w:rsidRDefault="00227805" w:rsidP="00227805">
      <w:pPr>
        <w:pStyle w:val="Caption"/>
        <w:jc w:val="center"/>
        <w:rPr>
          <w:rFonts w:cs="Times New Roman"/>
          <w:b w:val="0"/>
          <w:color w:val="auto"/>
          <w:sz w:val="26"/>
          <w:szCs w:val="26"/>
        </w:rPr>
      </w:pPr>
      <w:r w:rsidRPr="00227805">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3</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2</w:t>
      </w:r>
      <w:r w:rsidR="003A68AD">
        <w:rPr>
          <w:b w:val="0"/>
          <w:color w:val="auto"/>
          <w:sz w:val="26"/>
          <w:szCs w:val="26"/>
        </w:rPr>
        <w:fldChar w:fldCharType="end"/>
      </w:r>
      <w:r w:rsidRPr="00227805">
        <w:rPr>
          <w:b w:val="0"/>
          <w:color w:val="auto"/>
          <w:sz w:val="26"/>
          <w:szCs w:val="26"/>
        </w:rPr>
        <w:t>. Xoay theo góc roll</w:t>
      </w:r>
    </w:p>
    <w:p w14:paraId="3F163A93" w14:textId="13850FAC" w:rsidR="00430B9A" w:rsidRPr="0061501F" w:rsidRDefault="00430B9A" w:rsidP="00955F5F">
      <w:pPr>
        <w:pStyle w:val="Noidung"/>
      </w:pPr>
      <w:r w:rsidRPr="0061501F">
        <w:lastRenderedPageBreak/>
        <w:t>Góc pitch (</w:t>
      </w:r>
      <w:r w:rsidRPr="0061501F">
        <w:rPr>
          <w:position w:val="-6"/>
        </w:rPr>
        <w:object w:dxaOrig="200" w:dyaOrig="279" w14:anchorId="56380B4C">
          <v:shape id="_x0000_i1067" type="#_x0000_t75" style="width:10pt;height:14.4pt" o:ole="">
            <v:imagedata r:id="rId132" o:title=""/>
          </v:shape>
          <o:OLEObject Type="Embed" ProgID="Equation.DSMT4" ShapeID="_x0000_i1067" DrawAspect="Content" ObjectID="_1509646642" r:id="rId133"/>
        </w:object>
      </w:r>
      <w:r w:rsidRPr="0061501F">
        <w:t>) được tạo ra khi ta xoay hệ trục tọa độ theo trục Oy (chiều dương như hình</w:t>
      </w:r>
      <w:r w:rsidR="003A68AD">
        <w:t xml:space="preserve"> 3-3</w:t>
      </w:r>
      <w:r w:rsidRPr="0061501F">
        <w:t>). Khi đó ta có ma trận xoay theo trục Oy:</w:t>
      </w:r>
    </w:p>
    <w:p w14:paraId="568F658F" w14:textId="71E34F84" w:rsidR="00430B9A" w:rsidRPr="0061501F" w:rsidRDefault="00430B9A" w:rsidP="00430B9A">
      <w:pPr>
        <w:ind w:firstLine="0"/>
        <w:jc w:val="center"/>
        <w:rPr>
          <w:rFonts w:cs="Times New Roman"/>
          <w:szCs w:val="26"/>
        </w:rPr>
      </w:pPr>
      <w:r w:rsidRPr="0061501F">
        <w:rPr>
          <w:rFonts w:cs="Times New Roman"/>
          <w:position w:val="-50"/>
          <w:szCs w:val="26"/>
        </w:rPr>
        <w:object w:dxaOrig="2820" w:dyaOrig="1120" w14:anchorId="38EFDBC3">
          <v:shape id="_x0000_i1068" type="#_x0000_t75" style="width:141.55pt;height:56.35pt" o:ole="">
            <v:imagedata r:id="rId134" o:title=""/>
          </v:shape>
          <o:OLEObject Type="Embed" ProgID="Equation.DSMT4" ShapeID="_x0000_i1068" DrawAspect="Content" ObjectID="_1509646643" r:id="rId135"/>
        </w:object>
      </w:r>
    </w:p>
    <w:p w14:paraId="20D368EC" w14:textId="77777777" w:rsidR="003A68AD" w:rsidRDefault="00DD0D45" w:rsidP="003A68AD">
      <w:pPr>
        <w:keepNext/>
        <w:ind w:firstLine="0"/>
        <w:jc w:val="center"/>
      </w:pPr>
      <w:r w:rsidRPr="0061501F">
        <w:rPr>
          <w:rFonts w:cs="Times New Roman"/>
          <w:noProof/>
          <w:szCs w:val="26"/>
          <w:lang w:val="vi-VN" w:eastAsia="ja-JP"/>
        </w:rPr>
        <w:drawing>
          <wp:inline distT="0" distB="0" distL="0" distR="0" wp14:anchorId="77A10F03" wp14:editId="72B16E2F">
            <wp:extent cx="2268327" cy="2406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277810" cy="2416832"/>
                    </a:xfrm>
                    <a:prstGeom prst="rect">
                      <a:avLst/>
                    </a:prstGeom>
                  </pic:spPr>
                </pic:pic>
              </a:graphicData>
            </a:graphic>
          </wp:inline>
        </w:drawing>
      </w:r>
    </w:p>
    <w:p w14:paraId="7E9B6E58" w14:textId="7577D3FE" w:rsidR="00A02814" w:rsidRPr="003A68AD" w:rsidRDefault="003A68AD" w:rsidP="003A68AD">
      <w:pPr>
        <w:pStyle w:val="Caption"/>
        <w:jc w:val="center"/>
        <w:rPr>
          <w:rFonts w:cs="Times New Roman"/>
          <w:b w:val="0"/>
          <w:color w:val="auto"/>
          <w:sz w:val="26"/>
          <w:szCs w:val="26"/>
        </w:rPr>
      </w:pPr>
      <w:r w:rsidRPr="003A68AD">
        <w:rPr>
          <w:b w:val="0"/>
          <w:color w:val="auto"/>
          <w:sz w:val="26"/>
          <w:szCs w:val="26"/>
        </w:rPr>
        <w:t xml:space="preserve">Hình </w:t>
      </w:r>
      <w:r>
        <w:rPr>
          <w:b w:val="0"/>
          <w:color w:val="auto"/>
          <w:sz w:val="26"/>
          <w:szCs w:val="26"/>
        </w:rPr>
        <w:fldChar w:fldCharType="begin"/>
      </w:r>
      <w:r>
        <w:rPr>
          <w:b w:val="0"/>
          <w:color w:val="auto"/>
          <w:sz w:val="26"/>
          <w:szCs w:val="26"/>
        </w:rPr>
        <w:instrText xml:space="preserve"> STYLEREF 1 \s </w:instrText>
      </w:r>
      <w:r>
        <w:rPr>
          <w:b w:val="0"/>
          <w:color w:val="auto"/>
          <w:sz w:val="26"/>
          <w:szCs w:val="26"/>
        </w:rPr>
        <w:fldChar w:fldCharType="separate"/>
      </w:r>
      <w:r>
        <w:rPr>
          <w:b w:val="0"/>
          <w:noProof/>
          <w:color w:val="auto"/>
          <w:sz w:val="26"/>
          <w:szCs w:val="26"/>
        </w:rPr>
        <w:t>3</w:t>
      </w:r>
      <w:r>
        <w:rPr>
          <w:b w:val="0"/>
          <w:color w:val="auto"/>
          <w:sz w:val="26"/>
          <w:szCs w:val="26"/>
        </w:rPr>
        <w:fldChar w:fldCharType="end"/>
      </w:r>
      <w:r>
        <w:rPr>
          <w:b w:val="0"/>
          <w:color w:val="auto"/>
          <w:sz w:val="26"/>
          <w:szCs w:val="26"/>
        </w:rPr>
        <w:noBreakHyphen/>
      </w:r>
      <w:r>
        <w:rPr>
          <w:b w:val="0"/>
          <w:color w:val="auto"/>
          <w:sz w:val="26"/>
          <w:szCs w:val="26"/>
        </w:rPr>
        <w:fldChar w:fldCharType="begin"/>
      </w:r>
      <w:r>
        <w:rPr>
          <w:b w:val="0"/>
          <w:color w:val="auto"/>
          <w:sz w:val="26"/>
          <w:szCs w:val="26"/>
        </w:rPr>
        <w:instrText xml:space="preserve"> SEQ Hình \* ARABIC \s 1 </w:instrText>
      </w:r>
      <w:r>
        <w:rPr>
          <w:b w:val="0"/>
          <w:color w:val="auto"/>
          <w:sz w:val="26"/>
          <w:szCs w:val="26"/>
        </w:rPr>
        <w:fldChar w:fldCharType="separate"/>
      </w:r>
      <w:r>
        <w:rPr>
          <w:b w:val="0"/>
          <w:noProof/>
          <w:color w:val="auto"/>
          <w:sz w:val="26"/>
          <w:szCs w:val="26"/>
        </w:rPr>
        <w:t>3</w:t>
      </w:r>
      <w:r>
        <w:rPr>
          <w:b w:val="0"/>
          <w:color w:val="auto"/>
          <w:sz w:val="26"/>
          <w:szCs w:val="26"/>
        </w:rPr>
        <w:fldChar w:fldCharType="end"/>
      </w:r>
      <w:r w:rsidRPr="003A68AD">
        <w:rPr>
          <w:b w:val="0"/>
          <w:color w:val="auto"/>
          <w:sz w:val="26"/>
          <w:szCs w:val="26"/>
        </w:rPr>
        <w:t>. Xoay theo góc pitch</w:t>
      </w:r>
    </w:p>
    <w:p w14:paraId="4E302523" w14:textId="1BDCF4D7" w:rsidR="00430B9A" w:rsidRPr="0061501F" w:rsidRDefault="00430B9A" w:rsidP="00955F5F">
      <w:pPr>
        <w:pStyle w:val="Noidung"/>
      </w:pPr>
      <w:r w:rsidRPr="0061501F">
        <w:t>Góc yaw (</w:t>
      </w:r>
      <w:r w:rsidRPr="0061501F">
        <w:rPr>
          <w:position w:val="-10"/>
        </w:rPr>
        <w:object w:dxaOrig="240" w:dyaOrig="260" w14:anchorId="3FD7A607">
          <v:shape id="_x0000_i1069" type="#_x0000_t75" style="width:12.5pt;height:12.5pt" o:ole="">
            <v:imagedata r:id="rId137" o:title=""/>
          </v:shape>
          <o:OLEObject Type="Embed" ProgID="Equation.DSMT4" ShapeID="_x0000_i1069" DrawAspect="Content" ObjectID="_1509646644" r:id="rId138"/>
        </w:object>
      </w:r>
      <w:r w:rsidRPr="0061501F">
        <w:t>) được tạo ra khi ta xoay hệ trục tọa độ theo trục Oz (chiều dương như hình</w:t>
      </w:r>
      <w:r w:rsidR="003A68AD">
        <w:t xml:space="preserve"> 3-4</w:t>
      </w:r>
      <w:r w:rsidRPr="0061501F">
        <w:t>). Khi đó ta có ma trận xoay theo trục Oz:</w:t>
      </w:r>
    </w:p>
    <w:p w14:paraId="386E6AD2" w14:textId="3AC2FB22" w:rsidR="00430B9A" w:rsidRPr="0061501F" w:rsidRDefault="00430B9A" w:rsidP="00430B9A">
      <w:pPr>
        <w:ind w:firstLine="0"/>
        <w:jc w:val="center"/>
        <w:rPr>
          <w:rFonts w:cs="Times New Roman"/>
          <w:szCs w:val="26"/>
        </w:rPr>
      </w:pPr>
      <w:r w:rsidRPr="0061501F">
        <w:rPr>
          <w:rFonts w:cs="Times New Roman"/>
          <w:position w:val="-50"/>
          <w:szCs w:val="26"/>
        </w:rPr>
        <w:object w:dxaOrig="2920" w:dyaOrig="1120" w14:anchorId="2ADB5119">
          <v:shape id="_x0000_i1070" type="#_x0000_t75" style="width:146.45pt;height:56.35pt" o:ole="">
            <v:imagedata r:id="rId139" o:title=""/>
          </v:shape>
          <o:OLEObject Type="Embed" ProgID="Equation.DSMT4" ShapeID="_x0000_i1070" DrawAspect="Content" ObjectID="_1509646645" r:id="rId140"/>
        </w:object>
      </w:r>
    </w:p>
    <w:p w14:paraId="30EF06EE" w14:textId="77777777" w:rsidR="003A68AD" w:rsidRDefault="00DD0D45" w:rsidP="003A68AD">
      <w:pPr>
        <w:keepNext/>
        <w:ind w:firstLine="0"/>
        <w:jc w:val="center"/>
      </w:pPr>
      <w:r w:rsidRPr="0061501F">
        <w:rPr>
          <w:rFonts w:cs="Times New Roman"/>
          <w:noProof/>
          <w:szCs w:val="26"/>
          <w:lang w:val="vi-VN" w:eastAsia="ja-JP"/>
        </w:rPr>
        <w:drawing>
          <wp:inline distT="0" distB="0" distL="0" distR="0" wp14:anchorId="784A912C" wp14:editId="70EC8E93">
            <wp:extent cx="2272785" cy="20013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281172" cy="2008715"/>
                    </a:xfrm>
                    <a:prstGeom prst="rect">
                      <a:avLst/>
                    </a:prstGeom>
                  </pic:spPr>
                </pic:pic>
              </a:graphicData>
            </a:graphic>
          </wp:inline>
        </w:drawing>
      </w:r>
    </w:p>
    <w:p w14:paraId="7116A523" w14:textId="59581EDA" w:rsidR="00DD0D45" w:rsidRPr="003A68AD" w:rsidRDefault="003A68AD" w:rsidP="003A68AD">
      <w:pPr>
        <w:pStyle w:val="Caption"/>
        <w:jc w:val="center"/>
        <w:rPr>
          <w:rFonts w:cs="Times New Roman"/>
          <w:b w:val="0"/>
          <w:color w:val="auto"/>
          <w:sz w:val="26"/>
          <w:szCs w:val="26"/>
        </w:rPr>
      </w:pPr>
      <w:r w:rsidRPr="003A68AD">
        <w:rPr>
          <w:b w:val="0"/>
          <w:color w:val="auto"/>
          <w:sz w:val="26"/>
          <w:szCs w:val="26"/>
        </w:rPr>
        <w:t xml:space="preserve">Hình </w:t>
      </w:r>
      <w:r w:rsidRPr="003A68AD">
        <w:rPr>
          <w:b w:val="0"/>
          <w:color w:val="auto"/>
          <w:sz w:val="26"/>
          <w:szCs w:val="26"/>
        </w:rPr>
        <w:fldChar w:fldCharType="begin"/>
      </w:r>
      <w:r w:rsidRPr="003A68AD">
        <w:rPr>
          <w:b w:val="0"/>
          <w:color w:val="auto"/>
          <w:sz w:val="26"/>
          <w:szCs w:val="26"/>
        </w:rPr>
        <w:instrText xml:space="preserve"> STYLEREF 1 \s </w:instrText>
      </w:r>
      <w:r w:rsidRPr="003A68AD">
        <w:rPr>
          <w:b w:val="0"/>
          <w:color w:val="auto"/>
          <w:sz w:val="26"/>
          <w:szCs w:val="26"/>
        </w:rPr>
        <w:fldChar w:fldCharType="separate"/>
      </w:r>
      <w:r w:rsidRPr="003A68AD">
        <w:rPr>
          <w:b w:val="0"/>
          <w:noProof/>
          <w:color w:val="auto"/>
          <w:sz w:val="26"/>
          <w:szCs w:val="26"/>
        </w:rPr>
        <w:t>3</w:t>
      </w:r>
      <w:r w:rsidRPr="003A68AD">
        <w:rPr>
          <w:b w:val="0"/>
          <w:color w:val="auto"/>
          <w:sz w:val="26"/>
          <w:szCs w:val="26"/>
        </w:rPr>
        <w:fldChar w:fldCharType="end"/>
      </w:r>
      <w:r w:rsidRPr="003A68AD">
        <w:rPr>
          <w:b w:val="0"/>
          <w:color w:val="auto"/>
          <w:sz w:val="26"/>
          <w:szCs w:val="26"/>
        </w:rPr>
        <w:noBreakHyphen/>
      </w:r>
      <w:r w:rsidRPr="003A68AD">
        <w:rPr>
          <w:b w:val="0"/>
          <w:color w:val="auto"/>
          <w:sz w:val="26"/>
          <w:szCs w:val="26"/>
        </w:rPr>
        <w:fldChar w:fldCharType="begin"/>
      </w:r>
      <w:r w:rsidRPr="003A68AD">
        <w:rPr>
          <w:b w:val="0"/>
          <w:color w:val="auto"/>
          <w:sz w:val="26"/>
          <w:szCs w:val="26"/>
        </w:rPr>
        <w:instrText xml:space="preserve"> SEQ Hình \* ARABIC \s 1 </w:instrText>
      </w:r>
      <w:r w:rsidRPr="003A68AD">
        <w:rPr>
          <w:b w:val="0"/>
          <w:color w:val="auto"/>
          <w:sz w:val="26"/>
          <w:szCs w:val="26"/>
        </w:rPr>
        <w:fldChar w:fldCharType="separate"/>
      </w:r>
      <w:r w:rsidRPr="003A68AD">
        <w:rPr>
          <w:b w:val="0"/>
          <w:noProof/>
          <w:color w:val="auto"/>
          <w:sz w:val="26"/>
          <w:szCs w:val="26"/>
        </w:rPr>
        <w:t>4</w:t>
      </w:r>
      <w:r w:rsidRPr="003A68AD">
        <w:rPr>
          <w:b w:val="0"/>
          <w:color w:val="auto"/>
          <w:sz w:val="26"/>
          <w:szCs w:val="26"/>
        </w:rPr>
        <w:fldChar w:fldCharType="end"/>
      </w:r>
      <w:r w:rsidRPr="003A68AD">
        <w:rPr>
          <w:b w:val="0"/>
          <w:color w:val="auto"/>
          <w:sz w:val="26"/>
          <w:szCs w:val="26"/>
        </w:rPr>
        <w:t>. Xoay theo góc yaw</w:t>
      </w:r>
    </w:p>
    <w:p w14:paraId="73EC3F50" w14:textId="77777777" w:rsidR="00453335" w:rsidRPr="0061501F" w:rsidRDefault="00430B9A" w:rsidP="00955F5F">
      <w:pPr>
        <w:pStyle w:val="Noidung"/>
      </w:pPr>
      <w:r w:rsidRPr="0061501F">
        <w:lastRenderedPageBreak/>
        <w:t xml:space="preserve">Xét ma trận </w:t>
      </w:r>
      <w:r w:rsidR="00215AC8" w:rsidRPr="0061501F">
        <w:rPr>
          <w:position w:val="-14"/>
        </w:rPr>
        <w:object w:dxaOrig="700" w:dyaOrig="400" w14:anchorId="08E3EEA9">
          <v:shape id="_x0000_i1071" type="#_x0000_t75" style="width:35.05pt;height:20.05pt" o:ole="">
            <v:imagedata r:id="rId142" o:title=""/>
          </v:shape>
          <o:OLEObject Type="Embed" ProgID="Equation.DSMT4" ShapeID="_x0000_i1071" DrawAspect="Content" ObjectID="_1509646646" r:id="rId143"/>
        </w:object>
      </w:r>
      <w:r w:rsidRPr="0061501F">
        <w:t xml:space="preserve">, </w:t>
      </w:r>
      <w:r w:rsidR="00215AC8" w:rsidRPr="0061501F">
        <w:t xml:space="preserve">ma trận này mô tả được sự thay đổi của tọa độ x và y trong khi tọa độ z không đổi, suy luận tương tự cho các ma trận </w:t>
      </w:r>
      <w:r w:rsidR="00215AC8" w:rsidRPr="0061501F">
        <w:rPr>
          <w:position w:val="-14"/>
        </w:rPr>
        <w:object w:dxaOrig="1380" w:dyaOrig="400" w14:anchorId="0CA6D988">
          <v:shape id="_x0000_i1072" type="#_x0000_t75" style="width:69.5pt;height:20.05pt" o:ole="">
            <v:imagedata r:id="rId144" o:title=""/>
          </v:shape>
          <o:OLEObject Type="Embed" ProgID="Equation.DSMT4" ShapeID="_x0000_i1072" DrawAspect="Content" ObjectID="_1509646647" r:id="rId145"/>
        </w:object>
      </w:r>
      <w:r w:rsidR="00215AC8" w:rsidRPr="0061501F">
        <w:t>ta thấy được các ma trận này tương tự như các ma trận xoay hai chiều ở từng mặt phẳng Oxy, Oxz và Oyz</w:t>
      </w:r>
      <w:r w:rsidR="00453335" w:rsidRPr="0061501F">
        <w:t>.</w:t>
      </w:r>
    </w:p>
    <w:p w14:paraId="65291307" w14:textId="1265C19D" w:rsidR="00430B9A" w:rsidRPr="0061501F" w:rsidRDefault="00453335" w:rsidP="00955F5F">
      <w:pPr>
        <w:pStyle w:val="Noidung"/>
      </w:pPr>
      <w:r w:rsidRPr="0061501F">
        <w:t xml:space="preserve">Muốn có được ma trận xoay ba chiều, ta thực hiện phép nhân các ma trận </w:t>
      </w:r>
      <w:r w:rsidRPr="0061501F">
        <w:rPr>
          <w:position w:val="-14"/>
        </w:rPr>
        <w:object w:dxaOrig="2120" w:dyaOrig="400" w14:anchorId="341F2421">
          <v:shape id="_x0000_i1073" type="#_x0000_t75" style="width:105.15pt;height:20.05pt" o:ole="">
            <v:imagedata r:id="rId146" o:title=""/>
          </v:shape>
          <o:OLEObject Type="Embed" ProgID="Equation.DSMT4" ShapeID="_x0000_i1073" DrawAspect="Content" ObjectID="_1509646648" r:id="rId147"/>
        </w:object>
      </w:r>
      <w:r w:rsidRPr="0061501F">
        <w:t xml:space="preserve"> lại với nhau:</w:t>
      </w:r>
    </w:p>
    <w:p w14:paraId="56F865C9" w14:textId="1B3D17CE" w:rsidR="00453335" w:rsidRPr="0061501F" w:rsidRDefault="007C0550" w:rsidP="007C0550">
      <w:pPr>
        <w:ind w:firstLine="0"/>
        <w:jc w:val="center"/>
        <w:rPr>
          <w:rFonts w:cs="Times New Roman"/>
          <w:szCs w:val="26"/>
        </w:rPr>
      </w:pPr>
      <w:r w:rsidRPr="0061501F">
        <w:rPr>
          <w:rFonts w:cs="Times New Roman"/>
          <w:position w:val="-52"/>
          <w:szCs w:val="26"/>
        </w:rPr>
        <w:object w:dxaOrig="7740" w:dyaOrig="1160" w14:anchorId="23D0C5B3">
          <v:shape id="_x0000_i1074" type="#_x0000_t75" style="width:387pt;height:57.6pt" o:ole="">
            <v:imagedata r:id="rId148" o:title=""/>
          </v:shape>
          <o:OLEObject Type="Embed" ProgID="Equation.DSMT4" ShapeID="_x0000_i1074" DrawAspect="Content" ObjectID="_1509646649" r:id="rId149"/>
        </w:object>
      </w:r>
    </w:p>
    <w:p w14:paraId="3AC3080D" w14:textId="54CC8A6C" w:rsidR="007C0550" w:rsidRPr="0061501F" w:rsidRDefault="007C0550" w:rsidP="007C0550">
      <w:pPr>
        <w:ind w:firstLine="0"/>
        <w:jc w:val="center"/>
        <w:rPr>
          <w:rFonts w:cs="Times New Roman"/>
          <w:szCs w:val="26"/>
        </w:rPr>
      </w:pPr>
      <w:r w:rsidRPr="0061501F">
        <w:rPr>
          <w:rFonts w:cs="Times New Roman"/>
          <w:szCs w:val="26"/>
        </w:rPr>
        <w:t xml:space="preserve">Trong đó: </w:t>
      </w:r>
      <w:r w:rsidR="000920B0" w:rsidRPr="0061501F">
        <w:rPr>
          <w:rFonts w:cs="Times New Roman"/>
          <w:position w:val="-94"/>
          <w:szCs w:val="26"/>
        </w:rPr>
        <w:object w:dxaOrig="1300" w:dyaOrig="2000" w14:anchorId="5ED26708">
          <v:shape id="_x0000_i1075" type="#_x0000_t75" style="width:64.5pt;height:99.6pt" o:ole="">
            <v:imagedata r:id="rId150" o:title=""/>
          </v:shape>
          <o:OLEObject Type="Embed" ProgID="Equation.DSMT4" ShapeID="_x0000_i1075" DrawAspect="Content" ObjectID="_1509646650" r:id="rId151"/>
        </w:object>
      </w:r>
    </w:p>
    <w:p w14:paraId="64C14892" w14:textId="2E186898" w:rsidR="00160850" w:rsidRPr="0061501F" w:rsidRDefault="00160850" w:rsidP="00B231B0">
      <w:pPr>
        <w:pStyle w:val="Heading3"/>
        <w:rPr>
          <w:rFonts w:cs="Times New Roman"/>
          <w:szCs w:val="26"/>
        </w:rPr>
      </w:pPr>
      <w:bookmarkStart w:id="69" w:name="_Toc435894253"/>
      <w:r w:rsidRPr="0061501F">
        <w:rPr>
          <w:rFonts w:cs="Times New Roman"/>
          <w:szCs w:val="26"/>
        </w:rPr>
        <w:t>Động cơ</w:t>
      </w:r>
      <w:r w:rsidR="00297767" w:rsidRPr="0061501F">
        <w:rPr>
          <w:rFonts w:cs="Times New Roman"/>
          <w:szCs w:val="26"/>
        </w:rPr>
        <w:t xml:space="preserve"> và sức kéo</w:t>
      </w:r>
      <w:bookmarkEnd w:id="69"/>
    </w:p>
    <w:p w14:paraId="5BCF97D8" w14:textId="77777777" w:rsidR="00945739" w:rsidRPr="0061501F" w:rsidRDefault="00ED267F" w:rsidP="00955F5F">
      <w:pPr>
        <w:pStyle w:val="Noidung"/>
      </w:pPr>
      <w:r w:rsidRPr="0061501F">
        <w:t xml:space="preserve">Động cơ được sử dụng là servo KST DS215MG: hoạt động </w:t>
      </w:r>
      <w:r w:rsidR="008630DB" w:rsidRPr="0061501F">
        <w:t xml:space="preserve">ở mức điện áp </w:t>
      </w:r>
      <w:r w:rsidRPr="0061501F">
        <w:t>từ 4.8v đến 7.4v, điện áp càng cao sẽ cho được tốc độ và lực kéo càng lớn</w:t>
      </w:r>
      <w:r w:rsidR="00945739" w:rsidRPr="0061501F">
        <w:t>.</w:t>
      </w:r>
    </w:p>
    <w:p w14:paraId="1E87D8AF" w14:textId="46012AD6" w:rsidR="00ED267F" w:rsidRPr="0061501F" w:rsidRDefault="008630DB" w:rsidP="00955F5F">
      <w:pPr>
        <w:pStyle w:val="Noidung"/>
      </w:pPr>
      <w:r w:rsidRPr="0061501F">
        <w:t>Điển hình ở điện áp 6v, servo chỉ cần 60 ms để quay được góc 60 độ.</w:t>
      </w:r>
    </w:p>
    <w:p w14:paraId="33FE6DD6" w14:textId="77777777" w:rsidR="006D4715" w:rsidRPr="004E106E" w:rsidRDefault="006D4715" w:rsidP="006D4715">
      <w:pPr>
        <w:pStyle w:val="Heading2"/>
        <w:rPr>
          <w:rFonts w:cs="Times New Roman"/>
        </w:rPr>
      </w:pPr>
      <w:bookmarkStart w:id="70" w:name="_Toc435894254"/>
      <w:r>
        <w:rPr>
          <w:rFonts w:cs="Times New Roman"/>
        </w:rPr>
        <w:t>NGUYÊN LÝ</w:t>
      </w:r>
      <w:r w:rsidRPr="004E106E">
        <w:rPr>
          <w:rFonts w:cs="Times New Roman"/>
        </w:rPr>
        <w:t xml:space="preserve"> ĐIỀU KHIỂN GIMBAL</w:t>
      </w:r>
      <w:bookmarkEnd w:id="70"/>
    </w:p>
    <w:p w14:paraId="42C86928" w14:textId="77777777" w:rsidR="006D4715" w:rsidRPr="004E106E" w:rsidRDefault="006D4715" w:rsidP="006D4715">
      <w:pPr>
        <w:pStyle w:val="Heading3"/>
        <w:rPr>
          <w:rFonts w:cs="Times New Roman"/>
          <w:szCs w:val="26"/>
        </w:rPr>
      </w:pPr>
      <w:bookmarkStart w:id="71" w:name="_Toc435894255"/>
      <w:r w:rsidRPr="004E106E">
        <w:rPr>
          <w:rFonts w:cs="Times New Roman"/>
          <w:szCs w:val="26"/>
        </w:rPr>
        <w:t>Nguyên lý điều khiển</w:t>
      </w:r>
      <w:bookmarkEnd w:id="71"/>
    </w:p>
    <w:p w14:paraId="1D770923" w14:textId="77777777" w:rsidR="006D4715" w:rsidRPr="0061501F" w:rsidRDefault="006D4715" w:rsidP="006D4715">
      <w:pPr>
        <w:pStyle w:val="Noidung"/>
      </w:pPr>
      <w:r w:rsidRPr="0061501F">
        <w:t>Điều khiển hệ thống cân bằng máy ảnh – gimbal là quá trình làm triệt tiêu các dao động ảnh hưởng đến máy ảnh, làm cho máy ảnh có chất lượng hình ảnh tốt nhất.</w:t>
      </w:r>
    </w:p>
    <w:p w14:paraId="7AA642E0" w14:textId="77777777" w:rsidR="006D4715" w:rsidRPr="0061501F" w:rsidRDefault="006D4715" w:rsidP="006D4715">
      <w:pPr>
        <w:pStyle w:val="Noidung"/>
      </w:pPr>
      <w:r w:rsidRPr="0061501F">
        <w:t>Phương pháp điều khiển cơ bản là đọc giá trị nghiêng lệch từ cảm biến, điểu khiển cơ cấu chấp hành để đưa máy ảnh trở lại vị trí cân bằng và loại bỏ tất cả các dao động khiển máy ảnh bị rung lắc.</w:t>
      </w:r>
    </w:p>
    <w:p w14:paraId="5760904C" w14:textId="77777777" w:rsidR="006D4715" w:rsidRPr="0061501F" w:rsidRDefault="006D4715" w:rsidP="006D4715">
      <w:pPr>
        <w:pStyle w:val="Noidung"/>
      </w:pPr>
      <w:r w:rsidRPr="0061501F">
        <w:lastRenderedPageBreak/>
        <w:t>Hệ thống điều khiển phải có đáp ứng nhanh, ổn định và có tính chất của một hệ thống thời gian thực.</w:t>
      </w:r>
    </w:p>
    <w:p w14:paraId="2E8C9671" w14:textId="77777777" w:rsidR="006D4715" w:rsidRPr="004E106E" w:rsidRDefault="006D4715" w:rsidP="006D4715">
      <w:pPr>
        <w:pStyle w:val="Heading3"/>
        <w:rPr>
          <w:rFonts w:cs="Times New Roman"/>
          <w:szCs w:val="26"/>
        </w:rPr>
      </w:pPr>
      <w:bookmarkStart w:id="72" w:name="_Toc435894256"/>
      <w:r w:rsidRPr="004E106E">
        <w:rPr>
          <w:rFonts w:cs="Times New Roman"/>
          <w:szCs w:val="26"/>
        </w:rPr>
        <w:t>Các trạng thái cơ bản</w:t>
      </w:r>
      <w:bookmarkEnd w:id="72"/>
    </w:p>
    <w:p w14:paraId="627436EE" w14:textId="77777777" w:rsidR="006D4715" w:rsidRPr="0061501F" w:rsidRDefault="006D4715" w:rsidP="006D4715">
      <w:pPr>
        <w:pStyle w:val="Noidung"/>
      </w:pPr>
      <w:r w:rsidRPr="0061501F">
        <w:t>Gimbal có rất nhiều trạng thái cấu hình tùy thuộc vào yêu cầu của người dùng. Qua quá trình nghiên cứu, nhóm nhận thấy có hai kiểu thường được sử dụng nhất:</w:t>
      </w:r>
    </w:p>
    <w:p w14:paraId="1F6C260C" w14:textId="77777777" w:rsidR="006D4715" w:rsidRPr="0061501F" w:rsidRDefault="006D4715" w:rsidP="006D4715">
      <w:pPr>
        <w:pStyle w:val="Bullet1"/>
      </w:pPr>
      <w:r w:rsidRPr="0061501F">
        <w:t>Cố định, bám mục tiêu: hệ thống gimbal sẽ giữ cho máy ảnh luôn nhìn về một hướng cố định. Được ứng dụng trong các máy bay fly-cam, để ghi hình các vật thể đặt biệt hoặc các biểu diễn của ca sĩ…</w:t>
      </w:r>
    </w:p>
    <w:p w14:paraId="51B2F78C" w14:textId="347E3A93" w:rsidR="00DF49EA" w:rsidRPr="004B0258" w:rsidRDefault="006D4715" w:rsidP="004B0258">
      <w:pPr>
        <w:pStyle w:val="Bullet1"/>
      </w:pPr>
      <w:r w:rsidRPr="0061501F">
        <w:t>Cố định một cách tương đối: hệ thống gimbal sẽ giúp máy ảnh loại bỏ các rung động, đồng thời cũng xoay theo hướng xoay của cả hệ thống với tốc độ thấp, để đáp ứng được quá trình lấy nét, điều chỉnh tiêu cự của máy ảnh. Mode hoạt động này thường được sử dụng khi người sử dụng muốn có các cảnh quay rộng.</w:t>
      </w:r>
    </w:p>
    <w:p w14:paraId="59CFA0C8" w14:textId="59F40F8E" w:rsidR="00DF49EA" w:rsidRDefault="00B231B0" w:rsidP="00DF49EA">
      <w:pPr>
        <w:pStyle w:val="Heading2"/>
        <w:rPr>
          <w:rFonts w:cs="Times New Roman"/>
        </w:rPr>
      </w:pPr>
      <w:bookmarkStart w:id="73" w:name="_Toc435894257"/>
      <w:r w:rsidRPr="004E106E">
        <w:rPr>
          <w:rFonts w:cs="Times New Roman"/>
        </w:rPr>
        <w:t>HIỆN THỰC HÓA SẢN PHẨM</w:t>
      </w:r>
      <w:bookmarkEnd w:id="73"/>
    </w:p>
    <w:p w14:paraId="17B586B8" w14:textId="04D77273" w:rsidR="005D5E0E" w:rsidRPr="005D5E0E" w:rsidRDefault="005D5E0E" w:rsidP="005D5E0E">
      <w:pPr>
        <w:pStyle w:val="Heading3"/>
        <w:rPr>
          <w:rFonts w:cs="Times New Roman"/>
        </w:rPr>
      </w:pPr>
      <w:bookmarkStart w:id="74" w:name="_Toc435833373"/>
      <w:bookmarkStart w:id="75" w:name="_Toc435894258"/>
      <w:r w:rsidRPr="00A7178A">
        <w:rPr>
          <w:rFonts w:cstheme="majorHAnsi"/>
        </w:rPr>
        <w:t>T</w:t>
      </w:r>
      <w:r w:rsidRPr="005D5E0E">
        <w:rPr>
          <w:rFonts w:cs="Times New Roman"/>
        </w:rPr>
        <w:t xml:space="preserve">ài </w:t>
      </w:r>
      <w:r w:rsidRPr="005D5E0E">
        <w:rPr>
          <w:rFonts w:cs="Times New Roman"/>
          <w:szCs w:val="26"/>
        </w:rPr>
        <w:t>nguyên</w:t>
      </w:r>
      <w:r w:rsidRPr="005D5E0E">
        <w:rPr>
          <w:rFonts w:cs="Times New Roman"/>
        </w:rPr>
        <w:t xml:space="preserve"> sử dụng</w:t>
      </w:r>
      <w:bookmarkEnd w:id="74"/>
      <w:bookmarkEnd w:id="75"/>
    </w:p>
    <w:p w14:paraId="4DA80D5E" w14:textId="77777777" w:rsidR="005D5E0E" w:rsidRPr="005D5E0E" w:rsidRDefault="005D5E0E" w:rsidP="005D5E0E">
      <w:pPr>
        <w:pStyle w:val="Noidung"/>
      </w:pPr>
      <w:r w:rsidRPr="005D5E0E">
        <w:t>Để hoàn thành nghiên cứu này, nhóm đồng thời sử dụng các nguồn tài nguyên có sẵng và miễn phí, đồng thời sử dụng tối ưu kinh phí hỗ trợ từ trường. Các tài nguyên bao gồm:</w:t>
      </w:r>
    </w:p>
    <w:p w14:paraId="4315BC8B" w14:textId="77777777" w:rsidR="005D5E0E" w:rsidRPr="005D5E0E" w:rsidRDefault="005D5E0E" w:rsidP="005D5E0E">
      <w:pPr>
        <w:pStyle w:val="Bullet1"/>
      </w:pPr>
      <w:r w:rsidRPr="005D5E0E">
        <w:t>Mạch vi điều khiển Atmega644p bao gồm cảm biến gia tốc và con quay hồi chuyển mpu6050.</w:t>
      </w:r>
    </w:p>
    <w:p w14:paraId="33EF01D4" w14:textId="77777777" w:rsidR="005D5E0E" w:rsidRPr="005D5E0E" w:rsidRDefault="005D5E0E" w:rsidP="005D5E0E">
      <w:pPr>
        <w:pStyle w:val="Bullet1"/>
      </w:pPr>
      <w:r w:rsidRPr="005D5E0E">
        <w:t>USB to UART: thiết bị tạo cổng COM ảo để giao tiếp với thiết bị thông qua RS232.</w:t>
      </w:r>
    </w:p>
    <w:p w14:paraId="7325F9FB" w14:textId="77777777" w:rsidR="005D5E0E" w:rsidRPr="005D5E0E" w:rsidRDefault="005D5E0E" w:rsidP="005D5E0E">
      <w:pPr>
        <w:pStyle w:val="Bullet1"/>
      </w:pPr>
      <w:r w:rsidRPr="005D5E0E">
        <w:t>Động cơ điều khiển, sử dụng ba động cơ digital RC servo, với góc điều khiển nhỏ.</w:t>
      </w:r>
    </w:p>
    <w:p w14:paraId="12F3F577" w14:textId="77777777" w:rsidR="005D5E0E" w:rsidRPr="005D5E0E" w:rsidRDefault="005D5E0E" w:rsidP="005D5E0E">
      <w:pPr>
        <w:pStyle w:val="Bullet1"/>
      </w:pPr>
      <w:r w:rsidRPr="005D5E0E">
        <w:t>Mica để làm mô hình.</w:t>
      </w:r>
    </w:p>
    <w:p w14:paraId="341CA3A2" w14:textId="77777777" w:rsidR="005D5E0E" w:rsidRPr="005D5E0E" w:rsidRDefault="005D5E0E" w:rsidP="005D5E0E">
      <w:pPr>
        <w:pStyle w:val="Bullet1"/>
      </w:pPr>
      <w:r w:rsidRPr="005D5E0E">
        <w:t>Trình biên dịch Atmel Studio.</w:t>
      </w:r>
    </w:p>
    <w:p w14:paraId="49BE49AE" w14:textId="77777777" w:rsidR="005D5E0E" w:rsidRPr="005D5E0E" w:rsidRDefault="005D5E0E" w:rsidP="005D5E0E">
      <w:pPr>
        <w:pStyle w:val="Bullet1"/>
      </w:pPr>
      <w:r w:rsidRPr="005D5E0E">
        <w:t>Phần mền thiết kế Inventor.</w:t>
      </w:r>
    </w:p>
    <w:p w14:paraId="05189613" w14:textId="37DAD278" w:rsidR="005D5E0E" w:rsidRPr="005D5E0E" w:rsidRDefault="005D5E0E" w:rsidP="00303A0F">
      <w:pPr>
        <w:pStyle w:val="Bullet1"/>
      </w:pPr>
      <w:r w:rsidRPr="005D5E0E">
        <w:t>Quản lý qua Mercurial cung cấp bởi bitbucket (miễn phí với với dự án nhỏ hơn 5 thành viên).</w:t>
      </w:r>
    </w:p>
    <w:p w14:paraId="2719C559" w14:textId="47FBB79C" w:rsidR="00B231B0" w:rsidRPr="0061501F" w:rsidRDefault="00B231B0" w:rsidP="00B231B0">
      <w:pPr>
        <w:pStyle w:val="Heading3"/>
        <w:rPr>
          <w:rFonts w:cs="Times New Roman"/>
          <w:szCs w:val="26"/>
        </w:rPr>
      </w:pPr>
      <w:bookmarkStart w:id="76" w:name="_Toc435894259"/>
      <w:r w:rsidRPr="0061501F">
        <w:rPr>
          <w:rFonts w:cs="Times New Roman"/>
          <w:szCs w:val="26"/>
        </w:rPr>
        <w:lastRenderedPageBreak/>
        <w:t>Mô hình phần cứng</w:t>
      </w:r>
      <w:bookmarkEnd w:id="76"/>
    </w:p>
    <w:p w14:paraId="22B4B5A2" w14:textId="77777777" w:rsidR="00B231B0" w:rsidRPr="0061501F" w:rsidRDefault="00B231B0" w:rsidP="00B231B0">
      <w:pPr>
        <w:pStyle w:val="Noidung"/>
        <w:rPr>
          <w:color w:val="auto"/>
        </w:rPr>
      </w:pPr>
      <w:r w:rsidRPr="0061501F">
        <w:rPr>
          <w:color w:val="auto"/>
        </w:rPr>
        <w:t>Mô hình phần cứng bao gồm mạch điều khiển và khung của sản phẩm.</w:t>
      </w:r>
    </w:p>
    <w:p w14:paraId="09A8DA93" w14:textId="77777777" w:rsidR="00B231B0" w:rsidRPr="0061501F" w:rsidRDefault="00B231B0" w:rsidP="00B231B0">
      <w:pPr>
        <w:pStyle w:val="Noidung"/>
        <w:rPr>
          <w:color w:val="auto"/>
        </w:rPr>
      </w:pPr>
      <w:r w:rsidRPr="0061501F">
        <w:rPr>
          <w:color w:val="auto"/>
        </w:rPr>
        <w:t>Đối với mạch phần cứng, nhóm sử dụng mạch điều khiển Atmega644p có tích hợp cảm biến MPU6050.</w:t>
      </w:r>
    </w:p>
    <w:p w14:paraId="0E5D28CC" w14:textId="77777777" w:rsidR="00B231B0" w:rsidRPr="0061501F" w:rsidRDefault="00B231B0" w:rsidP="00B231B0">
      <w:pPr>
        <w:pStyle w:val="Noidung"/>
        <w:rPr>
          <w:color w:val="auto"/>
        </w:rPr>
      </w:pPr>
      <w:r w:rsidRPr="0061501F">
        <w:rPr>
          <w:color w:val="auto"/>
        </w:rPr>
        <w:t>Mạch được bố trí trên hệ thống sao cho cảm biến được ổn định nhất. Qua quá trình nghiên cứu và thực nghiệm, nhóm nhận thấy được cảm biến cần được đặt ở vị trí gần tay cầm của người dùng, điều này làm giảm đi rõ rệt sự rung lắc cảm biến khi quay servo.</w:t>
      </w:r>
    </w:p>
    <w:p w14:paraId="26F2DB26" w14:textId="77777777" w:rsidR="00B231B0" w:rsidRPr="0061501F" w:rsidRDefault="00B231B0" w:rsidP="00B231B0">
      <w:pPr>
        <w:pStyle w:val="Noidung"/>
        <w:rPr>
          <w:color w:val="auto"/>
        </w:rPr>
      </w:pPr>
      <w:r w:rsidRPr="0061501F">
        <w:rPr>
          <w:color w:val="auto"/>
        </w:rPr>
        <w:t>Khung của sản phẩm được thiết kế qua thông phần mền Inventor để sản phẩm có độ chính xác và ổn định trong quá trình hoạt động.</w:t>
      </w:r>
    </w:p>
    <w:p w14:paraId="4DCE0DC1" w14:textId="77777777" w:rsidR="00B231B0" w:rsidRPr="0061501F" w:rsidRDefault="00B231B0" w:rsidP="00B231B0">
      <w:pPr>
        <w:keepNext/>
        <w:jc w:val="center"/>
        <w:rPr>
          <w:rFonts w:cs="Times New Roman"/>
          <w:szCs w:val="26"/>
        </w:rPr>
      </w:pPr>
      <w:r w:rsidRPr="0061501F">
        <w:rPr>
          <w:rFonts w:cs="Times New Roman"/>
          <w:noProof/>
          <w:szCs w:val="26"/>
          <w:lang w:val="vi-VN" w:eastAsia="ja-JP"/>
        </w:rPr>
        <w:drawing>
          <wp:inline distT="0" distB="0" distL="0" distR="0" wp14:anchorId="39D36D9E" wp14:editId="7F210BEE">
            <wp:extent cx="2719346" cy="2653280"/>
            <wp:effectExtent l="0" t="0" r="5080" b="0"/>
            <wp:docPr id="9" name="Picture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20017" cy="2653935"/>
                    </a:xfrm>
                    <a:prstGeom prst="rect">
                      <a:avLst/>
                    </a:prstGeom>
                    <a:noFill/>
                    <a:ln>
                      <a:noFill/>
                    </a:ln>
                  </pic:spPr>
                </pic:pic>
              </a:graphicData>
            </a:graphic>
          </wp:inline>
        </w:drawing>
      </w:r>
    </w:p>
    <w:p w14:paraId="74F293DB" w14:textId="5FF3C544" w:rsidR="00B231B0" w:rsidRPr="007D4063" w:rsidRDefault="00B231B0" w:rsidP="00B231B0">
      <w:pPr>
        <w:pStyle w:val="Caption"/>
        <w:jc w:val="center"/>
        <w:rPr>
          <w:rFonts w:cs="Times New Roman"/>
          <w:b w:val="0"/>
          <w:color w:val="auto"/>
          <w:sz w:val="26"/>
          <w:szCs w:val="26"/>
        </w:rPr>
      </w:pPr>
      <w:bookmarkStart w:id="77" w:name="_Toc435871553"/>
      <w:bookmarkStart w:id="78" w:name="_Toc435892386"/>
      <w:r w:rsidRPr="007D4063">
        <w:rPr>
          <w:rFonts w:cs="Times New Roman"/>
          <w:b w:val="0"/>
          <w:color w:val="auto"/>
          <w:sz w:val="26"/>
          <w:szCs w:val="26"/>
        </w:rPr>
        <w:t xml:space="preserve">Hình </w:t>
      </w:r>
      <w:r w:rsidR="003A68AD" w:rsidRPr="007D4063">
        <w:rPr>
          <w:rFonts w:cs="Times New Roman"/>
          <w:b w:val="0"/>
          <w:color w:val="auto"/>
          <w:sz w:val="26"/>
          <w:szCs w:val="26"/>
        </w:rPr>
        <w:fldChar w:fldCharType="begin"/>
      </w:r>
      <w:r w:rsidR="003A68AD" w:rsidRPr="007D4063">
        <w:rPr>
          <w:rFonts w:cs="Times New Roman"/>
          <w:b w:val="0"/>
          <w:color w:val="auto"/>
          <w:sz w:val="26"/>
          <w:szCs w:val="26"/>
        </w:rPr>
        <w:instrText xml:space="preserve"> STYLEREF 1 \s </w:instrText>
      </w:r>
      <w:r w:rsidR="003A68AD" w:rsidRPr="007D4063">
        <w:rPr>
          <w:rFonts w:cs="Times New Roman"/>
          <w:b w:val="0"/>
          <w:color w:val="auto"/>
          <w:sz w:val="26"/>
          <w:szCs w:val="26"/>
        </w:rPr>
        <w:fldChar w:fldCharType="separate"/>
      </w:r>
      <w:r w:rsidR="003A68AD" w:rsidRPr="007D4063">
        <w:rPr>
          <w:rFonts w:cs="Times New Roman"/>
          <w:b w:val="0"/>
          <w:noProof/>
          <w:color w:val="auto"/>
          <w:sz w:val="26"/>
          <w:szCs w:val="26"/>
        </w:rPr>
        <w:t>3</w:t>
      </w:r>
      <w:r w:rsidR="003A68AD" w:rsidRPr="007D4063">
        <w:rPr>
          <w:rFonts w:cs="Times New Roman"/>
          <w:b w:val="0"/>
          <w:color w:val="auto"/>
          <w:sz w:val="26"/>
          <w:szCs w:val="26"/>
        </w:rPr>
        <w:fldChar w:fldCharType="end"/>
      </w:r>
      <w:r w:rsidR="003A68AD" w:rsidRPr="007D4063">
        <w:rPr>
          <w:rFonts w:cs="Times New Roman"/>
          <w:b w:val="0"/>
          <w:color w:val="auto"/>
          <w:sz w:val="26"/>
          <w:szCs w:val="26"/>
        </w:rPr>
        <w:noBreakHyphen/>
      </w:r>
      <w:r w:rsidR="003A68AD" w:rsidRPr="007D4063">
        <w:rPr>
          <w:rFonts w:cs="Times New Roman"/>
          <w:b w:val="0"/>
          <w:color w:val="auto"/>
          <w:sz w:val="26"/>
          <w:szCs w:val="26"/>
        </w:rPr>
        <w:fldChar w:fldCharType="begin"/>
      </w:r>
      <w:r w:rsidR="003A68AD" w:rsidRPr="007D4063">
        <w:rPr>
          <w:rFonts w:cs="Times New Roman"/>
          <w:b w:val="0"/>
          <w:color w:val="auto"/>
          <w:sz w:val="26"/>
          <w:szCs w:val="26"/>
        </w:rPr>
        <w:instrText xml:space="preserve"> SEQ Hình \* ARABIC \s 1 </w:instrText>
      </w:r>
      <w:r w:rsidR="003A68AD" w:rsidRPr="007D4063">
        <w:rPr>
          <w:rFonts w:cs="Times New Roman"/>
          <w:b w:val="0"/>
          <w:color w:val="auto"/>
          <w:sz w:val="26"/>
          <w:szCs w:val="26"/>
        </w:rPr>
        <w:fldChar w:fldCharType="separate"/>
      </w:r>
      <w:r w:rsidR="003A68AD" w:rsidRPr="007D4063">
        <w:rPr>
          <w:rFonts w:cs="Times New Roman"/>
          <w:b w:val="0"/>
          <w:noProof/>
          <w:color w:val="auto"/>
          <w:sz w:val="26"/>
          <w:szCs w:val="26"/>
        </w:rPr>
        <w:t>5</w:t>
      </w:r>
      <w:r w:rsidR="003A68AD" w:rsidRPr="007D4063">
        <w:rPr>
          <w:rFonts w:cs="Times New Roman"/>
          <w:b w:val="0"/>
          <w:color w:val="auto"/>
          <w:sz w:val="26"/>
          <w:szCs w:val="26"/>
        </w:rPr>
        <w:fldChar w:fldCharType="end"/>
      </w:r>
      <w:r w:rsidRPr="007D4063">
        <w:rPr>
          <w:rFonts w:cs="Times New Roman"/>
          <w:b w:val="0"/>
          <w:color w:val="auto"/>
          <w:sz w:val="26"/>
          <w:szCs w:val="26"/>
        </w:rPr>
        <w:t>. Bản vẽ trên máy tính</w:t>
      </w:r>
      <w:bookmarkEnd w:id="77"/>
      <w:bookmarkEnd w:id="78"/>
    </w:p>
    <w:p w14:paraId="3D629ECF" w14:textId="2C22F81D" w:rsidR="00B231B0" w:rsidRPr="0061501F" w:rsidRDefault="00B231B0" w:rsidP="00883773">
      <w:pPr>
        <w:pStyle w:val="Noidung"/>
        <w:rPr>
          <w:color w:val="auto"/>
        </w:rPr>
      </w:pPr>
      <w:r w:rsidRPr="0061501F">
        <w:rPr>
          <w:color w:val="auto"/>
        </w:rPr>
        <w:t>Sau khi có bản thiết kế sẽ tiến hành cắt, vật liệu sử dụ</w:t>
      </w:r>
      <w:r w:rsidR="00883773" w:rsidRPr="0061501F">
        <w:rPr>
          <w:color w:val="auto"/>
        </w:rPr>
        <w:t>ng là mica đen.</w:t>
      </w:r>
    </w:p>
    <w:p w14:paraId="687B2999" w14:textId="77777777" w:rsidR="00E04C10" w:rsidRDefault="00B231B0" w:rsidP="00B231B0">
      <w:pPr>
        <w:rPr>
          <w:noProof/>
        </w:rPr>
      </w:pPr>
      <w:r w:rsidRPr="0061501F">
        <w:rPr>
          <w:rStyle w:val="NoidungChar"/>
          <w:color w:val="auto"/>
        </w:rPr>
        <w:t>Đây là mô hình hoàn chỉnh của thiết kế, mô hình đáp ứng được yêu cầu về hoạt động cơ học, chịu được va chạm trong quá trình thử nghiệm</w:t>
      </w:r>
      <w:r w:rsidRPr="0061501F">
        <w:rPr>
          <w:rFonts w:cs="Times New Roman"/>
          <w:szCs w:val="26"/>
        </w:rPr>
        <w:t>.</w:t>
      </w:r>
    </w:p>
    <w:p w14:paraId="7DBD5D54" w14:textId="5608811A" w:rsidR="004B0258" w:rsidRPr="00E04C10" w:rsidRDefault="00E04C10" w:rsidP="00E04C10">
      <w:pPr>
        <w:ind w:firstLine="0"/>
        <w:jc w:val="center"/>
        <w:rPr>
          <w:rFonts w:cs="Times New Roman"/>
          <w:szCs w:val="26"/>
        </w:rPr>
      </w:pPr>
      <w:r>
        <w:rPr>
          <w:noProof/>
          <w:lang w:val="vi-VN" w:eastAsia="ja-JP"/>
        </w:rPr>
        <w:lastRenderedPageBreak/>
        <w:drawing>
          <wp:inline distT="0" distB="0" distL="0" distR="0" wp14:anchorId="5A0B0D7E" wp14:editId="1FEB5521">
            <wp:extent cx="5581650" cy="2110105"/>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581650" cy="2110105"/>
                    </a:xfrm>
                    <a:prstGeom prst="rect">
                      <a:avLst/>
                    </a:prstGeom>
                  </pic:spPr>
                </pic:pic>
              </a:graphicData>
            </a:graphic>
          </wp:inline>
        </w:drawing>
      </w:r>
    </w:p>
    <w:p w14:paraId="0B7341BF" w14:textId="764C4E38" w:rsidR="00B231B0" w:rsidRPr="002477B6" w:rsidRDefault="004B0258" w:rsidP="002477B6">
      <w:pPr>
        <w:pStyle w:val="Caption"/>
        <w:jc w:val="center"/>
        <w:rPr>
          <w:rFonts w:cs="Times New Roman"/>
          <w:b w:val="0"/>
          <w:color w:val="auto"/>
          <w:sz w:val="26"/>
          <w:szCs w:val="26"/>
        </w:rPr>
      </w:pPr>
      <w:bookmarkStart w:id="79" w:name="_Toc435892387"/>
      <w:r w:rsidRPr="004B0258">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3</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6</w:t>
      </w:r>
      <w:r w:rsidR="003A68AD">
        <w:rPr>
          <w:b w:val="0"/>
          <w:color w:val="auto"/>
          <w:sz w:val="26"/>
          <w:szCs w:val="26"/>
        </w:rPr>
        <w:fldChar w:fldCharType="end"/>
      </w:r>
      <w:r w:rsidRPr="004B0258">
        <w:rPr>
          <w:b w:val="0"/>
          <w:color w:val="auto"/>
          <w:sz w:val="26"/>
          <w:szCs w:val="26"/>
        </w:rPr>
        <w:t>. Các chi tiết sau khi cắt</w:t>
      </w:r>
      <w:bookmarkEnd w:id="79"/>
    </w:p>
    <w:p w14:paraId="5FADE7FE" w14:textId="3E0A5896" w:rsidR="00B231B0" w:rsidRPr="0061501F" w:rsidRDefault="00B231B0" w:rsidP="00B231B0">
      <w:pPr>
        <w:pStyle w:val="Heading3"/>
        <w:rPr>
          <w:rFonts w:cs="Times New Roman"/>
          <w:szCs w:val="26"/>
        </w:rPr>
      </w:pPr>
      <w:bookmarkStart w:id="80" w:name="_Toc435864026"/>
      <w:bookmarkStart w:id="81" w:name="_Toc435894260"/>
      <w:r w:rsidRPr="0061501F">
        <w:rPr>
          <w:rFonts w:cs="Times New Roman"/>
          <w:szCs w:val="26"/>
        </w:rPr>
        <w:t>Mô hình phần mềm</w:t>
      </w:r>
      <w:bookmarkEnd w:id="80"/>
      <w:bookmarkEnd w:id="81"/>
    </w:p>
    <w:p w14:paraId="5930D767" w14:textId="77777777" w:rsidR="000B3C62" w:rsidRDefault="00B231B0" w:rsidP="000B3C62">
      <w:pPr>
        <w:pStyle w:val="Noidung"/>
        <w:rPr>
          <w:noProof/>
        </w:rPr>
      </w:pPr>
      <w:r w:rsidRPr="0061501F">
        <w:rPr>
          <w:color w:val="auto"/>
        </w:rPr>
        <w:t>Để thuận tiện cho quá trình phát triển mã nguồn cũng như kiểm lỗi và thu thập kết quả điều khiển, nhóm đã thiết kế mô hình phần mềm như sau:</w:t>
      </w:r>
    </w:p>
    <w:p w14:paraId="423C8598" w14:textId="77777777" w:rsidR="000B3C62" w:rsidRDefault="000B3C62" w:rsidP="00CE0A12">
      <w:pPr>
        <w:pStyle w:val="Noidung"/>
        <w:keepNext/>
        <w:jc w:val="center"/>
      </w:pPr>
      <w:r>
        <w:rPr>
          <w:noProof/>
          <w:lang w:val="vi-VN" w:eastAsia="ja-JP"/>
        </w:rPr>
        <w:drawing>
          <wp:inline distT="0" distB="0" distL="0" distR="0" wp14:anchorId="2A32233D" wp14:editId="275845BB">
            <wp:extent cx="4695497" cy="331569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698236" cy="3317628"/>
                    </a:xfrm>
                    <a:prstGeom prst="rect">
                      <a:avLst/>
                    </a:prstGeom>
                  </pic:spPr>
                </pic:pic>
              </a:graphicData>
            </a:graphic>
          </wp:inline>
        </w:drawing>
      </w:r>
    </w:p>
    <w:p w14:paraId="6B7D9BDF" w14:textId="66F2B1B9" w:rsidR="00B231B0" w:rsidRPr="000B3C62" w:rsidRDefault="000B3C62" w:rsidP="000B3C62">
      <w:pPr>
        <w:pStyle w:val="Caption"/>
        <w:jc w:val="center"/>
        <w:rPr>
          <w:b w:val="0"/>
          <w:color w:val="auto"/>
          <w:sz w:val="26"/>
          <w:szCs w:val="26"/>
        </w:rPr>
      </w:pPr>
      <w:bookmarkStart w:id="82" w:name="_Toc435892388"/>
      <w:r w:rsidRPr="000B3C62">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3</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7</w:t>
      </w:r>
      <w:r w:rsidR="003A68AD">
        <w:rPr>
          <w:b w:val="0"/>
          <w:color w:val="auto"/>
          <w:sz w:val="26"/>
          <w:szCs w:val="26"/>
        </w:rPr>
        <w:fldChar w:fldCharType="end"/>
      </w:r>
      <w:r w:rsidRPr="000B3C62">
        <w:rPr>
          <w:b w:val="0"/>
          <w:color w:val="auto"/>
          <w:sz w:val="26"/>
          <w:szCs w:val="26"/>
        </w:rPr>
        <w:t>. Mô hình giải thuật điều khiển</w:t>
      </w:r>
      <w:bookmarkEnd w:id="82"/>
    </w:p>
    <w:p w14:paraId="4CD1ADA0" w14:textId="77777777" w:rsidR="00B231B0" w:rsidRPr="0061501F" w:rsidRDefault="00B231B0" w:rsidP="00B231B0">
      <w:pPr>
        <w:pStyle w:val="Noidung"/>
        <w:rPr>
          <w:color w:val="auto"/>
        </w:rPr>
      </w:pPr>
      <w:r w:rsidRPr="0061501F">
        <w:rPr>
          <w:color w:val="auto"/>
        </w:rPr>
        <w:t>Chi tiết từng khối sẽ được trình bày ngay sau đây. Việc trình bày chỉ mô tả hoạt động và vai trò của từng khối trong mã nguồn, bao gồm liệt kê các hàm chính yếu trong khối (mô tả chi tiết tính năng của hàm sẽ được trình bày ở phần phụ lục).</w:t>
      </w:r>
    </w:p>
    <w:p w14:paraId="22FEB775" w14:textId="77777777" w:rsidR="00B231B0" w:rsidRPr="0061501F" w:rsidRDefault="00B231B0" w:rsidP="00B231B0">
      <w:pPr>
        <w:pStyle w:val="Bullet1"/>
      </w:pPr>
      <w:r w:rsidRPr="0061501F">
        <w:t xml:space="preserve">Lớp thấp nhất của hệ thống nằm ở khối system, khối system được hiện thực qua file mã nguồn system.c. Khối system sẽ khai báo các thanh ghi </w:t>
      </w:r>
      <w:r w:rsidRPr="0061501F">
        <w:lastRenderedPageBreak/>
        <w:t>dùng để khởi tạo hệ thống, bao gồm khai báo các port sử dụng trên vi điều khiển, khai báo timer (hàm setup()) và các hàm lấy thời gian của hệ thống ( gồm hàm millis(), micros(), ticks()) khởi tạo các mode cho giao tiếp uart, khởi tạo pwm và khởi tạo i2c để giao tiếp với cảm biến.</w:t>
      </w:r>
    </w:p>
    <w:p w14:paraId="20D0BF4D" w14:textId="77777777" w:rsidR="00B231B0" w:rsidRPr="0061501F" w:rsidRDefault="00B231B0" w:rsidP="00B231B0">
      <w:pPr>
        <w:pStyle w:val="Noidung"/>
        <w:ind w:left="1021" w:firstLine="0"/>
        <w:rPr>
          <w:color w:val="auto"/>
        </w:rPr>
      </w:pPr>
      <w:r w:rsidRPr="0061501F">
        <w:rPr>
          <w:color w:val="auto"/>
        </w:rPr>
        <w:t>Khối system còn cung cấp các macro và define dùng trong cho hệ thống (thông qua include file system.h), ví dụ như MIN, MAX, ABS, FILTER, F_CPU, DEBUG, ROLL, PITH, YALL...</w:t>
      </w:r>
    </w:p>
    <w:p w14:paraId="03479E81" w14:textId="77777777" w:rsidR="00B231B0" w:rsidRPr="0061501F" w:rsidRDefault="00B231B0" w:rsidP="00B231B0">
      <w:pPr>
        <w:pStyle w:val="Bullet1"/>
      </w:pPr>
      <w:r w:rsidRPr="0061501F">
        <w:t>Phần cảm biến bao gồm các khối I2C, Sensor và Filter, thứ tự từ thấp đến cao như trong hình vẽ (số mấy), nhiệm vụ của phần cảm biến là trả về góc lệch của đối tượng, góc lệch này cần phải chính xác, ổn định, không bị nhiễu bởi các rung lắc. Để hiện thực nên phần này, nhóm chia thành ba khối nhỏ để phân chia công việc rõ ràng, cụ thể:</w:t>
      </w:r>
    </w:p>
    <w:p w14:paraId="6D9870CF" w14:textId="77777777" w:rsidR="00B231B0" w:rsidRPr="0061501F" w:rsidRDefault="00B231B0" w:rsidP="00B231B0">
      <w:pPr>
        <w:pStyle w:val="Bullet2"/>
        <w:rPr>
          <w:color w:val="auto"/>
        </w:rPr>
      </w:pPr>
      <w:r w:rsidRPr="0061501F">
        <w:rPr>
          <w:color w:val="auto"/>
        </w:rPr>
        <w:t>Khối I2C (file i2cMaster.c) sẽ hiện thực các hàm I2C để giao tiếp với cảm biến (ví dụ như hàm i2c_writeReg(), I2c_getSixRawADC(), i2c_readReg16()...) các hàm này đọc dữ liệu sẽ được trả về từ cảm biến.</w:t>
      </w:r>
    </w:p>
    <w:p w14:paraId="0C2CAD04" w14:textId="77777777" w:rsidR="00B231B0" w:rsidRPr="0061501F" w:rsidRDefault="00B231B0" w:rsidP="00B231B0">
      <w:pPr>
        <w:pStyle w:val="Bullet2"/>
        <w:rPr>
          <w:color w:val="auto"/>
        </w:rPr>
      </w:pPr>
      <w:r w:rsidRPr="0061501F">
        <w:rPr>
          <w:color w:val="auto"/>
        </w:rPr>
        <w:t>Việc đọc các hàm này được thực hiện qua khối Sensor (sensors.c), dữ liệu đọc được là dữ liệu thô, chưa qua xử lý và cần được lọc bởi khối Filter.</w:t>
      </w:r>
    </w:p>
    <w:p w14:paraId="28F62794" w14:textId="77777777" w:rsidR="00B231B0" w:rsidRPr="0061501F" w:rsidRDefault="00B231B0" w:rsidP="00B231B0">
      <w:pPr>
        <w:pStyle w:val="Bullet2"/>
        <w:rPr>
          <w:color w:val="auto"/>
        </w:rPr>
      </w:pPr>
      <w:r w:rsidRPr="0061501F">
        <w:rPr>
          <w:color w:val="auto"/>
        </w:rPr>
        <w:t>Khối Filter hiện thực qua file imu.c, ở đây sẽ dùng hàm imuCalculate() để lọc đi dữ liệu nhiễu, việc lọc dữ liệu này đã được trình bày ở phần 2.1.2</w:t>
      </w:r>
    </w:p>
    <w:p w14:paraId="25B82456" w14:textId="23BB1DAF" w:rsidR="00B231B0" w:rsidRPr="002477B6" w:rsidRDefault="00B231B0" w:rsidP="002477B6">
      <w:pPr>
        <w:pStyle w:val="Bullet1"/>
      </w:pPr>
      <w:r w:rsidRPr="0061501F">
        <w:t>Khối digial là khối phụ, dùng để điều khiển đèn led thông báo, việc thông báo bằng đền led sẽ có lợi cho việc giám sát khi cho chạy hệ thống thực tế, nó là tín hiệu báo lỗi cực kỳ hữu ích.</w:t>
      </w:r>
    </w:p>
    <w:p w14:paraId="2456CDB6" w14:textId="77777777" w:rsidR="00B231B0" w:rsidRPr="0061501F" w:rsidRDefault="00B231B0" w:rsidP="00B231B0">
      <w:pPr>
        <w:pStyle w:val="Bullet1"/>
      </w:pPr>
      <w:r w:rsidRPr="0061501F">
        <w:t>Một phần quan trọng của hệ thống nữa là phần Debug, phần này có nhiệm vụ rất nhiều trong quá trình phát triển mã cho hệ thống, để module Debug có thể hoạt động cần thiết lập tùy chọn ở  compiler setting là –D DEBUG. Trong phần Debug có các khối nhỏ bao gồm: Khối Serial và khối Debug.</w:t>
      </w:r>
    </w:p>
    <w:p w14:paraId="311E8A1F" w14:textId="77777777" w:rsidR="00B231B0" w:rsidRPr="0061501F" w:rsidRDefault="00B231B0" w:rsidP="00B231B0">
      <w:pPr>
        <w:pStyle w:val="Bullet2"/>
        <w:rPr>
          <w:color w:val="auto"/>
        </w:rPr>
      </w:pPr>
      <w:r w:rsidRPr="0061501F">
        <w:rPr>
          <w:color w:val="auto"/>
        </w:rPr>
        <w:lastRenderedPageBreak/>
        <w:t>Khối Serial hiện thực ở file serial.c, trong file này nhóm hiện thực nên các hàm cơ bản như serialWriteChar() serialReadChar(). Các hàm cơ bản này sẽ ghi hay đọc dữ liệu vào queue, chuẩn giao tiếp uart cho tốc độ truyền nhận không cao vì vậy cần một queue để dữ liệu được buffering trước khi truyền, tránh trường hợp hệ thống bị lỗi khi truyền dữ liệu quá nhiều.</w:t>
      </w:r>
    </w:p>
    <w:p w14:paraId="7BA59A47" w14:textId="77777777" w:rsidR="00B231B0" w:rsidRPr="0061501F" w:rsidRDefault="00B231B0" w:rsidP="00B231B0">
      <w:pPr>
        <w:pStyle w:val="Bullet2"/>
        <w:rPr>
          <w:color w:val="auto"/>
        </w:rPr>
      </w:pPr>
      <w:r w:rsidRPr="0061501F">
        <w:rPr>
          <w:color w:val="auto"/>
        </w:rPr>
        <w:t>Khối serial còn override hàm printf() trong C để việc xuất dữ liệu thêm dễ dàng.</w:t>
      </w:r>
    </w:p>
    <w:p w14:paraId="342E9850" w14:textId="01ECD51E" w:rsidR="00B231B0" w:rsidRPr="0061501F" w:rsidRDefault="00B231B0" w:rsidP="00955F5F">
      <w:pPr>
        <w:pStyle w:val="Bullet2"/>
      </w:pPr>
      <w:r w:rsidRPr="0061501F">
        <w:rPr>
          <w:color w:val="auto"/>
        </w:rPr>
        <w:t>Ở file monitor.c là khối Debug, khối này sẽ nhận dữ liệu điều khiển từ máy tính và sau đó thực hiện các hàm đã được định nghĩa trước. Ví dụ một số hàm cơ bản như ver, help, wr… Lệnh help sẽ xuất ra một số thông tin hướng dẫ</w:t>
      </w:r>
      <w:r w:rsidR="00955F5F" w:rsidRPr="0061501F">
        <w:rPr>
          <w:color w:val="auto"/>
        </w:rPr>
        <w:t>n.</w:t>
      </w:r>
      <w:r w:rsidRPr="0061501F">
        <w:t xml:space="preserve"> </w:t>
      </w:r>
    </w:p>
    <w:p w14:paraId="7A960E86" w14:textId="77777777" w:rsidR="00B231B0" w:rsidRPr="0061501F" w:rsidRDefault="00B231B0" w:rsidP="00B231B0">
      <w:pPr>
        <w:pStyle w:val="Bullet2"/>
        <w:rPr>
          <w:color w:val="auto"/>
        </w:rPr>
      </w:pPr>
      <w:r w:rsidRPr="0061501F">
        <w:rPr>
          <w:color w:val="auto"/>
        </w:rPr>
        <w:t>Thuộc tính của các lệnh điều khiển:</w:t>
      </w:r>
    </w:p>
    <w:p w14:paraId="69B8263C" w14:textId="77777777" w:rsidR="00B231B0" w:rsidRPr="0061501F" w:rsidRDefault="00B231B0" w:rsidP="009468FD">
      <w:pPr>
        <w:pStyle w:val="ListParagraph"/>
        <w:numPr>
          <w:ilvl w:val="3"/>
          <w:numId w:val="8"/>
        </w:numPr>
        <w:spacing w:before="0" w:after="160"/>
        <w:jc w:val="left"/>
        <w:rPr>
          <w:rFonts w:cs="Times New Roman"/>
          <w:szCs w:val="26"/>
        </w:rPr>
      </w:pPr>
      <w:r w:rsidRPr="0061501F">
        <w:rPr>
          <w:rFonts w:cs="Times New Roman"/>
          <w:szCs w:val="26"/>
        </w:rPr>
        <w:t>Độ dài lệnh bao gồm cả đối số: CMD_SIZE 32</w:t>
      </w:r>
    </w:p>
    <w:p w14:paraId="589FB9DE" w14:textId="77777777" w:rsidR="00B231B0" w:rsidRPr="0061501F" w:rsidRDefault="00B231B0" w:rsidP="009468FD">
      <w:pPr>
        <w:pStyle w:val="ListParagraph"/>
        <w:numPr>
          <w:ilvl w:val="3"/>
          <w:numId w:val="8"/>
        </w:numPr>
        <w:spacing w:before="0" w:after="160"/>
        <w:jc w:val="left"/>
        <w:rPr>
          <w:rFonts w:cs="Times New Roman"/>
          <w:szCs w:val="26"/>
        </w:rPr>
      </w:pPr>
      <w:r w:rsidRPr="0061501F">
        <w:rPr>
          <w:rFonts w:cs="Times New Roman"/>
          <w:szCs w:val="26"/>
        </w:rPr>
        <w:t>Đối số là kiễu dữ liệu float</w:t>
      </w:r>
    </w:p>
    <w:p w14:paraId="02AA4CF9" w14:textId="77777777" w:rsidR="00B231B0" w:rsidRPr="0061501F" w:rsidRDefault="00B231B0" w:rsidP="009468FD">
      <w:pPr>
        <w:pStyle w:val="ListParagraph"/>
        <w:numPr>
          <w:ilvl w:val="3"/>
          <w:numId w:val="8"/>
        </w:numPr>
        <w:spacing w:before="0" w:after="160"/>
        <w:jc w:val="left"/>
        <w:rPr>
          <w:rFonts w:cs="Times New Roman"/>
          <w:szCs w:val="26"/>
        </w:rPr>
      </w:pPr>
      <w:r w:rsidRPr="0061501F">
        <w:rPr>
          <w:rFonts w:cs="Times New Roman"/>
          <w:szCs w:val="26"/>
        </w:rPr>
        <w:t>Số lượng tối đa của đối số: MAX_PARMS 8</w:t>
      </w:r>
    </w:p>
    <w:p w14:paraId="5A579F55" w14:textId="77777777" w:rsidR="00B231B0" w:rsidRPr="0061501F" w:rsidRDefault="00B231B0" w:rsidP="009468FD">
      <w:pPr>
        <w:pStyle w:val="ListParagraph"/>
        <w:numPr>
          <w:ilvl w:val="3"/>
          <w:numId w:val="8"/>
        </w:numPr>
        <w:spacing w:before="0" w:after="160"/>
        <w:jc w:val="left"/>
        <w:rPr>
          <w:rFonts w:cs="Times New Roman"/>
          <w:szCs w:val="26"/>
        </w:rPr>
      </w:pPr>
      <w:r w:rsidRPr="0061501F">
        <w:rPr>
          <w:rFonts w:cs="Times New Roman"/>
          <w:szCs w:val="26"/>
        </w:rPr>
        <w:t>Độ dài một lệnh tối đa: PARMS_SIZE 8</w:t>
      </w:r>
    </w:p>
    <w:p w14:paraId="6E886688" w14:textId="77777777" w:rsidR="00B231B0" w:rsidRPr="0061501F" w:rsidRDefault="00B231B0" w:rsidP="00B231B0">
      <w:pPr>
        <w:pStyle w:val="Bullet1"/>
      </w:pPr>
      <w:r w:rsidRPr="0061501F">
        <w:t>File main.c là file chương trình chính chứa hàm main của hệ thống, file này và bao gồm file main.h sẽ chữa các biến extern để sử dụng cho toàn bộ các file khác trong chương trình.</w:t>
      </w:r>
    </w:p>
    <w:p w14:paraId="593073CC" w14:textId="5AF58C8C" w:rsidR="00B231B0" w:rsidRPr="0061501F" w:rsidRDefault="00B231B0" w:rsidP="00B231B0">
      <w:pPr>
        <w:pStyle w:val="Heading3"/>
        <w:rPr>
          <w:rFonts w:cs="Times New Roman"/>
          <w:szCs w:val="26"/>
        </w:rPr>
      </w:pPr>
      <w:bookmarkStart w:id="83" w:name="_Toc435864029"/>
      <w:bookmarkStart w:id="84" w:name="_Toc435894261"/>
      <w:r w:rsidRPr="0061501F">
        <w:rPr>
          <w:rFonts w:cs="Times New Roman"/>
          <w:szCs w:val="26"/>
        </w:rPr>
        <w:t>Điều khiển 3 trục</w:t>
      </w:r>
      <w:bookmarkEnd w:id="83"/>
      <w:bookmarkEnd w:id="84"/>
    </w:p>
    <w:p w14:paraId="0595ABFF" w14:textId="63EE98E1" w:rsidR="00B231B0" w:rsidRDefault="00484A8C" w:rsidP="00B231B0">
      <w:pPr>
        <w:rPr>
          <w:rFonts w:cs="Times New Roman"/>
          <w:szCs w:val="26"/>
          <w:lang w:val="vi-VN"/>
        </w:rPr>
      </w:pPr>
      <w:r>
        <w:rPr>
          <w:rFonts w:cs="Times New Roman"/>
          <w:szCs w:val="26"/>
          <w:lang w:val="vi-VN"/>
        </w:rPr>
        <w:t>Tổng quan việc điều khiển 3 trục quay cho gimbal được thực hiện theo các bước như sơ đồ sau:</w:t>
      </w:r>
    </w:p>
    <w:p w14:paraId="2A038413" w14:textId="2AB810DC" w:rsidR="00484A8C" w:rsidRPr="00484A8C" w:rsidRDefault="008D7EAD" w:rsidP="00B231B0">
      <w:pPr>
        <w:rPr>
          <w:rFonts w:cs="Times New Roman"/>
          <w:szCs w:val="26"/>
          <w:lang w:val="vi-VN"/>
        </w:rPr>
      </w:pPr>
      <w:r>
        <w:rPr>
          <w:noProof/>
          <w:lang w:val="vi-VN" w:eastAsia="ja-JP"/>
        </w:rPr>
        <w:lastRenderedPageBreak/>
        <w:drawing>
          <wp:inline distT="0" distB="0" distL="0" distR="0" wp14:anchorId="726B80A4" wp14:editId="075FC805">
            <wp:extent cx="3152775" cy="424758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154124" cy="4249403"/>
                    </a:xfrm>
                    <a:prstGeom prst="rect">
                      <a:avLst/>
                    </a:prstGeom>
                  </pic:spPr>
                </pic:pic>
              </a:graphicData>
            </a:graphic>
          </wp:inline>
        </w:drawing>
      </w:r>
    </w:p>
    <w:p w14:paraId="14DF6DD0" w14:textId="77777777" w:rsidR="00D63A28" w:rsidRDefault="008D7EAD" w:rsidP="008D7EAD">
      <w:pPr>
        <w:pStyle w:val="Noidung"/>
        <w:jc w:val="left"/>
        <w:rPr>
          <w:lang w:val="vi-VN"/>
        </w:rPr>
      </w:pPr>
      <w:r>
        <w:rPr>
          <w:lang w:val="vi-VN"/>
        </w:rPr>
        <w:t>Chi tiết của từng thành phần trong sơ đồ v</w:t>
      </w:r>
      <w:r w:rsidR="00D63A28">
        <w:rPr>
          <w:lang w:val="vi-VN"/>
        </w:rPr>
        <w:t>à giải thuật như sau:</w:t>
      </w:r>
    </w:p>
    <w:p w14:paraId="1D3D4084" w14:textId="77777777" w:rsidR="00D63A28" w:rsidRDefault="00D63A28" w:rsidP="00D63A28">
      <w:pPr>
        <w:pStyle w:val="Heading4"/>
        <w:rPr>
          <w:lang w:val="vi-VN"/>
        </w:rPr>
      </w:pPr>
      <w:r>
        <w:rPr>
          <w:lang w:val="vi-VN"/>
        </w:rPr>
        <w:t>Đọc cảm biến và bộ lọc</w:t>
      </w:r>
    </w:p>
    <w:p w14:paraId="1F5F3947" w14:textId="1446F5AA" w:rsidR="00D63A28" w:rsidRPr="00D63A28" w:rsidRDefault="00D63A28" w:rsidP="00D63A28">
      <w:pPr>
        <w:pStyle w:val="Noidung"/>
        <w:rPr>
          <w:lang w:val="vi-VN"/>
        </w:rPr>
      </w:pPr>
      <w:r>
        <w:rPr>
          <w:lang w:val="vi-VN"/>
        </w:rPr>
        <w:t>Việc đọc cảm biến sẽ cho ta được kết quả góc nghiêng của gimbal, cảm biến mpu650 trả về giá trị số của ADC đọc được từ 3 trục</w:t>
      </w:r>
    </w:p>
    <w:p w14:paraId="23A24320" w14:textId="78792822" w:rsidR="001C4E31" w:rsidRDefault="005745FF" w:rsidP="005745FF">
      <w:pPr>
        <w:pStyle w:val="Heading4"/>
        <w:jc w:val="left"/>
        <w:rPr>
          <w:lang w:val="vi-VN"/>
        </w:rPr>
      </w:pPr>
      <w:r>
        <w:rPr>
          <w:lang w:val="vi-VN"/>
        </w:rPr>
        <w:t>Sơ đồ giải thuật PID</w:t>
      </w:r>
    </w:p>
    <w:p w14:paraId="5B05A2F3" w14:textId="0227D619" w:rsidR="005745FF" w:rsidRDefault="00980EC2" w:rsidP="005745FF">
      <w:pPr>
        <w:rPr>
          <w:lang w:val="vi-VN"/>
        </w:rPr>
      </w:pPr>
      <w:r>
        <w:rPr>
          <w:noProof/>
          <w:lang w:val="vi-VN" w:eastAsia="ja-JP"/>
        </w:rPr>
        <w:lastRenderedPageBreak/>
        <w:drawing>
          <wp:inline distT="0" distB="0" distL="0" distR="0" wp14:anchorId="4D4D39C6" wp14:editId="79FAF343">
            <wp:extent cx="5581650" cy="400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581650" cy="4003675"/>
                    </a:xfrm>
                    <a:prstGeom prst="rect">
                      <a:avLst/>
                    </a:prstGeom>
                  </pic:spPr>
                </pic:pic>
              </a:graphicData>
            </a:graphic>
          </wp:inline>
        </w:drawing>
      </w:r>
    </w:p>
    <w:p w14:paraId="7C45CADF" w14:textId="6BCEB097" w:rsidR="005745FF" w:rsidRDefault="005745FF" w:rsidP="005745FF">
      <w:pPr>
        <w:rPr>
          <w:lang w:val="vi-VN"/>
        </w:rPr>
      </w:pPr>
      <w:r>
        <w:rPr>
          <w:lang w:val="vi-VN"/>
        </w:rPr>
        <w:t>Các biến cục bộ global_err_old lưu lại giá trị góc quay lỗi cho lần tính PID tiếp theo, global_time_o</w:t>
      </w:r>
      <w:r w:rsidR="009076E9">
        <w:rPr>
          <w:lang w:val="vi-VN"/>
        </w:rPr>
        <w:t>ld lưu giá trị của thời gian mỗi lần gọi hàm up_data_pid. Các biến global_Kd, global_Ki và global_Kp là các biến hệ số của bộ lọc</w:t>
      </w:r>
      <w:r w:rsidR="00980EC2">
        <w:rPr>
          <w:lang w:val="vi-VN"/>
        </w:rPr>
        <w:t>, dùng để cân chỉnh cho hệ thống. Biến global_intergral dùng để lưu thành phần intergral dùng lại cho mỗi lần gọi hàm up_data_pid.</w:t>
      </w:r>
    </w:p>
    <w:p w14:paraId="73597781" w14:textId="755723BC" w:rsidR="00980EC2" w:rsidRDefault="00980EC2" w:rsidP="005745FF">
      <w:pPr>
        <w:rPr>
          <w:lang w:val="vi-VN"/>
        </w:rPr>
      </w:pPr>
      <w:r>
        <w:rPr>
          <w:lang w:val="vi-VN"/>
        </w:rPr>
        <w:t>Giá trị trả về của hàm up_data_pid được dùng trực tiếp vào việc điều khiển cho servo, có 3 bộ PID tương ứng với 3 trục đáp ứng cho 3 servo. Sơ đồ giải thuật PID của 3 trục là giống nhau.</w:t>
      </w:r>
    </w:p>
    <w:p w14:paraId="76C85368" w14:textId="278E0C54" w:rsidR="007D7E85" w:rsidRDefault="007D7E85" w:rsidP="007D7E85">
      <w:pPr>
        <w:pStyle w:val="Heading4"/>
        <w:rPr>
          <w:lang w:val="vi-VN"/>
        </w:rPr>
      </w:pPr>
      <w:r>
        <w:rPr>
          <w:lang w:val="vi-VN"/>
        </w:rPr>
        <w:t>Sơ đồ giải thuật cho toàn bộ hệ thống</w:t>
      </w:r>
    </w:p>
    <w:p w14:paraId="729D5FF0" w14:textId="07DA6DA8" w:rsidR="007D7E85" w:rsidRPr="007D7E85" w:rsidRDefault="009B36B0" w:rsidP="009B36B0">
      <w:pPr>
        <w:pStyle w:val="Noidung"/>
        <w:rPr>
          <w:lang w:val="vi-VN"/>
        </w:rPr>
      </w:pPr>
      <w:r>
        <w:rPr>
          <w:noProof/>
          <w:lang w:val="vi-VN" w:eastAsia="ja-JP"/>
        </w:rPr>
        <w:lastRenderedPageBreak/>
        <w:drawing>
          <wp:anchor distT="0" distB="0" distL="114300" distR="114300" simplePos="0" relativeHeight="251767296" behindDoc="0" locked="0" layoutInCell="1" allowOverlap="1" wp14:anchorId="7329ECC5" wp14:editId="64831525">
            <wp:simplePos x="0" y="0"/>
            <wp:positionH relativeFrom="column">
              <wp:posOffset>-241300</wp:posOffset>
            </wp:positionH>
            <wp:positionV relativeFrom="paragraph">
              <wp:posOffset>-54610</wp:posOffset>
            </wp:positionV>
            <wp:extent cx="5581650" cy="4757420"/>
            <wp:effectExtent l="0" t="0" r="0" b="508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5581650" cy="4757420"/>
                    </a:xfrm>
                    <a:prstGeom prst="rect">
                      <a:avLst/>
                    </a:prstGeom>
                  </pic:spPr>
                </pic:pic>
              </a:graphicData>
            </a:graphic>
          </wp:anchor>
        </w:drawing>
      </w:r>
      <w:r>
        <w:rPr>
          <w:lang w:val="vi-VN"/>
        </w:rPr>
        <w:t>Như sơ đồ trên hoạt động của hệ thống sẽ là cập nhật giá trị của cảm biến, cho giá trị cả cảm biến qua bộ lọc và có được góc lệch so với vị trí cân bằng, từ góc lệch này bộ điều khiển PID của mỗi trực sẽ tính ra được giá trị cần điều khiển cho servo.</w:t>
      </w:r>
    </w:p>
    <w:p w14:paraId="2A40F6DA" w14:textId="77777777" w:rsidR="00C30071" w:rsidRPr="004E106E" w:rsidRDefault="00C30071" w:rsidP="006B1EC6">
      <w:pPr>
        <w:pStyle w:val="Heading1"/>
        <w:rPr>
          <w:rFonts w:cs="Times New Roman"/>
          <w:sz w:val="26"/>
          <w:szCs w:val="26"/>
        </w:rPr>
      </w:pPr>
      <w:bookmarkStart w:id="85" w:name="_Toc435894262"/>
      <w:r w:rsidRPr="004E106E">
        <w:rPr>
          <w:rFonts w:cs="Times New Roman"/>
          <w:sz w:val="26"/>
          <w:szCs w:val="26"/>
        </w:rPr>
        <w:t>KẾT QUẢ THỬ NGHIỆM VÀ ĐÁNH GIÁ</w:t>
      </w:r>
      <w:bookmarkEnd w:id="85"/>
    </w:p>
    <w:p w14:paraId="4417C4E6" w14:textId="77777777" w:rsidR="003845D7" w:rsidRPr="004E106E" w:rsidRDefault="003845D7" w:rsidP="006B1EC6">
      <w:pPr>
        <w:pStyle w:val="Heading2"/>
        <w:rPr>
          <w:rFonts w:cs="Times New Roman"/>
        </w:rPr>
      </w:pPr>
      <w:bookmarkStart w:id="86" w:name="_Toc435894263"/>
      <w:r w:rsidRPr="004E106E">
        <w:rPr>
          <w:rFonts w:cs="Times New Roman"/>
        </w:rPr>
        <w:t>QUY TRÌNH THỬ NGHIỆM</w:t>
      </w:r>
      <w:bookmarkEnd w:id="86"/>
    </w:p>
    <w:p w14:paraId="04996C49" w14:textId="33B0225A" w:rsidR="009F34E9" w:rsidRDefault="00343257" w:rsidP="006B1EC6">
      <w:pPr>
        <w:pStyle w:val="Heading3"/>
        <w:rPr>
          <w:rFonts w:cs="Times New Roman"/>
          <w:szCs w:val="26"/>
        </w:rPr>
      </w:pPr>
      <w:bookmarkStart w:id="87" w:name="_Toc435894264"/>
      <w:r w:rsidRPr="004E106E">
        <w:rPr>
          <w:rFonts w:cs="Times New Roman"/>
          <w:szCs w:val="26"/>
        </w:rPr>
        <w:t>Các thành phần của hệ thống thử nghiệm</w:t>
      </w:r>
      <w:bookmarkEnd w:id="87"/>
    </w:p>
    <w:p w14:paraId="59473158" w14:textId="124CD54E" w:rsidR="00FA0224" w:rsidRDefault="00FA0224" w:rsidP="00C503B9">
      <w:pPr>
        <w:pStyle w:val="Bullet1"/>
      </w:pPr>
      <w:r>
        <w:t>Bộ khung giá đỡ</w:t>
      </w:r>
      <w:r w:rsidR="007E5C7A">
        <w:t>.</w:t>
      </w:r>
    </w:p>
    <w:p w14:paraId="612AC6B6" w14:textId="289FC5F0" w:rsidR="00FA0224" w:rsidRDefault="00FA0224" w:rsidP="00C503B9">
      <w:pPr>
        <w:pStyle w:val="Bullet1"/>
      </w:pPr>
      <w:r>
        <w:t>Ba servo digital KST DS521MG</w:t>
      </w:r>
      <w:r w:rsidR="007E5C7A">
        <w:t>.</w:t>
      </w:r>
    </w:p>
    <w:p w14:paraId="7A3A3B3E" w14:textId="295739B0" w:rsidR="00FA0224" w:rsidRDefault="00FA0224" w:rsidP="00C503B9">
      <w:pPr>
        <w:pStyle w:val="Bullet1"/>
      </w:pPr>
      <w:r>
        <w:t xml:space="preserve">Board mạch với chip Atmega644 </w:t>
      </w:r>
      <w:r w:rsidR="007E5C7A">
        <w:t>kết nối cảm biến MPU6050.</w:t>
      </w:r>
    </w:p>
    <w:p w14:paraId="14794F4C" w14:textId="6734D513" w:rsidR="007E5C7A" w:rsidRDefault="007E5C7A" w:rsidP="00C503B9">
      <w:pPr>
        <w:pStyle w:val="Bullet1"/>
      </w:pPr>
      <w:r>
        <w:t>USB to USART: sử dụng để Debug</w:t>
      </w:r>
      <w:r w:rsidR="00223825">
        <w:t>.</w:t>
      </w:r>
    </w:p>
    <w:p w14:paraId="78604B0B" w14:textId="76CE663B" w:rsidR="007E5C7A" w:rsidRPr="00FA0224" w:rsidRDefault="007E5C7A" w:rsidP="00C503B9">
      <w:pPr>
        <w:pStyle w:val="Bullet1"/>
      </w:pPr>
      <w:r>
        <w:t>Mạch nạp chip: USB ASP</w:t>
      </w:r>
      <w:r>
        <w:rPr>
          <w:vertAlign w:val="superscript"/>
        </w:rPr>
        <w:t>[</w:t>
      </w:r>
      <w:r>
        <w:rPr>
          <w:rStyle w:val="FootnoteReference"/>
        </w:rPr>
        <w:footnoteReference w:id="3"/>
      </w:r>
      <w:r>
        <w:rPr>
          <w:vertAlign w:val="superscript"/>
        </w:rPr>
        <w:t>]</w:t>
      </w:r>
      <w:r w:rsidR="00223825">
        <w:t>.</w:t>
      </w:r>
    </w:p>
    <w:p w14:paraId="39C73D50" w14:textId="4ED51D99" w:rsidR="007F7C8C" w:rsidRDefault="009F34E9" w:rsidP="00C503B9">
      <w:pPr>
        <w:pStyle w:val="Heading3"/>
        <w:rPr>
          <w:rFonts w:cs="Times New Roman"/>
          <w:szCs w:val="26"/>
        </w:rPr>
      </w:pPr>
      <w:bookmarkStart w:id="88" w:name="_Toc435894265"/>
      <w:r w:rsidRPr="004E106E">
        <w:rPr>
          <w:rFonts w:cs="Times New Roman"/>
          <w:szCs w:val="26"/>
        </w:rPr>
        <w:lastRenderedPageBreak/>
        <w:t>Tiến hành thử nghiệm</w:t>
      </w:r>
      <w:bookmarkEnd w:id="88"/>
    </w:p>
    <w:p w14:paraId="274420BC" w14:textId="206D7EAC" w:rsidR="007F7C8C" w:rsidRDefault="007F7C8C" w:rsidP="00C503B9">
      <w:r>
        <w:t>Kết nối servo vào board điều khiển, nạp chương trình vào chip.</w:t>
      </w:r>
    </w:p>
    <w:p w14:paraId="23A157CA" w14:textId="7FB1A8E9" w:rsidR="007F7C8C" w:rsidRPr="007F7C8C" w:rsidRDefault="007F7C8C" w:rsidP="00C503B9">
      <w:r>
        <w:t>Cung cấp nguồn điện cho servo và tiến hành kiểm tra hoạt động.</w:t>
      </w:r>
    </w:p>
    <w:p w14:paraId="5F4ED0D1" w14:textId="3FEBADA4" w:rsidR="00DC5DFC" w:rsidRPr="004E106E" w:rsidRDefault="003845D7" w:rsidP="00DC5DFC">
      <w:pPr>
        <w:pStyle w:val="Heading2"/>
        <w:jc w:val="left"/>
        <w:rPr>
          <w:rFonts w:cs="Times New Roman"/>
        </w:rPr>
      </w:pPr>
      <w:bookmarkStart w:id="89" w:name="_Toc435894266"/>
      <w:r w:rsidRPr="004E106E">
        <w:rPr>
          <w:rFonts w:cs="Times New Roman"/>
        </w:rPr>
        <w:t>CÁC KẾT QUẢ THỬ NGHIỆM</w:t>
      </w:r>
      <w:bookmarkEnd w:id="89"/>
    </w:p>
    <w:p w14:paraId="05A1C0FA" w14:textId="45D175C4" w:rsidR="00DC5DFC" w:rsidRDefault="00DC5DFC" w:rsidP="00AC51EE">
      <w:pPr>
        <w:pStyle w:val="Heading3"/>
        <w:rPr>
          <w:rFonts w:cs="Times New Roman"/>
          <w:szCs w:val="26"/>
        </w:rPr>
      </w:pPr>
      <w:bookmarkStart w:id="90" w:name="_Toc435894267"/>
      <w:r w:rsidRPr="004E106E">
        <w:rPr>
          <w:rFonts w:cs="Times New Roman"/>
          <w:szCs w:val="26"/>
        </w:rPr>
        <w:t>Kết quả sử dụng bộ lọc</w:t>
      </w:r>
      <w:bookmarkEnd w:id="90"/>
    </w:p>
    <w:p w14:paraId="2D5F6658" w14:textId="77777777" w:rsidR="00DE2FBA" w:rsidRDefault="00DE2FBA" w:rsidP="00DE2FBA">
      <w:pPr>
        <w:keepNext/>
        <w:jc w:val="center"/>
      </w:pPr>
      <w:r w:rsidRPr="00DE2FBA">
        <w:rPr>
          <w:noProof/>
          <w:lang w:val="vi-VN" w:eastAsia="ja-JP"/>
        </w:rPr>
        <w:drawing>
          <wp:inline distT="0" distB="0" distL="0" distR="0" wp14:anchorId="003189F7" wp14:editId="1029B275">
            <wp:extent cx="4994910" cy="2047240"/>
            <wp:effectExtent l="0" t="0" r="0" b="0"/>
            <wp:docPr id="27" name="Picture 27" descr="C:\Users\QuocTuanIT\Desktop\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3" descr="C:\Users\QuocTuanIT\Desktop\sa.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94910" cy="2047240"/>
                    </a:xfrm>
                    <a:prstGeom prst="rect">
                      <a:avLst/>
                    </a:prstGeom>
                    <a:noFill/>
                    <a:ln>
                      <a:noFill/>
                    </a:ln>
                  </pic:spPr>
                </pic:pic>
              </a:graphicData>
            </a:graphic>
          </wp:inline>
        </w:drawing>
      </w:r>
    </w:p>
    <w:p w14:paraId="439D3C64" w14:textId="1212A8C3" w:rsidR="00BA2231" w:rsidRDefault="00DE2FBA" w:rsidP="00DE2FBA">
      <w:pPr>
        <w:pStyle w:val="Caption"/>
        <w:jc w:val="center"/>
        <w:rPr>
          <w:b w:val="0"/>
          <w:color w:val="auto"/>
          <w:sz w:val="26"/>
          <w:szCs w:val="26"/>
        </w:rPr>
      </w:pPr>
      <w:bookmarkStart w:id="91" w:name="_Toc435892389"/>
      <w:r w:rsidRPr="00DE2FBA">
        <w:rPr>
          <w:b w:val="0"/>
          <w:color w:val="auto"/>
          <w:sz w:val="26"/>
          <w:szCs w:val="26"/>
        </w:rPr>
        <w:t xml:space="preserve">Hình </w:t>
      </w:r>
      <w:r w:rsidR="003A68AD">
        <w:rPr>
          <w:b w:val="0"/>
          <w:color w:val="auto"/>
          <w:sz w:val="26"/>
          <w:szCs w:val="26"/>
        </w:rPr>
        <w:fldChar w:fldCharType="begin"/>
      </w:r>
      <w:r w:rsidR="003A68AD">
        <w:rPr>
          <w:b w:val="0"/>
          <w:color w:val="auto"/>
          <w:sz w:val="26"/>
          <w:szCs w:val="26"/>
        </w:rPr>
        <w:instrText xml:space="preserve"> STYLEREF 1 \s </w:instrText>
      </w:r>
      <w:r w:rsidR="003A68AD">
        <w:rPr>
          <w:b w:val="0"/>
          <w:color w:val="auto"/>
          <w:sz w:val="26"/>
          <w:szCs w:val="26"/>
        </w:rPr>
        <w:fldChar w:fldCharType="separate"/>
      </w:r>
      <w:r w:rsidR="003A68AD">
        <w:rPr>
          <w:b w:val="0"/>
          <w:noProof/>
          <w:color w:val="auto"/>
          <w:sz w:val="26"/>
          <w:szCs w:val="26"/>
        </w:rPr>
        <w:t>4</w:t>
      </w:r>
      <w:r w:rsidR="003A68AD">
        <w:rPr>
          <w:b w:val="0"/>
          <w:color w:val="auto"/>
          <w:sz w:val="26"/>
          <w:szCs w:val="26"/>
        </w:rPr>
        <w:fldChar w:fldCharType="end"/>
      </w:r>
      <w:r w:rsidR="003A68AD">
        <w:rPr>
          <w:b w:val="0"/>
          <w:color w:val="auto"/>
          <w:sz w:val="26"/>
          <w:szCs w:val="26"/>
        </w:rPr>
        <w:noBreakHyphen/>
      </w:r>
      <w:r w:rsidR="003A68AD">
        <w:rPr>
          <w:b w:val="0"/>
          <w:color w:val="auto"/>
          <w:sz w:val="26"/>
          <w:szCs w:val="26"/>
        </w:rPr>
        <w:fldChar w:fldCharType="begin"/>
      </w:r>
      <w:r w:rsidR="003A68AD">
        <w:rPr>
          <w:b w:val="0"/>
          <w:color w:val="auto"/>
          <w:sz w:val="26"/>
          <w:szCs w:val="26"/>
        </w:rPr>
        <w:instrText xml:space="preserve"> SEQ Hình \* ARABIC \s 1 </w:instrText>
      </w:r>
      <w:r w:rsidR="003A68AD">
        <w:rPr>
          <w:b w:val="0"/>
          <w:color w:val="auto"/>
          <w:sz w:val="26"/>
          <w:szCs w:val="26"/>
        </w:rPr>
        <w:fldChar w:fldCharType="separate"/>
      </w:r>
      <w:r w:rsidR="003A68AD">
        <w:rPr>
          <w:b w:val="0"/>
          <w:noProof/>
          <w:color w:val="auto"/>
          <w:sz w:val="26"/>
          <w:szCs w:val="26"/>
        </w:rPr>
        <w:t>1</w:t>
      </w:r>
      <w:r w:rsidR="003A68AD">
        <w:rPr>
          <w:b w:val="0"/>
          <w:color w:val="auto"/>
          <w:sz w:val="26"/>
          <w:szCs w:val="26"/>
        </w:rPr>
        <w:fldChar w:fldCharType="end"/>
      </w:r>
      <w:r w:rsidRPr="00DE2FBA">
        <w:rPr>
          <w:b w:val="0"/>
          <w:color w:val="auto"/>
          <w:sz w:val="26"/>
          <w:szCs w:val="26"/>
        </w:rPr>
        <w:t xml:space="preserve">. Kết quả </w:t>
      </w:r>
      <w:r>
        <w:rPr>
          <w:b w:val="0"/>
          <w:color w:val="auto"/>
          <w:sz w:val="26"/>
          <w:szCs w:val="26"/>
        </w:rPr>
        <w:t>sử dụng</w:t>
      </w:r>
      <w:r w:rsidRPr="00DE2FBA">
        <w:rPr>
          <w:b w:val="0"/>
          <w:color w:val="auto"/>
          <w:sz w:val="26"/>
          <w:szCs w:val="26"/>
        </w:rPr>
        <w:t xml:space="preserve"> bộ lọc Kalman</w:t>
      </w:r>
      <w:bookmarkEnd w:id="91"/>
    </w:p>
    <w:p w14:paraId="01BDFD74" w14:textId="76F1DEC9" w:rsidR="00E1748C" w:rsidRDefault="00E1748C" w:rsidP="00E1748C">
      <w:r>
        <w:t>Chú th</w:t>
      </w:r>
      <w:r w:rsidR="00BD06B0">
        <w:t>íc</w:t>
      </w:r>
      <w:r>
        <w:t>h: Đường màu xanh lá cây là tín hi</w:t>
      </w:r>
      <w:r w:rsidR="00154C6A">
        <w:t>ệ</w:t>
      </w:r>
      <w:r>
        <w:t>u chưa qua bộ lọc, đường màu đỏ là tín hiệu sau khi đã đi qua bộ lọc.</w:t>
      </w:r>
    </w:p>
    <w:p w14:paraId="25B3150A" w14:textId="1E7E0E58" w:rsidR="00945C6A" w:rsidRPr="00E1748C" w:rsidRDefault="00945C6A" w:rsidP="00E1748C">
      <w:r>
        <w:t xml:space="preserve">Dựa vào biểu đồ cho thấy được hiệu quả của bộ lọc Kalman, đã lọc được tương đối các nhiễu của hệ thống, biến những sự rung lắc mạnh trở nên mượt hơn. </w:t>
      </w:r>
    </w:p>
    <w:p w14:paraId="7A385625" w14:textId="5DB12CDE" w:rsidR="00AC51EE" w:rsidRDefault="00EB3781" w:rsidP="00AC51EE">
      <w:pPr>
        <w:pStyle w:val="Heading3"/>
        <w:jc w:val="left"/>
        <w:rPr>
          <w:rFonts w:cs="Times New Roman"/>
          <w:szCs w:val="26"/>
        </w:rPr>
      </w:pPr>
      <w:bookmarkStart w:id="92" w:name="_Toc435894268"/>
      <w:r>
        <w:rPr>
          <w:rFonts w:cs="Times New Roman"/>
          <w:szCs w:val="26"/>
        </w:rPr>
        <w:t xml:space="preserve">Tính ổn định </w:t>
      </w:r>
      <w:r w:rsidR="00AC51EE" w:rsidRPr="004E106E">
        <w:rPr>
          <w:rFonts w:cs="Times New Roman"/>
          <w:szCs w:val="26"/>
        </w:rPr>
        <w:t>của hệ thống</w:t>
      </w:r>
      <w:bookmarkEnd w:id="92"/>
    </w:p>
    <w:p w14:paraId="039EEBD1" w14:textId="28B836B0" w:rsidR="00A72E5E" w:rsidRPr="00A72E5E" w:rsidRDefault="00A72E5E" w:rsidP="00A72E5E">
      <w:r>
        <w:t>Qua các kết quả thử nghiệm, hệ thống đã đạt được một độ ổn định tương đối. có thể ứng dụng vào việc cân bằng máy ảnh để chụp ảnh</w:t>
      </w:r>
      <w:r w:rsidR="00AA3544">
        <w:t>.</w:t>
      </w:r>
    </w:p>
    <w:p w14:paraId="05762BE7" w14:textId="77777777" w:rsidR="00AC51EE" w:rsidRPr="004E106E" w:rsidRDefault="00AC51EE" w:rsidP="00AC51EE">
      <w:pPr>
        <w:ind w:firstLine="0"/>
        <w:rPr>
          <w:rFonts w:cs="Times New Roman"/>
          <w:szCs w:val="26"/>
        </w:rPr>
      </w:pPr>
    </w:p>
    <w:p w14:paraId="1564B911" w14:textId="77777777" w:rsidR="00AC51EE" w:rsidRPr="004E106E" w:rsidRDefault="00AC51EE" w:rsidP="009A4E0A">
      <w:pPr>
        <w:pStyle w:val="Noidung"/>
      </w:pPr>
    </w:p>
    <w:p w14:paraId="63075896" w14:textId="77777777" w:rsidR="00AC51EE" w:rsidRPr="004E106E" w:rsidRDefault="00AC51EE">
      <w:pPr>
        <w:ind w:left="720" w:hanging="720"/>
        <w:jc w:val="left"/>
        <w:rPr>
          <w:rFonts w:eastAsiaTheme="majorEastAsia" w:cs="Times New Roman"/>
          <w:b/>
          <w:bCs/>
          <w:szCs w:val="26"/>
        </w:rPr>
      </w:pPr>
      <w:r w:rsidRPr="004E106E">
        <w:rPr>
          <w:rFonts w:cs="Times New Roman"/>
          <w:szCs w:val="26"/>
        </w:rPr>
        <w:br w:type="page"/>
      </w:r>
    </w:p>
    <w:p w14:paraId="194AC4EA" w14:textId="541C76D3" w:rsidR="00C30071" w:rsidRPr="004E106E" w:rsidRDefault="00EC7F54" w:rsidP="00AC51EE">
      <w:pPr>
        <w:pStyle w:val="Heading1"/>
        <w:rPr>
          <w:rFonts w:cs="Times New Roman"/>
          <w:sz w:val="26"/>
          <w:szCs w:val="26"/>
        </w:rPr>
      </w:pPr>
      <w:bookmarkStart w:id="93" w:name="_Toc435894269"/>
      <w:r w:rsidRPr="004E106E">
        <w:rPr>
          <w:rFonts w:cs="Times New Roman"/>
          <w:sz w:val="26"/>
          <w:szCs w:val="26"/>
        </w:rPr>
        <w:lastRenderedPageBreak/>
        <w:t>KẾT LUẬN</w:t>
      </w:r>
      <w:r w:rsidR="003D542B" w:rsidRPr="004E106E">
        <w:rPr>
          <w:rFonts w:cs="Times New Roman"/>
          <w:sz w:val="26"/>
          <w:szCs w:val="26"/>
        </w:rPr>
        <w:t xml:space="preserve"> VÀ KIẾN NGHỊ</w:t>
      </w:r>
      <w:bookmarkEnd w:id="93"/>
    </w:p>
    <w:p w14:paraId="313EE030" w14:textId="3C097625" w:rsidR="003D542B" w:rsidRPr="004E106E" w:rsidRDefault="003D542B" w:rsidP="00AC51EE">
      <w:pPr>
        <w:pStyle w:val="Heading2"/>
        <w:jc w:val="left"/>
        <w:rPr>
          <w:rFonts w:cs="Times New Roman"/>
        </w:rPr>
      </w:pPr>
      <w:bookmarkStart w:id="94" w:name="_Toc435894270"/>
      <w:r w:rsidRPr="004E106E">
        <w:rPr>
          <w:rFonts w:cs="Times New Roman"/>
        </w:rPr>
        <w:t>KẾT LUẬN</w:t>
      </w:r>
      <w:bookmarkEnd w:id="94"/>
    </w:p>
    <w:p w14:paraId="44448771" w14:textId="6FD09C40" w:rsidR="006B41E2" w:rsidRPr="004E106E" w:rsidRDefault="006B41E2" w:rsidP="006B41E2">
      <w:pPr>
        <w:pStyle w:val="Heading3"/>
        <w:rPr>
          <w:rFonts w:cs="Times New Roman"/>
          <w:szCs w:val="26"/>
        </w:rPr>
      </w:pPr>
      <w:bookmarkStart w:id="95" w:name="_Toc435894271"/>
      <w:r w:rsidRPr="004E106E">
        <w:rPr>
          <w:rFonts w:cs="Times New Roman"/>
          <w:szCs w:val="26"/>
        </w:rPr>
        <w:t>Các kết quả đạt được</w:t>
      </w:r>
      <w:bookmarkEnd w:id="95"/>
    </w:p>
    <w:p w14:paraId="2F3556F0" w14:textId="56C8DB23" w:rsidR="007052C9" w:rsidRDefault="007052C9" w:rsidP="001A3ECE">
      <w:pPr>
        <w:pStyle w:val="Noidung"/>
      </w:pPr>
      <w:r w:rsidRPr="004E106E">
        <w:t>Qua thời gian nghiên cứu và thực hiệ</w:t>
      </w:r>
      <w:r w:rsidR="003F0F7F" w:rsidRPr="004E106E">
        <w:t>n đề tài nghiên cứu</w:t>
      </w:r>
      <w:r w:rsidRPr="004E106E">
        <w:t xml:space="preserve"> này, chúng tôi đã đạt được những kết quả như sau:</w:t>
      </w:r>
    </w:p>
    <w:p w14:paraId="75957122" w14:textId="5A40C0C5" w:rsidR="00F47E7A" w:rsidRPr="004E106E" w:rsidRDefault="00F47E7A" w:rsidP="00F47E7A">
      <w:pPr>
        <w:pStyle w:val="Bullet1"/>
      </w:pPr>
      <w:r>
        <w:t xml:space="preserve">Chế tạo được một hệ thống cân bằng máy ảnh </w:t>
      </w:r>
      <w:r w:rsidR="007479C2">
        <w:t xml:space="preserve">hoạt động </w:t>
      </w:r>
      <w:r>
        <w:t>tương đối ổn định.</w:t>
      </w:r>
    </w:p>
    <w:p w14:paraId="295E5460" w14:textId="77777777" w:rsidR="00AC51EE" w:rsidRPr="004E106E" w:rsidRDefault="00AC51EE" w:rsidP="001A3ECE">
      <w:pPr>
        <w:pStyle w:val="Bullet1"/>
      </w:pPr>
      <w:r w:rsidRPr="004E106E">
        <w:t>Tìm hiểu được vi điều khiển mới trong họ vi điều khiển AVR là atmega644p.</w:t>
      </w:r>
    </w:p>
    <w:p w14:paraId="22D7A5D1" w14:textId="77777777" w:rsidR="00AC51EE" w:rsidRPr="004E106E" w:rsidRDefault="00AC51EE" w:rsidP="001A3ECE">
      <w:pPr>
        <w:pStyle w:val="Bullet1"/>
      </w:pPr>
      <w:r w:rsidRPr="004E106E">
        <w:t>Tìm hiểu được cảm biến nghiêng mpu6050, cách hoạt động của cảm biến nghiêng và con quay hồi chuyển cũng như cách giao tiếp với vi điều khiển qua chuẩn giao tiếp I2C.</w:t>
      </w:r>
    </w:p>
    <w:p w14:paraId="46010C95" w14:textId="77777777" w:rsidR="00AC51EE" w:rsidRPr="004E106E" w:rsidRDefault="00AC51EE" w:rsidP="001A3ECE">
      <w:pPr>
        <w:pStyle w:val="Bullet1"/>
      </w:pPr>
      <w:r w:rsidRPr="004E106E">
        <w:t>Giao tiếp với máy tính thông qua UART, là hình thức giao tiếp phổ biến được dùng rất nhiều trong các hệ thống nhúng.</w:t>
      </w:r>
    </w:p>
    <w:p w14:paraId="314C78D0" w14:textId="77777777" w:rsidR="00AC51EE" w:rsidRPr="004E106E" w:rsidRDefault="00AC51EE" w:rsidP="001A3ECE">
      <w:pPr>
        <w:pStyle w:val="Bullet1"/>
      </w:pPr>
      <w:r w:rsidRPr="004E106E">
        <w:t>Tìm hiểu và hiện thực bộ lọc Kalman trên vi điều khiển.</w:t>
      </w:r>
    </w:p>
    <w:p w14:paraId="5DC37E61" w14:textId="77777777" w:rsidR="00AC51EE" w:rsidRPr="004E106E" w:rsidRDefault="00AC51EE" w:rsidP="001A3ECE">
      <w:pPr>
        <w:pStyle w:val="Bullet1"/>
      </w:pPr>
      <w:r w:rsidRPr="004E106E">
        <w:t>Tìm hiểu và hiện thực bộ điều khiển PID.</w:t>
      </w:r>
    </w:p>
    <w:p w14:paraId="2FD43FA2" w14:textId="77777777" w:rsidR="00AC51EE" w:rsidRPr="004E106E" w:rsidRDefault="00AC51EE" w:rsidP="001A3ECE">
      <w:pPr>
        <w:pStyle w:val="Bullet1"/>
      </w:pPr>
      <w:r w:rsidRPr="004E106E">
        <w:t>Ứng dụng bộ điều khiển PID và giá trị góc nghiêng sau khi qua bộ lọc Kalman để điều khiển ba trục của gimbal. Kết quả cuối cùng, hệ thống hoạt động, camera được giữ cân bằng khi bị tác dụng bởi lực bên ngoài làm cho hệ thống bị nghiêng.</w:t>
      </w:r>
    </w:p>
    <w:p w14:paraId="7C99EF02" w14:textId="77777777" w:rsidR="00AC51EE" w:rsidRPr="004E106E" w:rsidRDefault="00AC51EE" w:rsidP="001A3ECE">
      <w:pPr>
        <w:pStyle w:val="Bullet1"/>
      </w:pPr>
      <w:r w:rsidRPr="004E106E">
        <w:t>Ngoài ra hai thành viên đã chia sẽ được công việc với nhau, sắp xếp thời gian để hoàn thành công việc của mình.</w:t>
      </w:r>
    </w:p>
    <w:p w14:paraId="513640BC" w14:textId="7D514BE1" w:rsidR="00AC51EE" w:rsidRPr="004E106E" w:rsidRDefault="006B41E2" w:rsidP="006B41E2">
      <w:pPr>
        <w:pStyle w:val="Heading3"/>
        <w:rPr>
          <w:rFonts w:cs="Times New Roman"/>
          <w:szCs w:val="26"/>
        </w:rPr>
      </w:pPr>
      <w:bookmarkStart w:id="96" w:name="_Toc435894272"/>
      <w:r w:rsidRPr="004E106E">
        <w:rPr>
          <w:rFonts w:cs="Times New Roman"/>
          <w:szCs w:val="26"/>
        </w:rPr>
        <w:t>Chưa đạt được</w:t>
      </w:r>
      <w:bookmarkEnd w:id="96"/>
    </w:p>
    <w:p w14:paraId="1DAAA3C0" w14:textId="77777777" w:rsidR="006B41E2" w:rsidRPr="004E106E" w:rsidRDefault="006B41E2" w:rsidP="006B41E2">
      <w:pPr>
        <w:pStyle w:val="Noidung"/>
      </w:pPr>
      <w:r w:rsidRPr="004E106E">
        <w:t>Tuy đã đạt được rất nhiều kết quả về mặt kiến thức, tuy nhiên kỹ năng làm việc chưa thật sự tốt, không tập trung vào các vấn đề chính, quan trọng.</w:t>
      </w:r>
    </w:p>
    <w:p w14:paraId="3658C056" w14:textId="77777777" w:rsidR="006B41E2" w:rsidRPr="004E106E" w:rsidRDefault="006B41E2" w:rsidP="006B41E2">
      <w:pPr>
        <w:pStyle w:val="Noidung"/>
        <w:rPr>
          <w:color w:val="auto"/>
        </w:rPr>
      </w:pPr>
      <w:r w:rsidRPr="004E106E">
        <w:rPr>
          <w:color w:val="auto"/>
        </w:rPr>
        <w:t xml:space="preserve">Trong 3 trục của gimbal có trục Oz (yaw) bị “trôi” theo thời gian. Giá trị góc lệch Yaw quay quanh trục Oz có hiện tượng tăng hoặc giảm đi một giá trị tương đối nhỏ (khoảng 0.5 độ/giây). Điều này xuất phát từ nguyên nhân cảm biến MPU6050 </w:t>
      </w:r>
      <w:r w:rsidRPr="004E106E">
        <w:rPr>
          <w:color w:val="auto"/>
        </w:rPr>
        <w:lastRenderedPageBreak/>
        <w:t>có nhược điểm bị “drift” theo thời gian. Vấn đề này có thể được khắc phục bằng cách sử dụng một cảm biến khác với giá thành cao hơn.</w:t>
      </w:r>
    </w:p>
    <w:p w14:paraId="1F2726D5" w14:textId="51CDDC5B" w:rsidR="003D542B" w:rsidRPr="004E106E" w:rsidRDefault="003D542B" w:rsidP="00AC51EE">
      <w:pPr>
        <w:pStyle w:val="Heading2"/>
        <w:jc w:val="left"/>
        <w:rPr>
          <w:rFonts w:cs="Times New Roman"/>
        </w:rPr>
      </w:pPr>
      <w:bookmarkStart w:id="97" w:name="_Toc435894273"/>
      <w:r w:rsidRPr="004E106E">
        <w:rPr>
          <w:rFonts w:cs="Times New Roman"/>
        </w:rPr>
        <w:t>KIẾN NGHỊ</w:t>
      </w:r>
      <w:bookmarkEnd w:id="97"/>
    </w:p>
    <w:p w14:paraId="0E36ECA4" w14:textId="71EF9146" w:rsidR="00691C18" w:rsidRPr="004E106E" w:rsidRDefault="006B41E2" w:rsidP="00691C18">
      <w:pPr>
        <w:pStyle w:val="Noidung"/>
      </w:pPr>
      <w:r w:rsidRPr="004E106E">
        <w:t>Đề tài nghiên cứu – chế tạo hệ thống cân bằng máy ảnh là một đề tài mang  tính mới mẽ, dễ dàng tạo được cảm hứng cho các sinh viên khoa Kỹ thuật máy tính nói riêng và sinh viên thuộc nhóm ngành điều khiển tự động nói chung.</w:t>
      </w:r>
    </w:p>
    <w:p w14:paraId="7CEF8540" w14:textId="77777777" w:rsidR="006B41E2" w:rsidRPr="004E106E" w:rsidRDefault="006B41E2" w:rsidP="00691C18">
      <w:pPr>
        <w:pStyle w:val="Noidung"/>
      </w:pPr>
      <w:r w:rsidRPr="004E106E">
        <w:t>Trong tương lai có thể phát triển hệ thống ổn định hơn, bằng cách:</w:t>
      </w:r>
    </w:p>
    <w:p w14:paraId="0BD7F44B" w14:textId="77777777" w:rsidR="006B41E2" w:rsidRPr="004E106E" w:rsidRDefault="006B41E2" w:rsidP="004417D4">
      <w:pPr>
        <w:pStyle w:val="Bullet1"/>
      </w:pPr>
      <w:r w:rsidRPr="004E106E">
        <w:t>Sử dụng động cơ brushless (một loại động cơ không chổi quét, điều khiển chính xác qua các bước quay khác nhau) để cho hiệu quả ổn định tốt hơn. Thực tế các hệ thống gimbal thương mại phần lớn sử dụng loại động cơ này hơn là sử dụng động cơ RC Servo vì RC Servo được dùng nhiều trong nghiên cứu.</w:t>
      </w:r>
    </w:p>
    <w:p w14:paraId="76C3A773" w14:textId="77777777" w:rsidR="006B41E2" w:rsidRPr="004E106E" w:rsidRDefault="006B41E2" w:rsidP="004417D4">
      <w:pPr>
        <w:pStyle w:val="Bullet1"/>
      </w:pPr>
      <w:r w:rsidRPr="004E106E">
        <w:t>Thiết kế hệ thống khung chắc chắn hơn để có thể ứng dụng ngay vào trong thực tế.</w:t>
      </w:r>
    </w:p>
    <w:p w14:paraId="4AFBEE8C" w14:textId="77777777" w:rsidR="006B41E2" w:rsidRPr="004E106E" w:rsidRDefault="006B41E2" w:rsidP="004417D4">
      <w:pPr>
        <w:pStyle w:val="Bullet1"/>
      </w:pPr>
      <w:r w:rsidRPr="004E106E">
        <w:t>Tinh chỉnh bộ lọc cho cảm biến và thay cảm biến khác để tránh hiện tượng bị “trôi” như đã trình bày ở trên.</w:t>
      </w:r>
    </w:p>
    <w:p w14:paraId="3DFB4FCB" w14:textId="18D3D5DB" w:rsidR="006B41E2" w:rsidRPr="004E106E" w:rsidRDefault="006B41E2" w:rsidP="004417D4">
      <w:pPr>
        <w:pStyle w:val="Bullet1"/>
      </w:pPr>
      <w:r w:rsidRPr="004E106E">
        <w:t>Ứng dụng hệ thống này cũng như những kiến thức học được vào khóa luận tốt nghiệp</w:t>
      </w:r>
      <w:r w:rsidR="001A3ECE" w:rsidRPr="004E106E">
        <w:t>.</w:t>
      </w:r>
    </w:p>
    <w:p w14:paraId="1DBF4A4D" w14:textId="6E6A7CBD" w:rsidR="00691C18" w:rsidRPr="004E106E" w:rsidRDefault="00691C18">
      <w:pPr>
        <w:ind w:left="720" w:hanging="720"/>
        <w:jc w:val="left"/>
        <w:rPr>
          <w:rFonts w:cs="Times New Roman"/>
          <w:szCs w:val="26"/>
        </w:rPr>
      </w:pPr>
      <w:r w:rsidRPr="004E106E">
        <w:rPr>
          <w:rFonts w:cs="Times New Roman"/>
          <w:szCs w:val="26"/>
        </w:rPr>
        <w:br w:type="page"/>
      </w:r>
    </w:p>
    <w:p w14:paraId="0FCD8440" w14:textId="2ED1AF75" w:rsidR="00083024" w:rsidRPr="00083024" w:rsidRDefault="00946E05" w:rsidP="00083024">
      <w:pPr>
        <w:pStyle w:val="Heading1"/>
        <w:numPr>
          <w:ilvl w:val="0"/>
          <w:numId w:val="0"/>
        </w:numPr>
        <w:rPr>
          <w:rFonts w:cs="Times New Roman"/>
          <w:sz w:val="26"/>
          <w:szCs w:val="26"/>
        </w:rPr>
      </w:pPr>
      <w:bookmarkStart w:id="98" w:name="_Toc435894274"/>
      <w:r w:rsidRPr="004E106E">
        <w:rPr>
          <w:rFonts w:cs="Times New Roman"/>
          <w:sz w:val="26"/>
          <w:szCs w:val="26"/>
        </w:rPr>
        <w:lastRenderedPageBreak/>
        <w:t>DANH MỤC TÀI LIỆU THAM KHẢO</w:t>
      </w:r>
      <w:bookmarkEnd w:id="98"/>
      <w:r w:rsidR="00083024" w:rsidRPr="00A7178A">
        <w:rPr>
          <w:rFonts w:asciiTheme="majorHAnsi" w:hAnsiTheme="majorHAnsi" w:cstheme="majorHAnsi"/>
          <w:sz w:val="26"/>
          <w:szCs w:val="26"/>
        </w:rPr>
        <w:fldChar w:fldCharType="begin" w:fldLock="1"/>
      </w:r>
      <w:r w:rsidR="00083024" w:rsidRPr="00A7178A">
        <w:rPr>
          <w:rFonts w:asciiTheme="majorHAnsi" w:hAnsiTheme="majorHAnsi" w:cstheme="majorHAnsi"/>
          <w:sz w:val="26"/>
          <w:szCs w:val="26"/>
        </w:rPr>
        <w:instrText xml:space="preserve">ADDIN Mendeley Bibliography CSL_BIBLIOGRAPHY </w:instrText>
      </w:r>
      <w:r w:rsidR="00083024" w:rsidRPr="00A7178A">
        <w:rPr>
          <w:rFonts w:asciiTheme="majorHAnsi" w:hAnsiTheme="majorHAnsi" w:cstheme="majorHAnsi"/>
          <w:sz w:val="26"/>
          <w:szCs w:val="26"/>
        </w:rPr>
        <w:fldChar w:fldCharType="separate"/>
      </w:r>
    </w:p>
    <w:p w14:paraId="62A3597F" w14:textId="6871787F"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1]</w:t>
      </w:r>
      <w:r w:rsidRPr="00F07533">
        <w:rPr>
          <w:rFonts w:cs="Times New Roman"/>
          <w:noProof/>
          <w:szCs w:val="24"/>
        </w:rPr>
        <w:tab/>
        <w:t>“Ghost Gimbals | Spaulding International Cinema.” [Online]. Available: http://ghostgimbals.com/collections/ghost-gi</w:t>
      </w:r>
      <w:r>
        <w:rPr>
          <w:rFonts w:cs="Times New Roman"/>
          <w:noProof/>
          <w:szCs w:val="24"/>
        </w:rPr>
        <w:t>mbals. [Accessed: 07-Nov-2015].</w:t>
      </w:r>
    </w:p>
    <w:p w14:paraId="24C0D3DF" w14:textId="00A29493"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2]</w:t>
      </w:r>
      <w:r w:rsidRPr="00F07533">
        <w:rPr>
          <w:rFonts w:cs="Times New Roman"/>
          <w:noProof/>
          <w:szCs w:val="24"/>
        </w:rPr>
        <w:tab/>
        <w:t>“AVR C Runtime Library - Summary [Savannah].” [Online]. Available: http://savannah.nongnu.org/projects/avr-</w:t>
      </w:r>
      <w:r>
        <w:rPr>
          <w:rFonts w:cs="Times New Roman"/>
          <w:noProof/>
          <w:szCs w:val="24"/>
        </w:rPr>
        <w:t>libc/. [Accessed: 07-Nov-2015].</w:t>
      </w:r>
    </w:p>
    <w:p w14:paraId="7A7DBBAE" w14:textId="0EE28B7A"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3]</w:t>
      </w:r>
      <w:r w:rsidRPr="00F07533">
        <w:rPr>
          <w:rFonts w:cs="Times New Roman"/>
          <w:noProof/>
          <w:szCs w:val="24"/>
        </w:rPr>
        <w:tab/>
        <w:t xml:space="preserve">Atmel Corporation, “Tips and Tricks to Optimize Your C Code for 8-bit AVR </w:t>
      </w:r>
      <w:r>
        <w:rPr>
          <w:rFonts w:cs="Times New Roman"/>
          <w:noProof/>
          <w:szCs w:val="24"/>
        </w:rPr>
        <w:t>Microcontrollers,” p. 18, 2011.</w:t>
      </w:r>
    </w:p>
    <w:p w14:paraId="4689150D" w14:textId="37A20DF3"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4]</w:t>
      </w:r>
      <w:r w:rsidRPr="00F07533">
        <w:rPr>
          <w:rFonts w:cs="Times New Roman"/>
          <w:noProof/>
          <w:szCs w:val="24"/>
        </w:rPr>
        <w:tab/>
        <w:t>“FlashRamSize - ** Code Red Support Site **.” [Online]. Available: http://www.support.code-red-tech.com/CodeRedWiki/FlashRa</w:t>
      </w:r>
      <w:r>
        <w:rPr>
          <w:rFonts w:cs="Times New Roman"/>
          <w:noProof/>
          <w:szCs w:val="24"/>
        </w:rPr>
        <w:t>mSize. [Accessed: 07-Nov-2015].</w:t>
      </w:r>
    </w:p>
    <w:p w14:paraId="653484BB" w14:textId="50548009"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5]</w:t>
      </w:r>
      <w:r w:rsidRPr="00F07533">
        <w:rPr>
          <w:rFonts w:cs="Times New Roman"/>
          <w:noProof/>
          <w:szCs w:val="24"/>
        </w:rPr>
        <w:tab/>
        <w:t>ATmel, “A</w:t>
      </w:r>
      <w:r>
        <w:rPr>
          <w:rFonts w:cs="Times New Roman"/>
          <w:noProof/>
          <w:szCs w:val="24"/>
        </w:rPr>
        <w:t>Tmega 6444/V,” pp. 1–376, 2012.</w:t>
      </w:r>
    </w:p>
    <w:p w14:paraId="42D87893" w14:textId="01B4F30D"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6]</w:t>
      </w:r>
      <w:r w:rsidRPr="00F07533">
        <w:rPr>
          <w:rFonts w:cs="Times New Roman"/>
          <w:noProof/>
          <w:szCs w:val="24"/>
        </w:rPr>
        <w:tab/>
      </w:r>
      <w:r w:rsidRPr="00F07533">
        <w:rPr>
          <w:rFonts w:cs="Times New Roman"/>
          <w:i/>
          <w:iCs/>
          <w:noProof/>
          <w:szCs w:val="24"/>
        </w:rPr>
        <w:t>EIA standard RS-232-C: Interface between Data Terminal Equipment and Data Communication Equipment Employing Serial Binary Data Interchange</w:t>
      </w:r>
      <w:r w:rsidRPr="00F07533">
        <w:rPr>
          <w:rFonts w:cs="Times New Roman"/>
          <w:noProof/>
          <w:szCs w:val="24"/>
        </w:rPr>
        <w:t>. Washington: Electronic Industries Assoc</w:t>
      </w:r>
      <w:r>
        <w:rPr>
          <w:rFonts w:cs="Times New Roman"/>
          <w:noProof/>
          <w:szCs w:val="24"/>
        </w:rPr>
        <w:t>iation. Engineering Dept, 1969.</w:t>
      </w:r>
    </w:p>
    <w:p w14:paraId="78B33152" w14:textId="58CC4075" w:rsidR="00083024" w:rsidRPr="00F07533" w:rsidRDefault="00083024" w:rsidP="00083024">
      <w:pPr>
        <w:widowControl w:val="0"/>
        <w:autoSpaceDE w:val="0"/>
        <w:autoSpaceDN w:val="0"/>
        <w:adjustRightInd w:val="0"/>
        <w:spacing w:after="0" w:line="240" w:lineRule="auto"/>
        <w:ind w:left="640" w:hanging="640"/>
        <w:rPr>
          <w:rFonts w:cs="Times New Roman"/>
          <w:noProof/>
          <w:szCs w:val="24"/>
        </w:rPr>
      </w:pPr>
      <w:r w:rsidRPr="00F07533">
        <w:rPr>
          <w:rFonts w:cs="Times New Roman"/>
          <w:noProof/>
          <w:szCs w:val="24"/>
        </w:rPr>
        <w:t>[7]</w:t>
      </w:r>
      <w:r w:rsidRPr="00F07533">
        <w:rPr>
          <w:rFonts w:cs="Times New Roman"/>
          <w:noProof/>
          <w:szCs w:val="24"/>
        </w:rPr>
        <w:tab/>
        <w:t>“I</w:t>
      </w:r>
      <w:r w:rsidRPr="00F07533">
        <w:rPr>
          <w:rFonts w:cs="Times New Roman"/>
          <w:noProof/>
          <w:szCs w:val="24"/>
          <w:vertAlign w:val="superscript"/>
        </w:rPr>
        <w:t>2</w:t>
      </w:r>
      <w:r w:rsidRPr="00F07533">
        <w:rPr>
          <w:rFonts w:cs="Times New Roman"/>
          <w:noProof/>
          <w:szCs w:val="24"/>
        </w:rPr>
        <w:t>C - Wikipedia, the free encyclopedia.” [Online]. Available: https://en.wikipedia.org/wiki/I%C2%B2C. [Accessed:</w:t>
      </w:r>
      <w:r>
        <w:rPr>
          <w:rFonts w:cs="Times New Roman"/>
          <w:noProof/>
          <w:szCs w:val="24"/>
        </w:rPr>
        <w:t xml:space="preserve"> 21-Nov-2015].</w:t>
      </w:r>
    </w:p>
    <w:p w14:paraId="0D781AAB" w14:textId="77777777" w:rsidR="00083024" w:rsidRPr="00F07533" w:rsidRDefault="00083024" w:rsidP="00B5492B">
      <w:pPr>
        <w:widowControl w:val="0"/>
        <w:autoSpaceDE w:val="0"/>
        <w:autoSpaceDN w:val="0"/>
        <w:adjustRightInd w:val="0"/>
        <w:spacing w:after="0" w:line="240" w:lineRule="auto"/>
        <w:ind w:left="640" w:hanging="640"/>
        <w:jc w:val="left"/>
        <w:rPr>
          <w:rFonts w:cs="Times New Roman"/>
          <w:noProof/>
        </w:rPr>
      </w:pPr>
      <w:r w:rsidRPr="00F07533">
        <w:rPr>
          <w:rFonts w:cs="Times New Roman"/>
          <w:noProof/>
          <w:szCs w:val="24"/>
        </w:rPr>
        <w:t>[8]</w:t>
      </w:r>
      <w:r w:rsidRPr="00F07533">
        <w:rPr>
          <w:rFonts w:cs="Times New Roman"/>
          <w:noProof/>
          <w:szCs w:val="24"/>
        </w:rPr>
        <w:tab/>
        <w:t>“I2C - learn.sparkfun.com.” [Online]. Available: https://learn.sparkfun.com/tutorials/i2c. [Accessed: 21-Nov-2015].</w:t>
      </w:r>
    </w:p>
    <w:p w14:paraId="7B99FCB6" w14:textId="6350A180" w:rsidR="000A646E" w:rsidRPr="004E106E" w:rsidRDefault="00083024" w:rsidP="00083024">
      <w:pPr>
        <w:spacing w:before="0" w:after="0"/>
        <w:ind w:firstLine="0"/>
        <w:rPr>
          <w:rFonts w:eastAsia="Times New Roman" w:cs="Times New Roman"/>
          <w:b/>
          <w:szCs w:val="26"/>
        </w:rPr>
      </w:pPr>
      <w:r w:rsidRPr="00A7178A">
        <w:rPr>
          <w:rFonts w:asciiTheme="majorHAnsi" w:hAnsiTheme="majorHAnsi" w:cstheme="majorHAnsi"/>
          <w:szCs w:val="26"/>
        </w:rPr>
        <w:fldChar w:fldCharType="end"/>
      </w:r>
    </w:p>
    <w:sectPr w:rsidR="000A646E" w:rsidRPr="004E106E" w:rsidSect="002D44AF">
      <w:pgSz w:w="11909" w:h="16834" w:code="9"/>
      <w:pgMar w:top="1391" w:right="1134" w:bottom="1701"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B65CAB" w14:textId="77777777" w:rsidR="001E46AC" w:rsidRDefault="001E46AC" w:rsidP="007B5812">
      <w:pPr>
        <w:spacing w:before="0" w:after="0" w:line="240" w:lineRule="auto"/>
      </w:pPr>
      <w:r>
        <w:separator/>
      </w:r>
    </w:p>
  </w:endnote>
  <w:endnote w:type="continuationSeparator" w:id="0">
    <w:p w14:paraId="20CE226D" w14:textId="77777777" w:rsidR="001E46AC" w:rsidRDefault="001E46AC" w:rsidP="007B581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Droid Sans Fallback">
    <w:altName w:val="Times New Roman"/>
    <w:panose1 w:val="00000000000000000000"/>
    <w:charset w:val="00"/>
    <w:family w:val="roman"/>
    <w:notTrueType/>
    <w:pitch w:val="default"/>
  </w:font>
  <w:font w:name="Cambria Math">
    <w:panose1 w:val="02040503050406030204"/>
    <w:charset w:val="A3"/>
    <w:family w:val="roman"/>
    <w:pitch w:val="variable"/>
    <w:sig w:usb0="E00002FF" w:usb1="420024FF" w:usb2="00000000" w:usb3="00000000" w:csb0="0000019F" w:csb1="00000000"/>
  </w:font>
  <w:font w:name="Consolas">
    <w:panose1 w:val="020B0609020204030204"/>
    <w:charset w:val="A3"/>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7970756"/>
      <w:docPartObj>
        <w:docPartGallery w:val="Page Numbers (Bottom of Page)"/>
        <w:docPartUnique/>
      </w:docPartObj>
    </w:sdtPr>
    <w:sdtEndPr>
      <w:rPr>
        <w:noProof/>
      </w:rPr>
    </w:sdtEndPr>
    <w:sdtContent>
      <w:p w14:paraId="1465D1B3" w14:textId="73815A56" w:rsidR="00484A8C" w:rsidRDefault="00484A8C">
        <w:pPr>
          <w:pStyle w:val="Footer"/>
          <w:jc w:val="right"/>
        </w:pPr>
        <w:r>
          <w:fldChar w:fldCharType="begin"/>
        </w:r>
        <w:r>
          <w:instrText xml:space="preserve"> PAGE   \* MERGEFORMAT </w:instrText>
        </w:r>
        <w:r>
          <w:fldChar w:fldCharType="separate"/>
        </w:r>
        <w:r w:rsidR="009C2253">
          <w:rPr>
            <w:noProof/>
          </w:rPr>
          <w:t>vi</w:t>
        </w:r>
        <w:r>
          <w:rPr>
            <w:noProof/>
          </w:rPr>
          <w:fldChar w:fldCharType="end"/>
        </w:r>
      </w:p>
    </w:sdtContent>
  </w:sdt>
  <w:p w14:paraId="75A2882A" w14:textId="77777777" w:rsidR="00484A8C" w:rsidRDefault="00484A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525592"/>
      <w:docPartObj>
        <w:docPartGallery w:val="Page Numbers (Bottom of Page)"/>
        <w:docPartUnique/>
      </w:docPartObj>
    </w:sdtPr>
    <w:sdtEndPr>
      <w:rPr>
        <w:noProof/>
      </w:rPr>
    </w:sdtEndPr>
    <w:sdtContent>
      <w:p w14:paraId="2C979021" w14:textId="451CF9DD" w:rsidR="00484A8C" w:rsidRDefault="00484A8C">
        <w:pPr>
          <w:pStyle w:val="Footer"/>
          <w:jc w:val="right"/>
        </w:pPr>
        <w:r>
          <w:t xml:space="preserve">Trang </w:t>
        </w:r>
        <w:r>
          <w:fldChar w:fldCharType="begin"/>
        </w:r>
        <w:r>
          <w:instrText xml:space="preserve"> PAGE   \* MERGEFORMAT </w:instrText>
        </w:r>
        <w:r>
          <w:fldChar w:fldCharType="separate"/>
        </w:r>
        <w:r w:rsidR="009C2253">
          <w:rPr>
            <w:noProof/>
          </w:rPr>
          <w:t>18</w:t>
        </w:r>
        <w:r>
          <w:rPr>
            <w:noProof/>
          </w:rPr>
          <w:fldChar w:fldCharType="end"/>
        </w:r>
      </w:p>
    </w:sdtContent>
  </w:sdt>
  <w:p w14:paraId="76631763" w14:textId="1267A0FC" w:rsidR="00484A8C" w:rsidRPr="005B1601" w:rsidRDefault="00484A8C" w:rsidP="002C5346">
    <w:pPr>
      <w:pStyle w:val="Footer"/>
      <w:ind w:firstLine="0"/>
      <w:rPr>
        <w:rFonts w:cs="Times New Roman"/>
        <w:sz w:val="20"/>
        <w:szCs w:val="20"/>
        <w:u w:val="singl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FBB23B" w14:textId="77777777" w:rsidR="001E46AC" w:rsidRDefault="001E46AC" w:rsidP="007B5812">
      <w:pPr>
        <w:spacing w:before="0" w:after="0" w:line="240" w:lineRule="auto"/>
      </w:pPr>
      <w:r>
        <w:separator/>
      </w:r>
    </w:p>
  </w:footnote>
  <w:footnote w:type="continuationSeparator" w:id="0">
    <w:p w14:paraId="75129B5E" w14:textId="77777777" w:rsidR="001E46AC" w:rsidRDefault="001E46AC" w:rsidP="007B5812">
      <w:pPr>
        <w:spacing w:before="0" w:after="0" w:line="240" w:lineRule="auto"/>
      </w:pPr>
      <w:r>
        <w:continuationSeparator/>
      </w:r>
    </w:p>
  </w:footnote>
  <w:footnote w:id="1">
    <w:p w14:paraId="3D3A4625" w14:textId="6133B31B" w:rsidR="00484A8C" w:rsidRDefault="00484A8C">
      <w:pPr>
        <w:pStyle w:val="FootnoteText"/>
      </w:pPr>
      <w:r>
        <w:rPr>
          <w:vertAlign w:val="superscript"/>
        </w:rPr>
        <w:t>[</w:t>
      </w:r>
      <w:r>
        <w:rPr>
          <w:rStyle w:val="FootnoteReference"/>
        </w:rPr>
        <w:footnoteRef/>
      </w:r>
      <w:r>
        <w:rPr>
          <w:vertAlign w:val="superscript"/>
        </w:rPr>
        <w:t xml:space="preserve">]  </w:t>
      </w:r>
      <w:hyperlink r:id="rId1" w:history="1">
        <w:r w:rsidRPr="00D0214E">
          <w:rPr>
            <w:rStyle w:val="Hyperlink"/>
          </w:rPr>
          <w:t>http://ghostgimbals.com/</w:t>
        </w:r>
      </w:hyperlink>
      <w:r>
        <w:t xml:space="preserve"> </w:t>
      </w:r>
    </w:p>
  </w:footnote>
  <w:footnote w:id="2">
    <w:p w14:paraId="3FDB8257" w14:textId="6CC21625" w:rsidR="00484A8C" w:rsidRDefault="00484A8C">
      <w:pPr>
        <w:pStyle w:val="FootnoteText"/>
      </w:pPr>
      <w:r>
        <w:rPr>
          <w:vertAlign w:val="superscript"/>
        </w:rPr>
        <w:t>[</w:t>
      </w:r>
      <w:r>
        <w:rPr>
          <w:rStyle w:val="FootnoteReference"/>
        </w:rPr>
        <w:footnoteRef/>
      </w:r>
      <w:r>
        <w:rPr>
          <w:vertAlign w:val="superscript"/>
        </w:rPr>
        <w:t>]</w:t>
      </w:r>
      <w:r>
        <w:t xml:space="preserve"> Được thiết kế theo sơ đồ nguyên lý của câu lạc bộ CEEC </w:t>
      </w:r>
    </w:p>
  </w:footnote>
  <w:footnote w:id="3">
    <w:p w14:paraId="2FE27C14" w14:textId="3F27A231" w:rsidR="00484A8C" w:rsidRDefault="00484A8C">
      <w:pPr>
        <w:pStyle w:val="FootnoteText"/>
      </w:pPr>
      <w:r>
        <w:rPr>
          <w:vertAlign w:val="superscript"/>
        </w:rPr>
        <w:t>[</w:t>
      </w:r>
      <w:r>
        <w:rPr>
          <w:rStyle w:val="FootnoteReference"/>
        </w:rPr>
        <w:footnoteRef/>
      </w:r>
      <w:r>
        <w:rPr>
          <w:vertAlign w:val="superscript"/>
        </w:rPr>
        <w:t>]</w:t>
      </w:r>
      <w:r>
        <w:t xml:space="preserve"> </w:t>
      </w:r>
      <w:r>
        <w:rPr>
          <w:rStyle w:val="HTMLCite"/>
        </w:rPr>
        <w:t>www.fischl.de/</w:t>
      </w:r>
      <w:r>
        <w:rPr>
          <w:rStyle w:val="HTMLCite"/>
          <w:b/>
          <w:bCs/>
        </w:rPr>
        <w:t>usbasp</w:t>
      </w:r>
      <w:r>
        <w:rPr>
          <w:rStyle w:val="HTMLCite"/>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4A8D1D" w14:textId="0056E614" w:rsidR="00484A8C" w:rsidRDefault="00484A8C" w:rsidP="002C5346">
    <w:pPr>
      <w:pStyle w:val="Header"/>
      <w:ind w:firstLine="0"/>
    </w:pPr>
  </w:p>
  <w:p w14:paraId="1514471D" w14:textId="77777777" w:rsidR="00484A8C" w:rsidRDefault="00484A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075E3C" w14:textId="1886BB25" w:rsidR="00484A8C" w:rsidRDefault="00484A8C" w:rsidP="002C5346">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1.25pt;height:11.25pt" o:bullet="t">
        <v:imagedata r:id="rId1" o:title="msoBC14"/>
      </v:shape>
    </w:pict>
  </w:numPicBullet>
  <w:abstractNum w:abstractNumId="0" w15:restartNumberingAfterBreak="0">
    <w:nsid w:val="00A602BE"/>
    <w:multiLevelType w:val="hybridMultilevel"/>
    <w:tmpl w:val="5C2435D2"/>
    <w:lvl w:ilvl="0" w:tplc="9FC85AF8">
      <w:numFmt w:val="bullet"/>
      <w:lvlText w:val="-"/>
      <w:lvlJc w:val="left"/>
      <w:pPr>
        <w:ind w:left="2520" w:hanging="360"/>
      </w:pPr>
      <w:rPr>
        <w:rFonts w:ascii="Times New Roman" w:eastAsiaTheme="minorEastAsia"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15:restartNumberingAfterBreak="0">
    <w:nsid w:val="14AB165E"/>
    <w:multiLevelType w:val="multilevel"/>
    <w:tmpl w:val="4720F698"/>
    <w:lvl w:ilvl="0">
      <w:start w:val="1"/>
      <w:numFmt w:val="decimal"/>
      <w:pStyle w:val="Heading1"/>
      <w:suff w:val="space"/>
      <w:lvlText w:val="CHƯƠNG %1:"/>
      <w:lvlJc w:val="left"/>
      <w:pPr>
        <w:ind w:left="397" w:hanging="397"/>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576" w:hanging="576"/>
      </w:pPr>
      <w:rPr>
        <w:rFonts w:ascii="Times New Roman" w:hAnsi="Times New Roman" w:hint="default"/>
        <w:b/>
        <w:i w:val="0"/>
        <w:color w:val="auto"/>
        <w:sz w:val="26"/>
      </w:rPr>
    </w:lvl>
    <w:lvl w:ilvl="2">
      <w:start w:val="1"/>
      <w:numFmt w:val="decimal"/>
      <w:pStyle w:val="Heading3"/>
      <w:suff w:val="space"/>
      <w:lvlText w:val="%1.%2.%3"/>
      <w:lvlJc w:val="left"/>
      <w:pPr>
        <w:ind w:left="720" w:hanging="720"/>
      </w:pPr>
      <w:rPr>
        <w:rFonts w:ascii="Times New Roman" w:hAnsi="Times New Roman" w:hint="default"/>
        <w:b w:val="0"/>
        <w:i w:val="0"/>
        <w:color w:val="auto"/>
        <w:sz w:val="26"/>
      </w:rPr>
    </w:lvl>
    <w:lvl w:ilvl="3">
      <w:start w:val="1"/>
      <w:numFmt w:val="decimal"/>
      <w:pStyle w:val="Heading4"/>
      <w:suff w:val="space"/>
      <w:lvlText w:val="%1.%2.%3.%4"/>
      <w:lvlJc w:val="left"/>
      <w:pPr>
        <w:ind w:left="864" w:hanging="864"/>
      </w:pPr>
      <w:rPr>
        <w:rFonts w:ascii="Times New Roman" w:hAnsi="Times New Roman" w:hint="default"/>
        <w:b w:val="0"/>
        <w:i w:val="0"/>
        <w:color w:val="auto"/>
        <w:sz w:val="26"/>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40FC4329"/>
    <w:multiLevelType w:val="hybridMultilevel"/>
    <w:tmpl w:val="171E228E"/>
    <w:lvl w:ilvl="0" w:tplc="04090007">
      <w:start w:val="1"/>
      <w:numFmt w:val="bullet"/>
      <w:lvlText w:val=""/>
      <w:lvlPicBulletId w:val="0"/>
      <w:lvlJc w:val="left"/>
      <w:pPr>
        <w:ind w:left="360" w:hanging="360"/>
      </w:pPr>
      <w:rPr>
        <w:rFonts w:ascii="Symbol" w:hAnsi="Symbol" w:hint="default"/>
      </w:rPr>
    </w:lvl>
    <w:lvl w:ilvl="1" w:tplc="042A0001">
      <w:start w:val="1"/>
      <w:numFmt w:val="bullet"/>
      <w:lvlText w:val=""/>
      <w:lvlJc w:val="left"/>
      <w:pPr>
        <w:ind w:left="1080" w:hanging="360"/>
      </w:pPr>
      <w:rPr>
        <w:rFonts w:ascii="Symbol" w:hAnsi="Symbol" w:hint="default"/>
      </w:rPr>
    </w:lvl>
    <w:lvl w:ilvl="2" w:tplc="042A0005">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 w15:restartNumberingAfterBreak="0">
    <w:nsid w:val="47902AE5"/>
    <w:multiLevelType w:val="hybridMultilevel"/>
    <w:tmpl w:val="D4763BDE"/>
    <w:lvl w:ilvl="0" w:tplc="042A0009">
      <w:start w:val="1"/>
      <w:numFmt w:val="bullet"/>
      <w:lvlText w:val=""/>
      <w:lvlJc w:val="left"/>
      <w:pPr>
        <w:ind w:left="1089" w:hanging="360"/>
      </w:pPr>
      <w:rPr>
        <w:rFonts w:ascii="Wingdings" w:hAnsi="Wingdings" w:hint="default"/>
      </w:rPr>
    </w:lvl>
    <w:lvl w:ilvl="1" w:tplc="042A0003" w:tentative="1">
      <w:start w:val="1"/>
      <w:numFmt w:val="bullet"/>
      <w:lvlText w:val="o"/>
      <w:lvlJc w:val="left"/>
      <w:pPr>
        <w:ind w:left="1809" w:hanging="360"/>
      </w:pPr>
      <w:rPr>
        <w:rFonts w:ascii="Courier New" w:hAnsi="Courier New" w:cs="Courier New" w:hint="default"/>
      </w:rPr>
    </w:lvl>
    <w:lvl w:ilvl="2" w:tplc="042A0005" w:tentative="1">
      <w:start w:val="1"/>
      <w:numFmt w:val="bullet"/>
      <w:lvlText w:val=""/>
      <w:lvlJc w:val="left"/>
      <w:pPr>
        <w:ind w:left="2529" w:hanging="360"/>
      </w:pPr>
      <w:rPr>
        <w:rFonts w:ascii="Wingdings" w:hAnsi="Wingdings" w:hint="default"/>
      </w:rPr>
    </w:lvl>
    <w:lvl w:ilvl="3" w:tplc="042A0001" w:tentative="1">
      <w:start w:val="1"/>
      <w:numFmt w:val="bullet"/>
      <w:lvlText w:val=""/>
      <w:lvlJc w:val="left"/>
      <w:pPr>
        <w:ind w:left="3249" w:hanging="360"/>
      </w:pPr>
      <w:rPr>
        <w:rFonts w:ascii="Symbol" w:hAnsi="Symbol" w:hint="default"/>
      </w:rPr>
    </w:lvl>
    <w:lvl w:ilvl="4" w:tplc="042A0003" w:tentative="1">
      <w:start w:val="1"/>
      <w:numFmt w:val="bullet"/>
      <w:lvlText w:val="o"/>
      <w:lvlJc w:val="left"/>
      <w:pPr>
        <w:ind w:left="3969" w:hanging="360"/>
      </w:pPr>
      <w:rPr>
        <w:rFonts w:ascii="Courier New" w:hAnsi="Courier New" w:cs="Courier New" w:hint="default"/>
      </w:rPr>
    </w:lvl>
    <w:lvl w:ilvl="5" w:tplc="042A0005" w:tentative="1">
      <w:start w:val="1"/>
      <w:numFmt w:val="bullet"/>
      <w:lvlText w:val=""/>
      <w:lvlJc w:val="left"/>
      <w:pPr>
        <w:ind w:left="4689" w:hanging="360"/>
      </w:pPr>
      <w:rPr>
        <w:rFonts w:ascii="Wingdings" w:hAnsi="Wingdings" w:hint="default"/>
      </w:rPr>
    </w:lvl>
    <w:lvl w:ilvl="6" w:tplc="042A0001" w:tentative="1">
      <w:start w:val="1"/>
      <w:numFmt w:val="bullet"/>
      <w:lvlText w:val=""/>
      <w:lvlJc w:val="left"/>
      <w:pPr>
        <w:ind w:left="5409" w:hanging="360"/>
      </w:pPr>
      <w:rPr>
        <w:rFonts w:ascii="Symbol" w:hAnsi="Symbol" w:hint="default"/>
      </w:rPr>
    </w:lvl>
    <w:lvl w:ilvl="7" w:tplc="042A0003" w:tentative="1">
      <w:start w:val="1"/>
      <w:numFmt w:val="bullet"/>
      <w:lvlText w:val="o"/>
      <w:lvlJc w:val="left"/>
      <w:pPr>
        <w:ind w:left="6129" w:hanging="360"/>
      </w:pPr>
      <w:rPr>
        <w:rFonts w:ascii="Courier New" w:hAnsi="Courier New" w:cs="Courier New" w:hint="default"/>
      </w:rPr>
    </w:lvl>
    <w:lvl w:ilvl="8" w:tplc="042A0005" w:tentative="1">
      <w:start w:val="1"/>
      <w:numFmt w:val="bullet"/>
      <w:lvlText w:val=""/>
      <w:lvlJc w:val="left"/>
      <w:pPr>
        <w:ind w:left="6849" w:hanging="360"/>
      </w:pPr>
      <w:rPr>
        <w:rFonts w:ascii="Wingdings" w:hAnsi="Wingdings" w:hint="default"/>
      </w:rPr>
    </w:lvl>
  </w:abstractNum>
  <w:abstractNum w:abstractNumId="4" w15:restartNumberingAfterBreak="0">
    <w:nsid w:val="548B16DB"/>
    <w:multiLevelType w:val="multilevel"/>
    <w:tmpl w:val="770227F2"/>
    <w:lvl w:ilvl="0">
      <w:start w:val="1"/>
      <w:numFmt w:val="decimal"/>
      <w:lvlText w:val="%1."/>
      <w:lvlJc w:val="left"/>
      <w:pPr>
        <w:ind w:left="720" w:hanging="360"/>
      </w:pPr>
      <w:rPr>
        <w:rFonts w:hint="default"/>
      </w:rPr>
    </w:lvl>
    <w:lvl w:ilvl="1">
      <w:start w:val="1"/>
      <w:numFmt w:val="decimal"/>
      <w:pStyle w:val="Style1"/>
      <w:isLgl/>
      <w:lvlText w:val="%1.%2"/>
      <w:lvlJc w:val="left"/>
      <w:pPr>
        <w:ind w:left="111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5F365A40"/>
    <w:multiLevelType w:val="multilevel"/>
    <w:tmpl w:val="46A8074C"/>
    <w:lvl w:ilvl="0">
      <w:start w:val="1"/>
      <w:numFmt w:val="bullet"/>
      <w:pStyle w:val="buffer2"/>
      <w:lvlText w:val=""/>
      <w:lvlJc w:val="left"/>
      <w:pPr>
        <w:ind w:left="450" w:hanging="360"/>
      </w:pPr>
      <w:rPr>
        <w:rFonts w:ascii="Symbol" w:hAnsi="Symbol" w:cs="Symbol" w:hint="default"/>
      </w:rPr>
    </w:lvl>
    <w:lvl w:ilvl="1">
      <w:start w:val="1"/>
      <w:numFmt w:val="bullet"/>
      <w:lvlText w:val="o"/>
      <w:lvlJc w:val="left"/>
      <w:pPr>
        <w:ind w:left="1170" w:hanging="360"/>
      </w:pPr>
      <w:rPr>
        <w:rFonts w:ascii="Courier New" w:hAnsi="Courier New" w:cs="Courier New" w:hint="default"/>
      </w:rPr>
    </w:lvl>
    <w:lvl w:ilvl="2">
      <w:start w:val="1"/>
      <w:numFmt w:val="bullet"/>
      <w:lvlText w:val=""/>
      <w:lvlJc w:val="left"/>
      <w:pPr>
        <w:ind w:left="1890" w:hanging="360"/>
      </w:pPr>
      <w:rPr>
        <w:rFonts w:ascii="Wingdings" w:hAnsi="Wingdings" w:cs="Wingdings" w:hint="default"/>
      </w:rPr>
    </w:lvl>
    <w:lvl w:ilvl="3">
      <w:start w:val="1"/>
      <w:numFmt w:val="bullet"/>
      <w:lvlText w:val=""/>
      <w:lvlJc w:val="left"/>
      <w:pPr>
        <w:ind w:left="2610" w:hanging="360"/>
      </w:pPr>
      <w:rPr>
        <w:rFonts w:ascii="Symbol" w:hAnsi="Symbol" w:cs="Symbol" w:hint="default"/>
      </w:rPr>
    </w:lvl>
    <w:lvl w:ilvl="4">
      <w:start w:val="1"/>
      <w:numFmt w:val="bullet"/>
      <w:lvlText w:val="o"/>
      <w:lvlJc w:val="left"/>
      <w:pPr>
        <w:ind w:left="3330" w:hanging="360"/>
      </w:pPr>
      <w:rPr>
        <w:rFonts w:ascii="Courier New" w:hAnsi="Courier New" w:cs="Courier New" w:hint="default"/>
      </w:rPr>
    </w:lvl>
    <w:lvl w:ilvl="5">
      <w:start w:val="1"/>
      <w:numFmt w:val="bullet"/>
      <w:lvlText w:val=""/>
      <w:lvlJc w:val="left"/>
      <w:pPr>
        <w:ind w:left="4050" w:hanging="360"/>
      </w:pPr>
      <w:rPr>
        <w:rFonts w:ascii="Wingdings" w:hAnsi="Wingdings" w:cs="Wingdings" w:hint="default"/>
      </w:rPr>
    </w:lvl>
    <w:lvl w:ilvl="6">
      <w:start w:val="1"/>
      <w:numFmt w:val="bullet"/>
      <w:lvlText w:val=""/>
      <w:lvlJc w:val="left"/>
      <w:pPr>
        <w:ind w:left="4770" w:hanging="360"/>
      </w:pPr>
      <w:rPr>
        <w:rFonts w:ascii="Symbol" w:hAnsi="Symbol" w:cs="Symbol" w:hint="default"/>
      </w:rPr>
    </w:lvl>
    <w:lvl w:ilvl="7">
      <w:start w:val="1"/>
      <w:numFmt w:val="bullet"/>
      <w:lvlText w:val="o"/>
      <w:lvlJc w:val="left"/>
      <w:pPr>
        <w:ind w:left="5490" w:hanging="360"/>
      </w:pPr>
      <w:rPr>
        <w:rFonts w:ascii="Courier New" w:hAnsi="Courier New" w:cs="Courier New" w:hint="default"/>
      </w:rPr>
    </w:lvl>
    <w:lvl w:ilvl="8">
      <w:start w:val="1"/>
      <w:numFmt w:val="bullet"/>
      <w:lvlText w:val=""/>
      <w:lvlJc w:val="left"/>
      <w:pPr>
        <w:ind w:left="6210" w:hanging="360"/>
      </w:pPr>
      <w:rPr>
        <w:rFonts w:ascii="Wingdings" w:hAnsi="Wingdings" w:cs="Wingdings" w:hint="default"/>
      </w:rPr>
    </w:lvl>
  </w:abstractNum>
  <w:abstractNum w:abstractNumId="6" w15:restartNumberingAfterBreak="0">
    <w:nsid w:val="636A1D28"/>
    <w:multiLevelType w:val="hybridMultilevel"/>
    <w:tmpl w:val="36826F44"/>
    <w:lvl w:ilvl="0" w:tplc="5952F43C">
      <w:start w:val="1"/>
      <w:numFmt w:val="bullet"/>
      <w:pStyle w:val="Bullet1"/>
      <w:lvlText w:val=""/>
      <w:lvlPicBulletId w:val="0"/>
      <w:lvlJc w:val="left"/>
      <w:pPr>
        <w:ind w:left="216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7" w15:restartNumberingAfterBreak="0">
    <w:nsid w:val="7BBA6142"/>
    <w:multiLevelType w:val="hybridMultilevel"/>
    <w:tmpl w:val="98F68468"/>
    <w:lvl w:ilvl="0" w:tplc="CE02B530">
      <w:start w:val="2"/>
      <w:numFmt w:val="bullet"/>
      <w:lvlText w:val=""/>
      <w:lvlJc w:val="left"/>
      <w:pPr>
        <w:ind w:left="2520" w:hanging="360"/>
      </w:pPr>
      <w:rPr>
        <w:rFonts w:ascii="Wingdings" w:eastAsiaTheme="minorHAnsi" w:hAnsi="Wingdings" w:cstheme="minorBidi"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8" w15:restartNumberingAfterBreak="0">
    <w:nsid w:val="7CBD2F56"/>
    <w:multiLevelType w:val="hybridMultilevel"/>
    <w:tmpl w:val="2BFE06E0"/>
    <w:lvl w:ilvl="0" w:tplc="042A0019">
      <w:start w:val="1"/>
      <w:numFmt w:val="lowerLetter"/>
      <w:lvlText w:val="%1."/>
      <w:lvlJc w:val="left"/>
      <w:pPr>
        <w:ind w:left="720" w:hanging="360"/>
      </w:pPr>
      <w:rPr>
        <w:rFonts w:hint="default"/>
      </w:rPr>
    </w:lvl>
    <w:lvl w:ilvl="1" w:tplc="042A0001">
      <w:start w:val="1"/>
      <w:numFmt w:val="bullet"/>
      <w:lvlText w:val=""/>
      <w:lvlJc w:val="left"/>
      <w:pPr>
        <w:ind w:left="1440" w:hanging="360"/>
      </w:pPr>
      <w:rPr>
        <w:rFonts w:ascii="Symbol" w:hAnsi="Symbol" w:hint="default"/>
      </w:rPr>
    </w:lvl>
    <w:lvl w:ilvl="2" w:tplc="042A0003">
      <w:start w:val="1"/>
      <w:numFmt w:val="bullet"/>
      <w:lvlText w:val="o"/>
      <w:lvlJc w:val="left"/>
      <w:pPr>
        <w:ind w:left="2160" w:hanging="180"/>
      </w:pPr>
      <w:rPr>
        <w:rFonts w:ascii="Courier New" w:hAnsi="Courier New" w:cs="Courier New" w:hint="default"/>
      </w:rPr>
    </w:lvl>
    <w:lvl w:ilvl="3" w:tplc="042A0005">
      <w:start w:val="1"/>
      <w:numFmt w:val="bullet"/>
      <w:lvlText w:val=""/>
      <w:lvlJc w:val="left"/>
      <w:pPr>
        <w:ind w:left="2880" w:hanging="360"/>
      </w:pPr>
      <w:rPr>
        <w:rFonts w:ascii="Wingdings" w:hAnsi="Wingding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CD95755"/>
    <w:multiLevelType w:val="hybridMultilevel"/>
    <w:tmpl w:val="7ECE1F68"/>
    <w:lvl w:ilvl="0" w:tplc="2B7EEE34">
      <w:start w:val="1"/>
      <w:numFmt w:val="bullet"/>
      <w:pStyle w:val="Bullet2"/>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7DEA4DD4"/>
    <w:multiLevelType w:val="multilevel"/>
    <w:tmpl w:val="6FAA4A8C"/>
    <w:lvl w:ilvl="0">
      <w:start w:val="1"/>
      <w:numFmt w:val="bullet"/>
      <w:lvlText w:val=""/>
      <w:lvlPicBulletId w:val="0"/>
      <w:lvlJc w:val="left"/>
      <w:pPr>
        <w:ind w:left="927" w:hanging="360"/>
      </w:pPr>
      <w:rPr>
        <w:rFonts w:ascii="Symbol" w:hAnsi="Symbol" w:hint="default"/>
      </w:rPr>
    </w:lvl>
    <w:lvl w:ilvl="1">
      <w:start w:val="1"/>
      <w:numFmt w:val="bullet"/>
      <w:lvlText w:val="o"/>
      <w:lvlJc w:val="left"/>
      <w:pPr>
        <w:ind w:left="4320" w:hanging="360"/>
      </w:pPr>
      <w:rPr>
        <w:rFonts w:ascii="Courier New" w:hAnsi="Courier New" w:cs="Courier New" w:hint="default"/>
      </w:rPr>
    </w:lvl>
    <w:lvl w:ilvl="2">
      <w:start w:val="1"/>
      <w:numFmt w:val="bullet"/>
      <w:lvlText w:val=""/>
      <w:lvlJc w:val="left"/>
      <w:pPr>
        <w:ind w:left="5040" w:hanging="360"/>
      </w:pPr>
      <w:rPr>
        <w:rFonts w:ascii="Wingdings" w:hAnsi="Wingdings" w:cs="Wingdings" w:hint="default"/>
      </w:rPr>
    </w:lvl>
    <w:lvl w:ilvl="3">
      <w:start w:val="1"/>
      <w:numFmt w:val="bullet"/>
      <w:lvlText w:val=""/>
      <w:lvlJc w:val="left"/>
      <w:pPr>
        <w:ind w:left="5760" w:hanging="360"/>
      </w:pPr>
      <w:rPr>
        <w:rFonts w:ascii="Symbol" w:hAnsi="Symbol" w:cs="Symbol" w:hint="default"/>
      </w:rPr>
    </w:lvl>
    <w:lvl w:ilvl="4">
      <w:start w:val="1"/>
      <w:numFmt w:val="bullet"/>
      <w:lvlText w:val="o"/>
      <w:lvlJc w:val="left"/>
      <w:pPr>
        <w:ind w:left="6480" w:hanging="360"/>
      </w:pPr>
      <w:rPr>
        <w:rFonts w:ascii="Courier New" w:hAnsi="Courier New" w:cs="Courier New" w:hint="default"/>
      </w:rPr>
    </w:lvl>
    <w:lvl w:ilvl="5">
      <w:start w:val="1"/>
      <w:numFmt w:val="bullet"/>
      <w:lvlText w:val=""/>
      <w:lvlJc w:val="left"/>
      <w:pPr>
        <w:ind w:left="7200" w:hanging="360"/>
      </w:pPr>
      <w:rPr>
        <w:rFonts w:ascii="Wingdings" w:hAnsi="Wingdings" w:cs="Wingdings" w:hint="default"/>
      </w:rPr>
    </w:lvl>
    <w:lvl w:ilvl="6">
      <w:start w:val="1"/>
      <w:numFmt w:val="bullet"/>
      <w:lvlText w:val=""/>
      <w:lvlJc w:val="left"/>
      <w:pPr>
        <w:ind w:left="7920" w:hanging="360"/>
      </w:pPr>
      <w:rPr>
        <w:rFonts w:ascii="Symbol" w:hAnsi="Symbol" w:cs="Symbol" w:hint="default"/>
      </w:rPr>
    </w:lvl>
    <w:lvl w:ilvl="7">
      <w:start w:val="1"/>
      <w:numFmt w:val="bullet"/>
      <w:lvlText w:val="o"/>
      <w:lvlJc w:val="left"/>
      <w:pPr>
        <w:ind w:left="8640" w:hanging="360"/>
      </w:pPr>
      <w:rPr>
        <w:rFonts w:ascii="Courier New" w:hAnsi="Courier New" w:cs="Courier New" w:hint="default"/>
      </w:rPr>
    </w:lvl>
    <w:lvl w:ilvl="8">
      <w:start w:val="1"/>
      <w:numFmt w:val="bullet"/>
      <w:lvlText w:val=""/>
      <w:lvlJc w:val="left"/>
      <w:pPr>
        <w:ind w:left="9360" w:hanging="360"/>
      </w:pPr>
      <w:rPr>
        <w:rFonts w:ascii="Wingdings" w:hAnsi="Wingdings" w:cs="Wingdings" w:hint="default"/>
      </w:rPr>
    </w:lvl>
  </w:abstractNum>
  <w:num w:numId="1">
    <w:abstractNumId w:val="1"/>
  </w:num>
  <w:num w:numId="2">
    <w:abstractNumId w:val="2"/>
  </w:num>
  <w:num w:numId="3">
    <w:abstractNumId w:val="0"/>
  </w:num>
  <w:num w:numId="4">
    <w:abstractNumId w:val="4"/>
  </w:num>
  <w:num w:numId="5">
    <w:abstractNumId w:val="7"/>
  </w:num>
  <w:num w:numId="6">
    <w:abstractNumId w:val="6"/>
  </w:num>
  <w:num w:numId="7">
    <w:abstractNumId w:val="9"/>
  </w:num>
  <w:num w:numId="8">
    <w:abstractNumId w:val="8"/>
  </w:num>
  <w:num w:numId="9">
    <w:abstractNumId w:val="5"/>
  </w:num>
  <w:num w:numId="10">
    <w:abstractNumId w:val="10"/>
  </w:num>
  <w:num w:numId="11">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C7C"/>
    <w:rsid w:val="00001830"/>
    <w:rsid w:val="00001B04"/>
    <w:rsid w:val="00003AA8"/>
    <w:rsid w:val="00003B7D"/>
    <w:rsid w:val="0001471B"/>
    <w:rsid w:val="0001497F"/>
    <w:rsid w:val="00015B70"/>
    <w:rsid w:val="000273DC"/>
    <w:rsid w:val="0003206C"/>
    <w:rsid w:val="00034A33"/>
    <w:rsid w:val="00034F12"/>
    <w:rsid w:val="00044471"/>
    <w:rsid w:val="00051C1E"/>
    <w:rsid w:val="00057881"/>
    <w:rsid w:val="00061C7C"/>
    <w:rsid w:val="00061DE5"/>
    <w:rsid w:val="00074599"/>
    <w:rsid w:val="0008230A"/>
    <w:rsid w:val="00083024"/>
    <w:rsid w:val="00084210"/>
    <w:rsid w:val="00086B81"/>
    <w:rsid w:val="00091653"/>
    <w:rsid w:val="000920B0"/>
    <w:rsid w:val="00094EED"/>
    <w:rsid w:val="00097868"/>
    <w:rsid w:val="000A24A9"/>
    <w:rsid w:val="000A2BDE"/>
    <w:rsid w:val="000A5F20"/>
    <w:rsid w:val="000A646E"/>
    <w:rsid w:val="000A765B"/>
    <w:rsid w:val="000B3C62"/>
    <w:rsid w:val="000B444D"/>
    <w:rsid w:val="000C2524"/>
    <w:rsid w:val="000C3F95"/>
    <w:rsid w:val="000C5562"/>
    <w:rsid w:val="000C5B4A"/>
    <w:rsid w:val="000D2083"/>
    <w:rsid w:val="000D2472"/>
    <w:rsid w:val="000D4085"/>
    <w:rsid w:val="000E1086"/>
    <w:rsid w:val="000E269A"/>
    <w:rsid w:val="000E4FEF"/>
    <w:rsid w:val="000F0FC3"/>
    <w:rsid w:val="000F2D69"/>
    <w:rsid w:val="000F70B4"/>
    <w:rsid w:val="000F7AE6"/>
    <w:rsid w:val="00100808"/>
    <w:rsid w:val="0010526A"/>
    <w:rsid w:val="001071CD"/>
    <w:rsid w:val="0011020A"/>
    <w:rsid w:val="001156DF"/>
    <w:rsid w:val="00121AD9"/>
    <w:rsid w:val="00123D3E"/>
    <w:rsid w:val="001252BE"/>
    <w:rsid w:val="00135414"/>
    <w:rsid w:val="0014177F"/>
    <w:rsid w:val="0014612F"/>
    <w:rsid w:val="00147977"/>
    <w:rsid w:val="001479A1"/>
    <w:rsid w:val="00150F5D"/>
    <w:rsid w:val="001525B2"/>
    <w:rsid w:val="00154C6A"/>
    <w:rsid w:val="001603F2"/>
    <w:rsid w:val="00160850"/>
    <w:rsid w:val="0016779E"/>
    <w:rsid w:val="001710DA"/>
    <w:rsid w:val="0017624B"/>
    <w:rsid w:val="00176C0B"/>
    <w:rsid w:val="00181EB2"/>
    <w:rsid w:val="001823B9"/>
    <w:rsid w:val="00183F61"/>
    <w:rsid w:val="00184FA0"/>
    <w:rsid w:val="001863BF"/>
    <w:rsid w:val="00186D48"/>
    <w:rsid w:val="001871D3"/>
    <w:rsid w:val="001877F1"/>
    <w:rsid w:val="0018790A"/>
    <w:rsid w:val="0019303E"/>
    <w:rsid w:val="0019458C"/>
    <w:rsid w:val="001A345B"/>
    <w:rsid w:val="001A3ECE"/>
    <w:rsid w:val="001A5240"/>
    <w:rsid w:val="001B4BE5"/>
    <w:rsid w:val="001B4EB7"/>
    <w:rsid w:val="001B5B86"/>
    <w:rsid w:val="001B763C"/>
    <w:rsid w:val="001C0794"/>
    <w:rsid w:val="001C091D"/>
    <w:rsid w:val="001C107A"/>
    <w:rsid w:val="001C4E31"/>
    <w:rsid w:val="001C75DC"/>
    <w:rsid w:val="001D4480"/>
    <w:rsid w:val="001D7A6B"/>
    <w:rsid w:val="001E25AC"/>
    <w:rsid w:val="001E428B"/>
    <w:rsid w:val="001E46AC"/>
    <w:rsid w:val="001E7281"/>
    <w:rsid w:val="001F107B"/>
    <w:rsid w:val="001F58B1"/>
    <w:rsid w:val="001F5A91"/>
    <w:rsid w:val="0020450D"/>
    <w:rsid w:val="002046BF"/>
    <w:rsid w:val="00204A6A"/>
    <w:rsid w:val="00205026"/>
    <w:rsid w:val="00210527"/>
    <w:rsid w:val="00211484"/>
    <w:rsid w:val="002121B9"/>
    <w:rsid w:val="002135AC"/>
    <w:rsid w:val="00215AC8"/>
    <w:rsid w:val="002208A5"/>
    <w:rsid w:val="00221A67"/>
    <w:rsid w:val="00223825"/>
    <w:rsid w:val="00227805"/>
    <w:rsid w:val="00230289"/>
    <w:rsid w:val="00237F3F"/>
    <w:rsid w:val="002416CA"/>
    <w:rsid w:val="00241A44"/>
    <w:rsid w:val="00242353"/>
    <w:rsid w:val="002423DD"/>
    <w:rsid w:val="0024323E"/>
    <w:rsid w:val="00245305"/>
    <w:rsid w:val="002477B6"/>
    <w:rsid w:val="00247CCF"/>
    <w:rsid w:val="00251040"/>
    <w:rsid w:val="002518E4"/>
    <w:rsid w:val="00253261"/>
    <w:rsid w:val="0025417B"/>
    <w:rsid w:val="00254CF0"/>
    <w:rsid w:val="00255184"/>
    <w:rsid w:val="002601B3"/>
    <w:rsid w:val="00262E70"/>
    <w:rsid w:val="00265360"/>
    <w:rsid w:val="00267213"/>
    <w:rsid w:val="00270F92"/>
    <w:rsid w:val="00271235"/>
    <w:rsid w:val="00282C2D"/>
    <w:rsid w:val="00283A8B"/>
    <w:rsid w:val="00287A7B"/>
    <w:rsid w:val="00292EF5"/>
    <w:rsid w:val="00294AA1"/>
    <w:rsid w:val="00294ABC"/>
    <w:rsid w:val="00294DD8"/>
    <w:rsid w:val="002955AC"/>
    <w:rsid w:val="00295F97"/>
    <w:rsid w:val="00297767"/>
    <w:rsid w:val="002A3A0D"/>
    <w:rsid w:val="002A42D6"/>
    <w:rsid w:val="002A7D48"/>
    <w:rsid w:val="002B15BA"/>
    <w:rsid w:val="002B7C3C"/>
    <w:rsid w:val="002B7EC6"/>
    <w:rsid w:val="002C0128"/>
    <w:rsid w:val="002C5346"/>
    <w:rsid w:val="002D2A68"/>
    <w:rsid w:val="002D44AF"/>
    <w:rsid w:val="002E0122"/>
    <w:rsid w:val="002E0B76"/>
    <w:rsid w:val="002E2168"/>
    <w:rsid w:val="002F0EFB"/>
    <w:rsid w:val="002F2089"/>
    <w:rsid w:val="002F2632"/>
    <w:rsid w:val="002F2BB4"/>
    <w:rsid w:val="002F3EF2"/>
    <w:rsid w:val="002F4B47"/>
    <w:rsid w:val="002F5E7C"/>
    <w:rsid w:val="003002EF"/>
    <w:rsid w:val="00301B85"/>
    <w:rsid w:val="003025B9"/>
    <w:rsid w:val="003026CC"/>
    <w:rsid w:val="00303A0F"/>
    <w:rsid w:val="00304813"/>
    <w:rsid w:val="00306195"/>
    <w:rsid w:val="00307153"/>
    <w:rsid w:val="00313637"/>
    <w:rsid w:val="003142CD"/>
    <w:rsid w:val="0031600E"/>
    <w:rsid w:val="0032093C"/>
    <w:rsid w:val="00327426"/>
    <w:rsid w:val="0032791C"/>
    <w:rsid w:val="003321C1"/>
    <w:rsid w:val="00334E24"/>
    <w:rsid w:val="0034175D"/>
    <w:rsid w:val="00343257"/>
    <w:rsid w:val="00347161"/>
    <w:rsid w:val="00351F13"/>
    <w:rsid w:val="00361B0D"/>
    <w:rsid w:val="00366004"/>
    <w:rsid w:val="00370490"/>
    <w:rsid w:val="00376351"/>
    <w:rsid w:val="00376C29"/>
    <w:rsid w:val="00376D52"/>
    <w:rsid w:val="0038273B"/>
    <w:rsid w:val="003839A1"/>
    <w:rsid w:val="003845D7"/>
    <w:rsid w:val="00385115"/>
    <w:rsid w:val="003873E0"/>
    <w:rsid w:val="00390E8D"/>
    <w:rsid w:val="003916E4"/>
    <w:rsid w:val="003A1363"/>
    <w:rsid w:val="003A149B"/>
    <w:rsid w:val="003A2654"/>
    <w:rsid w:val="003A3D92"/>
    <w:rsid w:val="003A3FE7"/>
    <w:rsid w:val="003A4B2D"/>
    <w:rsid w:val="003A68AD"/>
    <w:rsid w:val="003A69DB"/>
    <w:rsid w:val="003B5E69"/>
    <w:rsid w:val="003C2ABE"/>
    <w:rsid w:val="003C33C3"/>
    <w:rsid w:val="003D37A4"/>
    <w:rsid w:val="003D542B"/>
    <w:rsid w:val="003D59CC"/>
    <w:rsid w:val="003D5D87"/>
    <w:rsid w:val="003D7487"/>
    <w:rsid w:val="003D772A"/>
    <w:rsid w:val="003E2926"/>
    <w:rsid w:val="003E2944"/>
    <w:rsid w:val="003E3FA5"/>
    <w:rsid w:val="003E651D"/>
    <w:rsid w:val="003E6D41"/>
    <w:rsid w:val="003E7787"/>
    <w:rsid w:val="003F0119"/>
    <w:rsid w:val="003F0E44"/>
    <w:rsid w:val="003F0F7F"/>
    <w:rsid w:val="003F170E"/>
    <w:rsid w:val="003F2533"/>
    <w:rsid w:val="003F7076"/>
    <w:rsid w:val="003F7380"/>
    <w:rsid w:val="00403DBF"/>
    <w:rsid w:val="00407E04"/>
    <w:rsid w:val="0041020E"/>
    <w:rsid w:val="00411CA5"/>
    <w:rsid w:val="00417D04"/>
    <w:rsid w:val="004211BA"/>
    <w:rsid w:val="004259D4"/>
    <w:rsid w:val="00430402"/>
    <w:rsid w:val="00430B9A"/>
    <w:rsid w:val="00435CDE"/>
    <w:rsid w:val="00436933"/>
    <w:rsid w:val="00437303"/>
    <w:rsid w:val="00440051"/>
    <w:rsid w:val="004417D4"/>
    <w:rsid w:val="00443606"/>
    <w:rsid w:val="00445A97"/>
    <w:rsid w:val="00445C0D"/>
    <w:rsid w:val="00446B36"/>
    <w:rsid w:val="00446C3B"/>
    <w:rsid w:val="00447F77"/>
    <w:rsid w:val="00453335"/>
    <w:rsid w:val="00454324"/>
    <w:rsid w:val="004647C6"/>
    <w:rsid w:val="00464E1E"/>
    <w:rsid w:val="00471F3D"/>
    <w:rsid w:val="00472029"/>
    <w:rsid w:val="004725BB"/>
    <w:rsid w:val="004737E3"/>
    <w:rsid w:val="00477CBA"/>
    <w:rsid w:val="0048114E"/>
    <w:rsid w:val="0048245B"/>
    <w:rsid w:val="00483030"/>
    <w:rsid w:val="0048377E"/>
    <w:rsid w:val="00484A8C"/>
    <w:rsid w:val="00486375"/>
    <w:rsid w:val="0049205B"/>
    <w:rsid w:val="00492E91"/>
    <w:rsid w:val="004A00A3"/>
    <w:rsid w:val="004A60B4"/>
    <w:rsid w:val="004A6ECA"/>
    <w:rsid w:val="004B0258"/>
    <w:rsid w:val="004B1474"/>
    <w:rsid w:val="004B3FDB"/>
    <w:rsid w:val="004B5584"/>
    <w:rsid w:val="004C3D34"/>
    <w:rsid w:val="004C404B"/>
    <w:rsid w:val="004C4275"/>
    <w:rsid w:val="004C590E"/>
    <w:rsid w:val="004D1B02"/>
    <w:rsid w:val="004E106E"/>
    <w:rsid w:val="004E411D"/>
    <w:rsid w:val="004E7580"/>
    <w:rsid w:val="004F02B1"/>
    <w:rsid w:val="004F061E"/>
    <w:rsid w:val="004F1507"/>
    <w:rsid w:val="004F2BCC"/>
    <w:rsid w:val="004F3CBE"/>
    <w:rsid w:val="004F7A59"/>
    <w:rsid w:val="00500453"/>
    <w:rsid w:val="0050351B"/>
    <w:rsid w:val="00503B56"/>
    <w:rsid w:val="0050600B"/>
    <w:rsid w:val="00507F3B"/>
    <w:rsid w:val="0051742D"/>
    <w:rsid w:val="0052137D"/>
    <w:rsid w:val="005256A8"/>
    <w:rsid w:val="00527341"/>
    <w:rsid w:val="00527FD1"/>
    <w:rsid w:val="005319EC"/>
    <w:rsid w:val="00531E27"/>
    <w:rsid w:val="00532B6A"/>
    <w:rsid w:val="00533C14"/>
    <w:rsid w:val="00534F9D"/>
    <w:rsid w:val="00535215"/>
    <w:rsid w:val="005429FD"/>
    <w:rsid w:val="00544865"/>
    <w:rsid w:val="00545082"/>
    <w:rsid w:val="005467DC"/>
    <w:rsid w:val="00547A12"/>
    <w:rsid w:val="00552AA5"/>
    <w:rsid w:val="00557375"/>
    <w:rsid w:val="00557B63"/>
    <w:rsid w:val="00563B27"/>
    <w:rsid w:val="00563E32"/>
    <w:rsid w:val="00564C00"/>
    <w:rsid w:val="005658BD"/>
    <w:rsid w:val="00566355"/>
    <w:rsid w:val="00566551"/>
    <w:rsid w:val="00566C02"/>
    <w:rsid w:val="0057158A"/>
    <w:rsid w:val="0057296D"/>
    <w:rsid w:val="005745FF"/>
    <w:rsid w:val="00580A39"/>
    <w:rsid w:val="00586C81"/>
    <w:rsid w:val="00591EF6"/>
    <w:rsid w:val="005B0BBC"/>
    <w:rsid w:val="005B1601"/>
    <w:rsid w:val="005B188F"/>
    <w:rsid w:val="005B3BD2"/>
    <w:rsid w:val="005B5645"/>
    <w:rsid w:val="005B7EC0"/>
    <w:rsid w:val="005C0830"/>
    <w:rsid w:val="005C4CB6"/>
    <w:rsid w:val="005D43A7"/>
    <w:rsid w:val="005D5E0E"/>
    <w:rsid w:val="005D6B9D"/>
    <w:rsid w:val="005E0AAB"/>
    <w:rsid w:val="005E2296"/>
    <w:rsid w:val="005E3B7C"/>
    <w:rsid w:val="005E527B"/>
    <w:rsid w:val="005E6527"/>
    <w:rsid w:val="005E6F97"/>
    <w:rsid w:val="005F364C"/>
    <w:rsid w:val="005F7540"/>
    <w:rsid w:val="00603EE8"/>
    <w:rsid w:val="00613AE1"/>
    <w:rsid w:val="00613D02"/>
    <w:rsid w:val="00614B6D"/>
    <w:rsid w:val="0061501F"/>
    <w:rsid w:val="00615267"/>
    <w:rsid w:val="006159DC"/>
    <w:rsid w:val="00615C2C"/>
    <w:rsid w:val="00625A9C"/>
    <w:rsid w:val="0062670C"/>
    <w:rsid w:val="006278D1"/>
    <w:rsid w:val="00635ADF"/>
    <w:rsid w:val="006362F5"/>
    <w:rsid w:val="006434A5"/>
    <w:rsid w:val="0065349B"/>
    <w:rsid w:val="00655249"/>
    <w:rsid w:val="006556E8"/>
    <w:rsid w:val="00661E93"/>
    <w:rsid w:val="00662FB1"/>
    <w:rsid w:val="00673093"/>
    <w:rsid w:val="00673D88"/>
    <w:rsid w:val="00675018"/>
    <w:rsid w:val="00681E1F"/>
    <w:rsid w:val="00682FEF"/>
    <w:rsid w:val="006852C4"/>
    <w:rsid w:val="00686776"/>
    <w:rsid w:val="00686D24"/>
    <w:rsid w:val="0069159F"/>
    <w:rsid w:val="00691C18"/>
    <w:rsid w:val="00691F18"/>
    <w:rsid w:val="0069200C"/>
    <w:rsid w:val="00693DA9"/>
    <w:rsid w:val="00695AC8"/>
    <w:rsid w:val="00696D35"/>
    <w:rsid w:val="006A0F66"/>
    <w:rsid w:val="006A496E"/>
    <w:rsid w:val="006A4D95"/>
    <w:rsid w:val="006B04D8"/>
    <w:rsid w:val="006B1BBB"/>
    <w:rsid w:val="006B1EC6"/>
    <w:rsid w:val="006B2023"/>
    <w:rsid w:val="006B2440"/>
    <w:rsid w:val="006B41E2"/>
    <w:rsid w:val="006B6874"/>
    <w:rsid w:val="006B7CBF"/>
    <w:rsid w:val="006C0711"/>
    <w:rsid w:val="006C6A98"/>
    <w:rsid w:val="006C7341"/>
    <w:rsid w:val="006D06F8"/>
    <w:rsid w:val="006D2506"/>
    <w:rsid w:val="006D4715"/>
    <w:rsid w:val="006D6282"/>
    <w:rsid w:val="006E0680"/>
    <w:rsid w:val="006E136F"/>
    <w:rsid w:val="006E54AC"/>
    <w:rsid w:val="006F042F"/>
    <w:rsid w:val="006F10C3"/>
    <w:rsid w:val="006F25E0"/>
    <w:rsid w:val="006F66ED"/>
    <w:rsid w:val="006F6F33"/>
    <w:rsid w:val="00702A71"/>
    <w:rsid w:val="007052C9"/>
    <w:rsid w:val="00710D3E"/>
    <w:rsid w:val="00712853"/>
    <w:rsid w:val="0071577E"/>
    <w:rsid w:val="00721D5A"/>
    <w:rsid w:val="00722E5F"/>
    <w:rsid w:val="00723063"/>
    <w:rsid w:val="0072365A"/>
    <w:rsid w:val="00725FF1"/>
    <w:rsid w:val="00727C28"/>
    <w:rsid w:val="007314B6"/>
    <w:rsid w:val="00731959"/>
    <w:rsid w:val="0073238E"/>
    <w:rsid w:val="0074605D"/>
    <w:rsid w:val="007479C2"/>
    <w:rsid w:val="00747E4E"/>
    <w:rsid w:val="0075184A"/>
    <w:rsid w:val="007533B5"/>
    <w:rsid w:val="00757A6F"/>
    <w:rsid w:val="007670BA"/>
    <w:rsid w:val="00771125"/>
    <w:rsid w:val="007741C9"/>
    <w:rsid w:val="00774A85"/>
    <w:rsid w:val="00775BE6"/>
    <w:rsid w:val="00775E4C"/>
    <w:rsid w:val="00777641"/>
    <w:rsid w:val="007836D1"/>
    <w:rsid w:val="007841E2"/>
    <w:rsid w:val="007912E1"/>
    <w:rsid w:val="0079441C"/>
    <w:rsid w:val="00794735"/>
    <w:rsid w:val="007964F3"/>
    <w:rsid w:val="007971F3"/>
    <w:rsid w:val="007A078C"/>
    <w:rsid w:val="007A4F0D"/>
    <w:rsid w:val="007B00FE"/>
    <w:rsid w:val="007B49FD"/>
    <w:rsid w:val="007B5812"/>
    <w:rsid w:val="007B5EB6"/>
    <w:rsid w:val="007B6205"/>
    <w:rsid w:val="007B67C0"/>
    <w:rsid w:val="007C0550"/>
    <w:rsid w:val="007C250F"/>
    <w:rsid w:val="007C267F"/>
    <w:rsid w:val="007C3D6A"/>
    <w:rsid w:val="007C4513"/>
    <w:rsid w:val="007C75EF"/>
    <w:rsid w:val="007D0310"/>
    <w:rsid w:val="007D154D"/>
    <w:rsid w:val="007D1D18"/>
    <w:rsid w:val="007D4063"/>
    <w:rsid w:val="007D711F"/>
    <w:rsid w:val="007D7E85"/>
    <w:rsid w:val="007E0C88"/>
    <w:rsid w:val="007E5A56"/>
    <w:rsid w:val="007E5C7A"/>
    <w:rsid w:val="007E6D78"/>
    <w:rsid w:val="007E73D8"/>
    <w:rsid w:val="007E7A50"/>
    <w:rsid w:val="007F4E86"/>
    <w:rsid w:val="007F7425"/>
    <w:rsid w:val="007F7C8C"/>
    <w:rsid w:val="00801F4C"/>
    <w:rsid w:val="00802847"/>
    <w:rsid w:val="00804A90"/>
    <w:rsid w:val="00810B2E"/>
    <w:rsid w:val="00813468"/>
    <w:rsid w:val="00820319"/>
    <w:rsid w:val="00824074"/>
    <w:rsid w:val="00825E1D"/>
    <w:rsid w:val="008300FF"/>
    <w:rsid w:val="00830265"/>
    <w:rsid w:val="00830ADD"/>
    <w:rsid w:val="00832230"/>
    <w:rsid w:val="0083299B"/>
    <w:rsid w:val="008346D5"/>
    <w:rsid w:val="00837991"/>
    <w:rsid w:val="00841753"/>
    <w:rsid w:val="00845D16"/>
    <w:rsid w:val="00845DCB"/>
    <w:rsid w:val="008577F0"/>
    <w:rsid w:val="008606F0"/>
    <w:rsid w:val="00860C1E"/>
    <w:rsid w:val="0086106D"/>
    <w:rsid w:val="0086269A"/>
    <w:rsid w:val="008630DB"/>
    <w:rsid w:val="00871418"/>
    <w:rsid w:val="00873A42"/>
    <w:rsid w:val="0088328A"/>
    <w:rsid w:val="00883773"/>
    <w:rsid w:val="008844F5"/>
    <w:rsid w:val="00886889"/>
    <w:rsid w:val="00894312"/>
    <w:rsid w:val="00894650"/>
    <w:rsid w:val="008B185A"/>
    <w:rsid w:val="008C0083"/>
    <w:rsid w:val="008C02EE"/>
    <w:rsid w:val="008C2BAE"/>
    <w:rsid w:val="008C606E"/>
    <w:rsid w:val="008C6E57"/>
    <w:rsid w:val="008D0A6A"/>
    <w:rsid w:val="008D472B"/>
    <w:rsid w:val="008D6231"/>
    <w:rsid w:val="008D7EAD"/>
    <w:rsid w:val="008E223F"/>
    <w:rsid w:val="008E2EF0"/>
    <w:rsid w:val="008E381E"/>
    <w:rsid w:val="008E7326"/>
    <w:rsid w:val="008F0145"/>
    <w:rsid w:val="008F2E7C"/>
    <w:rsid w:val="008F44AF"/>
    <w:rsid w:val="008F4E0F"/>
    <w:rsid w:val="008F6820"/>
    <w:rsid w:val="009002B2"/>
    <w:rsid w:val="00901744"/>
    <w:rsid w:val="009076E9"/>
    <w:rsid w:val="00911B19"/>
    <w:rsid w:val="00926EA1"/>
    <w:rsid w:val="00931D10"/>
    <w:rsid w:val="009338DF"/>
    <w:rsid w:val="00935A85"/>
    <w:rsid w:val="00940DA3"/>
    <w:rsid w:val="0094264D"/>
    <w:rsid w:val="00943811"/>
    <w:rsid w:val="00945739"/>
    <w:rsid w:val="00945C6A"/>
    <w:rsid w:val="009468FD"/>
    <w:rsid w:val="00946E05"/>
    <w:rsid w:val="00953209"/>
    <w:rsid w:val="00955F5F"/>
    <w:rsid w:val="00957330"/>
    <w:rsid w:val="00961C52"/>
    <w:rsid w:val="00961D23"/>
    <w:rsid w:val="00970AA2"/>
    <w:rsid w:val="00975B24"/>
    <w:rsid w:val="00976118"/>
    <w:rsid w:val="009770AC"/>
    <w:rsid w:val="00980EC2"/>
    <w:rsid w:val="0098499B"/>
    <w:rsid w:val="00986426"/>
    <w:rsid w:val="0098775C"/>
    <w:rsid w:val="00990052"/>
    <w:rsid w:val="00992F50"/>
    <w:rsid w:val="00995252"/>
    <w:rsid w:val="009A081B"/>
    <w:rsid w:val="009A195A"/>
    <w:rsid w:val="009A2699"/>
    <w:rsid w:val="009A2F9D"/>
    <w:rsid w:val="009A3F76"/>
    <w:rsid w:val="009A4E0A"/>
    <w:rsid w:val="009A68E5"/>
    <w:rsid w:val="009B008F"/>
    <w:rsid w:val="009B0D48"/>
    <w:rsid w:val="009B34C9"/>
    <w:rsid w:val="009B36B0"/>
    <w:rsid w:val="009B6F8E"/>
    <w:rsid w:val="009C2253"/>
    <w:rsid w:val="009C50AA"/>
    <w:rsid w:val="009C76FB"/>
    <w:rsid w:val="009D03C1"/>
    <w:rsid w:val="009D0727"/>
    <w:rsid w:val="009D14A4"/>
    <w:rsid w:val="009D1F5A"/>
    <w:rsid w:val="009D2B8C"/>
    <w:rsid w:val="009D526B"/>
    <w:rsid w:val="009E14C1"/>
    <w:rsid w:val="009E48B7"/>
    <w:rsid w:val="009E4C1B"/>
    <w:rsid w:val="009E4D19"/>
    <w:rsid w:val="009E73DC"/>
    <w:rsid w:val="009E7406"/>
    <w:rsid w:val="009F1B3A"/>
    <w:rsid w:val="009F34E9"/>
    <w:rsid w:val="009F569B"/>
    <w:rsid w:val="009F614F"/>
    <w:rsid w:val="00A02814"/>
    <w:rsid w:val="00A05C1A"/>
    <w:rsid w:val="00A117C5"/>
    <w:rsid w:val="00A14490"/>
    <w:rsid w:val="00A14BAB"/>
    <w:rsid w:val="00A15CE8"/>
    <w:rsid w:val="00A20209"/>
    <w:rsid w:val="00A21CE8"/>
    <w:rsid w:val="00A23223"/>
    <w:rsid w:val="00A23310"/>
    <w:rsid w:val="00A26722"/>
    <w:rsid w:val="00A27DC6"/>
    <w:rsid w:val="00A364FD"/>
    <w:rsid w:val="00A44F4C"/>
    <w:rsid w:val="00A457E6"/>
    <w:rsid w:val="00A47057"/>
    <w:rsid w:val="00A54208"/>
    <w:rsid w:val="00A54F56"/>
    <w:rsid w:val="00A5669D"/>
    <w:rsid w:val="00A615BA"/>
    <w:rsid w:val="00A62EFB"/>
    <w:rsid w:val="00A631EF"/>
    <w:rsid w:val="00A67FA4"/>
    <w:rsid w:val="00A70408"/>
    <w:rsid w:val="00A70725"/>
    <w:rsid w:val="00A715F3"/>
    <w:rsid w:val="00A72E5E"/>
    <w:rsid w:val="00A72E8C"/>
    <w:rsid w:val="00A81CE4"/>
    <w:rsid w:val="00A83703"/>
    <w:rsid w:val="00A83E8F"/>
    <w:rsid w:val="00A84A81"/>
    <w:rsid w:val="00A9159D"/>
    <w:rsid w:val="00A92EDF"/>
    <w:rsid w:val="00A94F9D"/>
    <w:rsid w:val="00A95AB1"/>
    <w:rsid w:val="00A97F61"/>
    <w:rsid w:val="00AA3544"/>
    <w:rsid w:val="00AA7309"/>
    <w:rsid w:val="00AB0E97"/>
    <w:rsid w:val="00AB1FE5"/>
    <w:rsid w:val="00AB32FB"/>
    <w:rsid w:val="00AB7816"/>
    <w:rsid w:val="00AC33FA"/>
    <w:rsid w:val="00AC42F0"/>
    <w:rsid w:val="00AC51EE"/>
    <w:rsid w:val="00AD4542"/>
    <w:rsid w:val="00AD54D8"/>
    <w:rsid w:val="00AD5602"/>
    <w:rsid w:val="00AD5E41"/>
    <w:rsid w:val="00AD7813"/>
    <w:rsid w:val="00AE12E5"/>
    <w:rsid w:val="00AE1977"/>
    <w:rsid w:val="00AE2F0F"/>
    <w:rsid w:val="00AF18CD"/>
    <w:rsid w:val="00AF6C32"/>
    <w:rsid w:val="00AF7FA6"/>
    <w:rsid w:val="00B00829"/>
    <w:rsid w:val="00B047E0"/>
    <w:rsid w:val="00B10AD5"/>
    <w:rsid w:val="00B10DD1"/>
    <w:rsid w:val="00B148AD"/>
    <w:rsid w:val="00B14F91"/>
    <w:rsid w:val="00B165E1"/>
    <w:rsid w:val="00B2118A"/>
    <w:rsid w:val="00B23064"/>
    <w:rsid w:val="00B231B0"/>
    <w:rsid w:val="00B23C92"/>
    <w:rsid w:val="00B303E9"/>
    <w:rsid w:val="00B34BE3"/>
    <w:rsid w:val="00B4649D"/>
    <w:rsid w:val="00B5189C"/>
    <w:rsid w:val="00B5492B"/>
    <w:rsid w:val="00B638C8"/>
    <w:rsid w:val="00B66111"/>
    <w:rsid w:val="00B70364"/>
    <w:rsid w:val="00B75E76"/>
    <w:rsid w:val="00B77C3A"/>
    <w:rsid w:val="00B802E2"/>
    <w:rsid w:val="00B809F4"/>
    <w:rsid w:val="00B81972"/>
    <w:rsid w:val="00B81DE0"/>
    <w:rsid w:val="00B838E0"/>
    <w:rsid w:val="00B85662"/>
    <w:rsid w:val="00B87197"/>
    <w:rsid w:val="00BA0949"/>
    <w:rsid w:val="00BA2231"/>
    <w:rsid w:val="00BA7B2C"/>
    <w:rsid w:val="00BB10CC"/>
    <w:rsid w:val="00BB197C"/>
    <w:rsid w:val="00BC07AD"/>
    <w:rsid w:val="00BC184C"/>
    <w:rsid w:val="00BC4CF6"/>
    <w:rsid w:val="00BC5C8F"/>
    <w:rsid w:val="00BD06B0"/>
    <w:rsid w:val="00BD18AD"/>
    <w:rsid w:val="00BD4E85"/>
    <w:rsid w:val="00BE4D96"/>
    <w:rsid w:val="00BE556C"/>
    <w:rsid w:val="00BE6BFC"/>
    <w:rsid w:val="00BE74F3"/>
    <w:rsid w:val="00BE7D4A"/>
    <w:rsid w:val="00BF1A4C"/>
    <w:rsid w:val="00BF1E33"/>
    <w:rsid w:val="00BF2500"/>
    <w:rsid w:val="00BF2A10"/>
    <w:rsid w:val="00C03972"/>
    <w:rsid w:val="00C03976"/>
    <w:rsid w:val="00C11B43"/>
    <w:rsid w:val="00C11D3E"/>
    <w:rsid w:val="00C12C02"/>
    <w:rsid w:val="00C154AB"/>
    <w:rsid w:val="00C235DB"/>
    <w:rsid w:val="00C24AEA"/>
    <w:rsid w:val="00C30071"/>
    <w:rsid w:val="00C31053"/>
    <w:rsid w:val="00C44B5F"/>
    <w:rsid w:val="00C45EF3"/>
    <w:rsid w:val="00C47B30"/>
    <w:rsid w:val="00C501F3"/>
    <w:rsid w:val="00C503B9"/>
    <w:rsid w:val="00C505A1"/>
    <w:rsid w:val="00C50D52"/>
    <w:rsid w:val="00C51FAA"/>
    <w:rsid w:val="00C54F65"/>
    <w:rsid w:val="00C55448"/>
    <w:rsid w:val="00C57946"/>
    <w:rsid w:val="00C613AE"/>
    <w:rsid w:val="00C6281A"/>
    <w:rsid w:val="00C7355B"/>
    <w:rsid w:val="00C75839"/>
    <w:rsid w:val="00C75E19"/>
    <w:rsid w:val="00C85C96"/>
    <w:rsid w:val="00C86D79"/>
    <w:rsid w:val="00C86DC2"/>
    <w:rsid w:val="00C93F64"/>
    <w:rsid w:val="00C948CC"/>
    <w:rsid w:val="00C96EFF"/>
    <w:rsid w:val="00CA1308"/>
    <w:rsid w:val="00CA4D4E"/>
    <w:rsid w:val="00CA4E1D"/>
    <w:rsid w:val="00CB2F58"/>
    <w:rsid w:val="00CB326F"/>
    <w:rsid w:val="00CB5531"/>
    <w:rsid w:val="00CB79B6"/>
    <w:rsid w:val="00CC2720"/>
    <w:rsid w:val="00CC507C"/>
    <w:rsid w:val="00CC526C"/>
    <w:rsid w:val="00CC6EF8"/>
    <w:rsid w:val="00CD04E1"/>
    <w:rsid w:val="00CD4229"/>
    <w:rsid w:val="00CD4594"/>
    <w:rsid w:val="00CD507F"/>
    <w:rsid w:val="00CE06C2"/>
    <w:rsid w:val="00CE0A12"/>
    <w:rsid w:val="00CE0E8F"/>
    <w:rsid w:val="00CE422B"/>
    <w:rsid w:val="00CE461B"/>
    <w:rsid w:val="00CE7DF7"/>
    <w:rsid w:val="00CF68D9"/>
    <w:rsid w:val="00CF6B02"/>
    <w:rsid w:val="00CF7E2B"/>
    <w:rsid w:val="00D004B7"/>
    <w:rsid w:val="00D02948"/>
    <w:rsid w:val="00D05511"/>
    <w:rsid w:val="00D06B27"/>
    <w:rsid w:val="00D1161D"/>
    <w:rsid w:val="00D13009"/>
    <w:rsid w:val="00D13333"/>
    <w:rsid w:val="00D134D5"/>
    <w:rsid w:val="00D1537A"/>
    <w:rsid w:val="00D210D1"/>
    <w:rsid w:val="00D244ED"/>
    <w:rsid w:val="00D25927"/>
    <w:rsid w:val="00D2619F"/>
    <w:rsid w:val="00D358A2"/>
    <w:rsid w:val="00D35D57"/>
    <w:rsid w:val="00D35EC8"/>
    <w:rsid w:val="00D363D6"/>
    <w:rsid w:val="00D37D00"/>
    <w:rsid w:val="00D37F47"/>
    <w:rsid w:val="00D407EB"/>
    <w:rsid w:val="00D4365C"/>
    <w:rsid w:val="00D50754"/>
    <w:rsid w:val="00D5265F"/>
    <w:rsid w:val="00D6026E"/>
    <w:rsid w:val="00D6061F"/>
    <w:rsid w:val="00D63A28"/>
    <w:rsid w:val="00D7515F"/>
    <w:rsid w:val="00D7707F"/>
    <w:rsid w:val="00D877DD"/>
    <w:rsid w:val="00D909CD"/>
    <w:rsid w:val="00D9121D"/>
    <w:rsid w:val="00D941DB"/>
    <w:rsid w:val="00D95554"/>
    <w:rsid w:val="00DA1A91"/>
    <w:rsid w:val="00DA6ABA"/>
    <w:rsid w:val="00DA7547"/>
    <w:rsid w:val="00DA786A"/>
    <w:rsid w:val="00DB3CA0"/>
    <w:rsid w:val="00DB6BCE"/>
    <w:rsid w:val="00DC5DFC"/>
    <w:rsid w:val="00DC6844"/>
    <w:rsid w:val="00DD048F"/>
    <w:rsid w:val="00DD0D45"/>
    <w:rsid w:val="00DD2C75"/>
    <w:rsid w:val="00DD35AF"/>
    <w:rsid w:val="00DD3CE7"/>
    <w:rsid w:val="00DD7459"/>
    <w:rsid w:val="00DE1763"/>
    <w:rsid w:val="00DE1EE4"/>
    <w:rsid w:val="00DE2FBA"/>
    <w:rsid w:val="00DF49EA"/>
    <w:rsid w:val="00DF5CFC"/>
    <w:rsid w:val="00DF6830"/>
    <w:rsid w:val="00DF7340"/>
    <w:rsid w:val="00E04C10"/>
    <w:rsid w:val="00E05F7F"/>
    <w:rsid w:val="00E11DBB"/>
    <w:rsid w:val="00E12F8D"/>
    <w:rsid w:val="00E12FC4"/>
    <w:rsid w:val="00E13BF4"/>
    <w:rsid w:val="00E14298"/>
    <w:rsid w:val="00E15EB5"/>
    <w:rsid w:val="00E16552"/>
    <w:rsid w:val="00E170D4"/>
    <w:rsid w:val="00E1748C"/>
    <w:rsid w:val="00E25586"/>
    <w:rsid w:val="00E30BBA"/>
    <w:rsid w:val="00E30C4B"/>
    <w:rsid w:val="00E3303C"/>
    <w:rsid w:val="00E33293"/>
    <w:rsid w:val="00E335D5"/>
    <w:rsid w:val="00E345EE"/>
    <w:rsid w:val="00E3501E"/>
    <w:rsid w:val="00E35B4C"/>
    <w:rsid w:val="00E42400"/>
    <w:rsid w:val="00E44206"/>
    <w:rsid w:val="00E47572"/>
    <w:rsid w:val="00E51F3D"/>
    <w:rsid w:val="00E52E84"/>
    <w:rsid w:val="00E635CE"/>
    <w:rsid w:val="00E6715E"/>
    <w:rsid w:val="00E728C3"/>
    <w:rsid w:val="00E73D60"/>
    <w:rsid w:val="00E767A0"/>
    <w:rsid w:val="00E805D8"/>
    <w:rsid w:val="00E82FF8"/>
    <w:rsid w:val="00E865A7"/>
    <w:rsid w:val="00E90EA3"/>
    <w:rsid w:val="00E91966"/>
    <w:rsid w:val="00E91E74"/>
    <w:rsid w:val="00E921D7"/>
    <w:rsid w:val="00EA2031"/>
    <w:rsid w:val="00EA52BB"/>
    <w:rsid w:val="00EA63A5"/>
    <w:rsid w:val="00EA6AAC"/>
    <w:rsid w:val="00EB3781"/>
    <w:rsid w:val="00EB52F8"/>
    <w:rsid w:val="00EC5B3D"/>
    <w:rsid w:val="00EC6BD7"/>
    <w:rsid w:val="00EC7F2A"/>
    <w:rsid w:val="00EC7F54"/>
    <w:rsid w:val="00ED267F"/>
    <w:rsid w:val="00EE181F"/>
    <w:rsid w:val="00EE2026"/>
    <w:rsid w:val="00EE56D4"/>
    <w:rsid w:val="00EE609D"/>
    <w:rsid w:val="00EF4435"/>
    <w:rsid w:val="00EF4766"/>
    <w:rsid w:val="00EF4AA3"/>
    <w:rsid w:val="00EF4EBD"/>
    <w:rsid w:val="00F0091F"/>
    <w:rsid w:val="00F01290"/>
    <w:rsid w:val="00F025EB"/>
    <w:rsid w:val="00F02D8D"/>
    <w:rsid w:val="00F02E95"/>
    <w:rsid w:val="00F0433A"/>
    <w:rsid w:val="00F07836"/>
    <w:rsid w:val="00F07BC9"/>
    <w:rsid w:val="00F1162D"/>
    <w:rsid w:val="00F15039"/>
    <w:rsid w:val="00F15360"/>
    <w:rsid w:val="00F35E9E"/>
    <w:rsid w:val="00F37384"/>
    <w:rsid w:val="00F379FD"/>
    <w:rsid w:val="00F4124A"/>
    <w:rsid w:val="00F41FC0"/>
    <w:rsid w:val="00F46B45"/>
    <w:rsid w:val="00F47E7A"/>
    <w:rsid w:val="00F53DC4"/>
    <w:rsid w:val="00F61000"/>
    <w:rsid w:val="00F64195"/>
    <w:rsid w:val="00F6474E"/>
    <w:rsid w:val="00F702FD"/>
    <w:rsid w:val="00F71CC4"/>
    <w:rsid w:val="00F72B8C"/>
    <w:rsid w:val="00F72D0C"/>
    <w:rsid w:val="00F72FB5"/>
    <w:rsid w:val="00F74E11"/>
    <w:rsid w:val="00F74EC2"/>
    <w:rsid w:val="00F82C7B"/>
    <w:rsid w:val="00F82D17"/>
    <w:rsid w:val="00F85679"/>
    <w:rsid w:val="00F8687F"/>
    <w:rsid w:val="00F8770D"/>
    <w:rsid w:val="00F94C1B"/>
    <w:rsid w:val="00F96217"/>
    <w:rsid w:val="00F97E49"/>
    <w:rsid w:val="00FA0224"/>
    <w:rsid w:val="00FA2891"/>
    <w:rsid w:val="00FA2EC6"/>
    <w:rsid w:val="00FA546B"/>
    <w:rsid w:val="00FA569E"/>
    <w:rsid w:val="00FB07C2"/>
    <w:rsid w:val="00FB4D88"/>
    <w:rsid w:val="00FC12B7"/>
    <w:rsid w:val="00FC16D1"/>
    <w:rsid w:val="00FC2058"/>
    <w:rsid w:val="00FC4460"/>
    <w:rsid w:val="00FC4DAB"/>
    <w:rsid w:val="00FC5DF2"/>
    <w:rsid w:val="00FD34B4"/>
    <w:rsid w:val="00FD4E64"/>
    <w:rsid w:val="00FD584A"/>
    <w:rsid w:val="00FD5C99"/>
    <w:rsid w:val="00FD7463"/>
    <w:rsid w:val="00FE34DF"/>
    <w:rsid w:val="00FE40F8"/>
    <w:rsid w:val="00FE780C"/>
    <w:rsid w:val="00FF2DFB"/>
    <w:rsid w:val="00FF46AE"/>
    <w:rsid w:val="00FF7D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466692"/>
  <w15:docId w15:val="{EC520A4C-5774-417E-8576-B2D876F64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before="120" w:after="120" w:line="360" w:lineRule="auto"/>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252"/>
    <w:pPr>
      <w:ind w:left="0" w:firstLine="720"/>
      <w:jc w:val="both"/>
    </w:pPr>
    <w:rPr>
      <w:rFonts w:ascii="Times New Roman" w:hAnsi="Times New Roman"/>
      <w:sz w:val="26"/>
    </w:rPr>
  </w:style>
  <w:style w:type="paragraph" w:styleId="Heading1">
    <w:name w:val="heading 1"/>
    <w:basedOn w:val="Normal"/>
    <w:next w:val="Normal"/>
    <w:link w:val="Heading1Char"/>
    <w:uiPriority w:val="9"/>
    <w:qFormat/>
    <w:rsid w:val="007F7425"/>
    <w:pPr>
      <w:numPr>
        <w:numId w:val="1"/>
      </w:numPr>
      <w:contextualSpacing/>
      <w:jc w:val="center"/>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69200C"/>
    <w:pPr>
      <w:numPr>
        <w:ilvl w:val="1"/>
        <w:numId w:val="1"/>
      </w:numPr>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69200C"/>
    <w:pPr>
      <w:numPr>
        <w:ilvl w:val="2"/>
        <w:numId w:val="1"/>
      </w:numPr>
      <w:outlineLvl w:val="2"/>
    </w:pPr>
    <w:rPr>
      <w:rFonts w:eastAsiaTheme="majorEastAsia" w:cstheme="majorBidi"/>
      <w:bCs/>
    </w:rPr>
  </w:style>
  <w:style w:type="paragraph" w:styleId="Heading4">
    <w:name w:val="heading 4"/>
    <w:basedOn w:val="Normal"/>
    <w:next w:val="Normal"/>
    <w:link w:val="Heading4Char"/>
    <w:uiPriority w:val="9"/>
    <w:unhideWhenUsed/>
    <w:qFormat/>
    <w:rsid w:val="0069200C"/>
    <w:pPr>
      <w:numPr>
        <w:ilvl w:val="3"/>
        <w:numId w:val="1"/>
      </w:numPr>
      <w:outlineLvl w:val="3"/>
    </w:pPr>
    <w:rPr>
      <w:rFonts w:eastAsiaTheme="majorEastAsia" w:cstheme="majorBidi"/>
      <w:bCs/>
      <w:iCs/>
    </w:rPr>
  </w:style>
  <w:style w:type="paragraph" w:styleId="Heading5">
    <w:name w:val="heading 5"/>
    <w:basedOn w:val="Normal"/>
    <w:next w:val="Normal"/>
    <w:link w:val="Heading5Char"/>
    <w:uiPriority w:val="9"/>
    <w:semiHidden/>
    <w:unhideWhenUsed/>
    <w:qFormat/>
    <w:rsid w:val="00801F4C"/>
    <w:pPr>
      <w:numPr>
        <w:ilvl w:val="4"/>
        <w:numId w:val="1"/>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801F4C"/>
    <w:pPr>
      <w:numPr>
        <w:ilvl w:val="5"/>
        <w:numId w:val="1"/>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01F4C"/>
    <w:pPr>
      <w:numPr>
        <w:ilvl w:val="6"/>
        <w:numId w:val="1"/>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01F4C"/>
    <w:pPr>
      <w:numPr>
        <w:ilvl w:val="7"/>
        <w:numId w:val="1"/>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01F4C"/>
    <w:pPr>
      <w:numPr>
        <w:ilvl w:val="8"/>
        <w:numId w:val="1"/>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8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812"/>
  </w:style>
  <w:style w:type="paragraph" w:styleId="Footer">
    <w:name w:val="footer"/>
    <w:basedOn w:val="Normal"/>
    <w:link w:val="FooterChar"/>
    <w:uiPriority w:val="99"/>
    <w:unhideWhenUsed/>
    <w:rsid w:val="007B58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812"/>
  </w:style>
  <w:style w:type="paragraph" w:styleId="BalloonText">
    <w:name w:val="Balloon Text"/>
    <w:basedOn w:val="Normal"/>
    <w:link w:val="BalloonTextChar"/>
    <w:uiPriority w:val="99"/>
    <w:semiHidden/>
    <w:unhideWhenUsed/>
    <w:rsid w:val="009761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118"/>
    <w:rPr>
      <w:rFonts w:ascii="Tahoma" w:hAnsi="Tahoma" w:cs="Tahoma"/>
      <w:sz w:val="16"/>
      <w:szCs w:val="16"/>
    </w:rPr>
  </w:style>
  <w:style w:type="character" w:customStyle="1" w:styleId="Heading1Char">
    <w:name w:val="Heading 1 Char"/>
    <w:basedOn w:val="DefaultParagraphFont"/>
    <w:link w:val="Heading1"/>
    <w:uiPriority w:val="9"/>
    <w:rsid w:val="007F7425"/>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69200C"/>
    <w:rPr>
      <w:rFonts w:ascii="Times New Roman" w:eastAsiaTheme="majorEastAsia" w:hAnsi="Times New Roman" w:cstheme="majorBidi"/>
      <w:b/>
      <w:bCs/>
      <w:sz w:val="26"/>
      <w:szCs w:val="26"/>
    </w:rPr>
  </w:style>
  <w:style w:type="paragraph" w:styleId="TOC1">
    <w:name w:val="toc 1"/>
    <w:basedOn w:val="Normal"/>
    <w:next w:val="Normal"/>
    <w:autoRedefine/>
    <w:uiPriority w:val="39"/>
    <w:unhideWhenUsed/>
    <w:rsid w:val="00074599"/>
    <w:pPr>
      <w:tabs>
        <w:tab w:val="right" w:leader="dot" w:pos="8780"/>
      </w:tabs>
      <w:spacing w:after="0"/>
      <w:ind w:firstLine="0"/>
    </w:pPr>
    <w:rPr>
      <w:b/>
    </w:rPr>
  </w:style>
  <w:style w:type="character" w:customStyle="1" w:styleId="Heading3Char">
    <w:name w:val="Heading 3 Char"/>
    <w:basedOn w:val="DefaultParagraphFont"/>
    <w:link w:val="Heading3"/>
    <w:uiPriority w:val="9"/>
    <w:rsid w:val="0069200C"/>
    <w:rPr>
      <w:rFonts w:ascii="Times New Roman" w:eastAsiaTheme="majorEastAsia" w:hAnsi="Times New Roman" w:cstheme="majorBidi"/>
      <w:bCs/>
      <w:sz w:val="26"/>
    </w:rPr>
  </w:style>
  <w:style w:type="character" w:customStyle="1" w:styleId="Heading4Char">
    <w:name w:val="Heading 4 Char"/>
    <w:basedOn w:val="DefaultParagraphFont"/>
    <w:link w:val="Heading4"/>
    <w:uiPriority w:val="9"/>
    <w:rsid w:val="0069200C"/>
    <w:rPr>
      <w:rFonts w:ascii="Times New Roman" w:eastAsiaTheme="majorEastAsia" w:hAnsi="Times New Roman" w:cstheme="majorBidi"/>
      <w:bCs/>
      <w:iCs/>
      <w:sz w:val="26"/>
    </w:rPr>
  </w:style>
  <w:style w:type="character" w:customStyle="1" w:styleId="Heading5Char">
    <w:name w:val="Heading 5 Char"/>
    <w:basedOn w:val="DefaultParagraphFont"/>
    <w:link w:val="Heading5"/>
    <w:uiPriority w:val="9"/>
    <w:semiHidden/>
    <w:rsid w:val="00801F4C"/>
    <w:rPr>
      <w:rFonts w:asciiTheme="majorHAnsi" w:eastAsiaTheme="majorEastAsia" w:hAnsiTheme="majorHAnsi" w:cstheme="majorBidi"/>
      <w:b/>
      <w:bCs/>
      <w:color w:val="7F7F7F" w:themeColor="text1" w:themeTint="80"/>
      <w:sz w:val="26"/>
    </w:rPr>
  </w:style>
  <w:style w:type="character" w:customStyle="1" w:styleId="Heading6Char">
    <w:name w:val="Heading 6 Char"/>
    <w:basedOn w:val="DefaultParagraphFont"/>
    <w:link w:val="Heading6"/>
    <w:uiPriority w:val="9"/>
    <w:semiHidden/>
    <w:rsid w:val="00801F4C"/>
    <w:rPr>
      <w:rFonts w:asciiTheme="majorHAnsi" w:eastAsiaTheme="majorEastAsia" w:hAnsiTheme="majorHAnsi" w:cstheme="majorBidi"/>
      <w:b/>
      <w:bCs/>
      <w:i/>
      <w:iCs/>
      <w:color w:val="7F7F7F" w:themeColor="text1" w:themeTint="80"/>
      <w:sz w:val="26"/>
    </w:rPr>
  </w:style>
  <w:style w:type="character" w:customStyle="1" w:styleId="Heading7Char">
    <w:name w:val="Heading 7 Char"/>
    <w:basedOn w:val="DefaultParagraphFont"/>
    <w:link w:val="Heading7"/>
    <w:uiPriority w:val="9"/>
    <w:semiHidden/>
    <w:rsid w:val="00801F4C"/>
    <w:rPr>
      <w:rFonts w:asciiTheme="majorHAnsi" w:eastAsiaTheme="majorEastAsia" w:hAnsiTheme="majorHAnsi" w:cstheme="majorBidi"/>
      <w:i/>
      <w:iCs/>
      <w:sz w:val="26"/>
    </w:rPr>
  </w:style>
  <w:style w:type="character" w:customStyle="1" w:styleId="Heading8Char">
    <w:name w:val="Heading 8 Char"/>
    <w:basedOn w:val="DefaultParagraphFont"/>
    <w:link w:val="Heading8"/>
    <w:uiPriority w:val="9"/>
    <w:semiHidden/>
    <w:rsid w:val="00801F4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01F4C"/>
    <w:rPr>
      <w:rFonts w:asciiTheme="majorHAnsi" w:eastAsiaTheme="majorEastAsia" w:hAnsiTheme="majorHAnsi" w:cstheme="majorBidi"/>
      <w:i/>
      <w:iCs/>
      <w:spacing w:val="5"/>
      <w:sz w:val="20"/>
      <w:szCs w:val="20"/>
    </w:rPr>
  </w:style>
  <w:style w:type="paragraph" w:styleId="Caption">
    <w:name w:val="caption"/>
    <w:basedOn w:val="Normal"/>
    <w:next w:val="Normal"/>
    <w:uiPriority w:val="35"/>
    <w:unhideWhenUsed/>
    <w:qFormat/>
    <w:rsid w:val="00801F4C"/>
    <w:pPr>
      <w:spacing w:line="240" w:lineRule="auto"/>
    </w:pPr>
    <w:rPr>
      <w:b/>
      <w:bCs/>
      <w:color w:val="4F81BD" w:themeColor="accent1"/>
      <w:sz w:val="18"/>
      <w:szCs w:val="18"/>
    </w:rPr>
  </w:style>
  <w:style w:type="paragraph" w:styleId="Title">
    <w:name w:val="Title"/>
    <w:basedOn w:val="Normal"/>
    <w:next w:val="Normal"/>
    <w:link w:val="TitleChar"/>
    <w:uiPriority w:val="10"/>
    <w:qFormat/>
    <w:rsid w:val="00801F4C"/>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01F4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01F4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01F4C"/>
    <w:rPr>
      <w:rFonts w:asciiTheme="majorHAnsi" w:eastAsiaTheme="majorEastAsia" w:hAnsiTheme="majorHAnsi" w:cstheme="majorBidi"/>
      <w:i/>
      <w:iCs/>
      <w:spacing w:val="13"/>
      <w:sz w:val="24"/>
      <w:szCs w:val="24"/>
    </w:rPr>
  </w:style>
  <w:style w:type="character" w:styleId="Strong">
    <w:name w:val="Strong"/>
    <w:uiPriority w:val="22"/>
    <w:qFormat/>
    <w:rsid w:val="00801F4C"/>
    <w:rPr>
      <w:b/>
      <w:bCs/>
    </w:rPr>
  </w:style>
  <w:style w:type="character" w:styleId="Emphasis">
    <w:name w:val="Emphasis"/>
    <w:uiPriority w:val="20"/>
    <w:qFormat/>
    <w:rsid w:val="00801F4C"/>
    <w:rPr>
      <w:b/>
      <w:bCs/>
      <w:i/>
      <w:iCs/>
      <w:spacing w:val="10"/>
      <w:bdr w:val="none" w:sz="0" w:space="0" w:color="auto"/>
      <w:shd w:val="clear" w:color="auto" w:fill="auto"/>
    </w:rPr>
  </w:style>
  <w:style w:type="paragraph" w:styleId="NoSpacing">
    <w:name w:val="No Spacing"/>
    <w:basedOn w:val="Normal"/>
    <w:uiPriority w:val="1"/>
    <w:qFormat/>
    <w:rsid w:val="00801F4C"/>
    <w:pPr>
      <w:spacing w:after="0" w:line="240" w:lineRule="auto"/>
    </w:pPr>
  </w:style>
  <w:style w:type="paragraph" w:styleId="ListParagraph">
    <w:name w:val="List Paragraph"/>
    <w:basedOn w:val="Normal"/>
    <w:link w:val="ListParagraphChar"/>
    <w:uiPriority w:val="34"/>
    <w:qFormat/>
    <w:rsid w:val="00801F4C"/>
    <w:pPr>
      <w:ind w:left="720"/>
      <w:contextualSpacing/>
    </w:pPr>
  </w:style>
  <w:style w:type="paragraph" w:styleId="Quote">
    <w:name w:val="Quote"/>
    <w:basedOn w:val="Normal"/>
    <w:next w:val="Normal"/>
    <w:link w:val="QuoteChar"/>
    <w:uiPriority w:val="29"/>
    <w:qFormat/>
    <w:rsid w:val="00801F4C"/>
    <w:pPr>
      <w:spacing w:before="200" w:after="0"/>
      <w:ind w:left="360" w:right="360"/>
    </w:pPr>
    <w:rPr>
      <w:i/>
      <w:iCs/>
    </w:rPr>
  </w:style>
  <w:style w:type="character" w:customStyle="1" w:styleId="QuoteChar">
    <w:name w:val="Quote Char"/>
    <w:basedOn w:val="DefaultParagraphFont"/>
    <w:link w:val="Quote"/>
    <w:uiPriority w:val="29"/>
    <w:rsid w:val="00801F4C"/>
    <w:rPr>
      <w:i/>
      <w:iCs/>
    </w:rPr>
  </w:style>
  <w:style w:type="paragraph" w:styleId="IntenseQuote">
    <w:name w:val="Intense Quote"/>
    <w:basedOn w:val="Normal"/>
    <w:next w:val="Normal"/>
    <w:link w:val="IntenseQuoteChar"/>
    <w:uiPriority w:val="30"/>
    <w:qFormat/>
    <w:rsid w:val="00801F4C"/>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801F4C"/>
    <w:rPr>
      <w:b/>
      <w:bCs/>
      <w:i/>
      <w:iCs/>
    </w:rPr>
  </w:style>
  <w:style w:type="character" w:styleId="SubtleEmphasis">
    <w:name w:val="Subtle Emphasis"/>
    <w:uiPriority w:val="19"/>
    <w:qFormat/>
    <w:rsid w:val="00801F4C"/>
    <w:rPr>
      <w:i/>
      <w:iCs/>
    </w:rPr>
  </w:style>
  <w:style w:type="character" w:styleId="IntenseEmphasis">
    <w:name w:val="Intense Emphasis"/>
    <w:uiPriority w:val="21"/>
    <w:qFormat/>
    <w:rsid w:val="00801F4C"/>
    <w:rPr>
      <w:b/>
      <w:bCs/>
    </w:rPr>
  </w:style>
  <w:style w:type="character" w:styleId="SubtleReference">
    <w:name w:val="Subtle Reference"/>
    <w:uiPriority w:val="31"/>
    <w:qFormat/>
    <w:rsid w:val="00801F4C"/>
    <w:rPr>
      <w:smallCaps/>
    </w:rPr>
  </w:style>
  <w:style w:type="character" w:styleId="IntenseReference">
    <w:name w:val="Intense Reference"/>
    <w:uiPriority w:val="32"/>
    <w:qFormat/>
    <w:rsid w:val="00801F4C"/>
    <w:rPr>
      <w:smallCaps/>
      <w:spacing w:val="5"/>
      <w:u w:val="single"/>
    </w:rPr>
  </w:style>
  <w:style w:type="character" w:styleId="BookTitle">
    <w:name w:val="Book Title"/>
    <w:uiPriority w:val="33"/>
    <w:qFormat/>
    <w:rsid w:val="00801F4C"/>
    <w:rPr>
      <w:i/>
      <w:iCs/>
      <w:smallCaps/>
      <w:spacing w:val="5"/>
    </w:rPr>
  </w:style>
  <w:style w:type="paragraph" w:styleId="TOCHeading">
    <w:name w:val="TOC Heading"/>
    <w:basedOn w:val="Heading1"/>
    <w:next w:val="Normal"/>
    <w:uiPriority w:val="39"/>
    <w:semiHidden/>
    <w:unhideWhenUsed/>
    <w:qFormat/>
    <w:rsid w:val="00801F4C"/>
    <w:pPr>
      <w:outlineLvl w:val="9"/>
    </w:pPr>
    <w:rPr>
      <w:lang w:bidi="en-US"/>
    </w:rPr>
  </w:style>
  <w:style w:type="character" w:styleId="Hyperlink">
    <w:name w:val="Hyperlink"/>
    <w:basedOn w:val="DefaultParagraphFont"/>
    <w:uiPriority w:val="99"/>
    <w:unhideWhenUsed/>
    <w:rsid w:val="007F7425"/>
    <w:rPr>
      <w:color w:val="0000FF" w:themeColor="hyperlink"/>
      <w:u w:val="single"/>
    </w:rPr>
  </w:style>
  <w:style w:type="paragraph" w:styleId="TOC2">
    <w:name w:val="toc 2"/>
    <w:basedOn w:val="Normal"/>
    <w:next w:val="Normal"/>
    <w:autoRedefine/>
    <w:uiPriority w:val="39"/>
    <w:unhideWhenUsed/>
    <w:rsid w:val="00074599"/>
    <w:pPr>
      <w:tabs>
        <w:tab w:val="right" w:leader="dot" w:pos="8780"/>
      </w:tabs>
      <w:spacing w:after="0"/>
      <w:ind w:left="221" w:firstLine="0"/>
    </w:pPr>
  </w:style>
  <w:style w:type="paragraph" w:styleId="EndnoteText">
    <w:name w:val="endnote text"/>
    <w:basedOn w:val="Normal"/>
    <w:link w:val="EndnoteTextChar"/>
    <w:uiPriority w:val="99"/>
    <w:semiHidden/>
    <w:unhideWhenUsed/>
    <w:rsid w:val="00E921D7"/>
    <w:pPr>
      <w:spacing w:before="0" w:after="0" w:line="240" w:lineRule="auto"/>
    </w:pPr>
    <w:rPr>
      <w:sz w:val="20"/>
      <w:szCs w:val="20"/>
    </w:rPr>
  </w:style>
  <w:style w:type="paragraph" w:styleId="TOC3">
    <w:name w:val="toc 3"/>
    <w:basedOn w:val="Normal"/>
    <w:next w:val="Normal"/>
    <w:autoRedefine/>
    <w:uiPriority w:val="39"/>
    <w:unhideWhenUsed/>
    <w:rsid w:val="00074599"/>
    <w:pPr>
      <w:spacing w:after="0"/>
      <w:ind w:left="442" w:firstLine="0"/>
    </w:pPr>
  </w:style>
  <w:style w:type="character" w:customStyle="1" w:styleId="EndnoteTextChar">
    <w:name w:val="Endnote Text Char"/>
    <w:basedOn w:val="DefaultParagraphFont"/>
    <w:link w:val="EndnoteText"/>
    <w:uiPriority w:val="99"/>
    <w:semiHidden/>
    <w:rsid w:val="00E921D7"/>
    <w:rPr>
      <w:rFonts w:ascii="Times New Roman" w:hAnsi="Times New Roman"/>
      <w:sz w:val="20"/>
      <w:szCs w:val="20"/>
    </w:rPr>
  </w:style>
  <w:style w:type="character" w:styleId="EndnoteReference">
    <w:name w:val="endnote reference"/>
    <w:basedOn w:val="DefaultParagraphFont"/>
    <w:uiPriority w:val="99"/>
    <w:semiHidden/>
    <w:unhideWhenUsed/>
    <w:rsid w:val="00E921D7"/>
    <w:rPr>
      <w:vertAlign w:val="superscript"/>
    </w:rPr>
  </w:style>
  <w:style w:type="paragraph" w:styleId="FootnoteText">
    <w:name w:val="footnote text"/>
    <w:basedOn w:val="Normal"/>
    <w:link w:val="FootnoteTextChar"/>
    <w:uiPriority w:val="99"/>
    <w:semiHidden/>
    <w:unhideWhenUsed/>
    <w:rsid w:val="00E921D7"/>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E921D7"/>
    <w:rPr>
      <w:rFonts w:ascii="Times New Roman" w:hAnsi="Times New Roman"/>
      <w:sz w:val="20"/>
      <w:szCs w:val="20"/>
    </w:rPr>
  </w:style>
  <w:style w:type="character" w:styleId="FootnoteReference">
    <w:name w:val="footnote reference"/>
    <w:basedOn w:val="DefaultParagraphFont"/>
    <w:uiPriority w:val="99"/>
    <w:semiHidden/>
    <w:unhideWhenUsed/>
    <w:rsid w:val="00E921D7"/>
    <w:rPr>
      <w:vertAlign w:val="superscript"/>
    </w:rPr>
  </w:style>
  <w:style w:type="paragraph" w:styleId="NormalWeb">
    <w:name w:val="Normal (Web)"/>
    <w:basedOn w:val="Normal"/>
    <w:uiPriority w:val="99"/>
    <w:unhideWhenUsed/>
    <w:rsid w:val="002D2A68"/>
    <w:pPr>
      <w:spacing w:before="100" w:beforeAutospacing="1" w:after="100" w:afterAutospacing="1" w:line="240" w:lineRule="auto"/>
      <w:ind w:firstLine="0"/>
      <w:jc w:val="left"/>
    </w:pPr>
    <w:rPr>
      <w:rFonts w:cs="Times New Roman"/>
      <w:sz w:val="24"/>
      <w:szCs w:val="24"/>
    </w:rPr>
  </w:style>
  <w:style w:type="character" w:styleId="PlaceholderText">
    <w:name w:val="Placeholder Text"/>
    <w:basedOn w:val="DefaultParagraphFont"/>
    <w:uiPriority w:val="99"/>
    <w:semiHidden/>
    <w:rsid w:val="00C50D52"/>
    <w:rPr>
      <w:color w:val="808080"/>
    </w:rPr>
  </w:style>
  <w:style w:type="paragraph" w:customStyle="1" w:styleId="Code">
    <w:name w:val="Code"/>
    <w:basedOn w:val="Normal"/>
    <w:link w:val="CodeChar"/>
    <w:qFormat/>
    <w:rsid w:val="00255184"/>
    <w:pPr>
      <w:autoSpaceDE w:val="0"/>
      <w:autoSpaceDN w:val="0"/>
      <w:adjustRightInd w:val="0"/>
      <w:spacing w:before="0" w:after="0" w:line="240" w:lineRule="auto"/>
      <w:ind w:firstLine="0"/>
      <w:jc w:val="left"/>
    </w:pPr>
    <w:rPr>
      <w:rFonts w:ascii="Courier New" w:hAnsi="Courier New" w:cs="Courier New"/>
      <w:sz w:val="22"/>
    </w:rPr>
  </w:style>
  <w:style w:type="character" w:customStyle="1" w:styleId="CodeChar">
    <w:name w:val="Code Char"/>
    <w:basedOn w:val="DefaultParagraphFont"/>
    <w:link w:val="Code"/>
    <w:rsid w:val="00255184"/>
    <w:rPr>
      <w:rFonts w:ascii="Courier New" w:hAnsi="Courier New" w:cs="Courier New"/>
    </w:rPr>
  </w:style>
  <w:style w:type="paragraph" w:customStyle="1" w:styleId="Hinh">
    <w:name w:val="Hinh"/>
    <w:basedOn w:val="Normal"/>
    <w:link w:val="HinhChar"/>
    <w:qFormat/>
    <w:rsid w:val="00FE34DF"/>
    <w:pPr>
      <w:spacing w:after="280" w:line="240" w:lineRule="auto"/>
      <w:ind w:firstLine="0"/>
      <w:jc w:val="center"/>
    </w:pPr>
    <w:rPr>
      <w:rFonts w:eastAsia="MS Mincho" w:cs="Times New Roman"/>
      <w:szCs w:val="26"/>
      <w:lang w:val="vi-VN" w:eastAsia="ja-JP"/>
    </w:rPr>
  </w:style>
  <w:style w:type="paragraph" w:styleId="TableofFigures">
    <w:name w:val="table of figures"/>
    <w:basedOn w:val="Normal"/>
    <w:next w:val="Normal"/>
    <w:uiPriority w:val="99"/>
    <w:unhideWhenUsed/>
    <w:rsid w:val="00B148AD"/>
    <w:pPr>
      <w:spacing w:after="0"/>
    </w:pPr>
  </w:style>
  <w:style w:type="table" w:styleId="TableGrid">
    <w:name w:val="Table Grid"/>
    <w:basedOn w:val="TableNormal"/>
    <w:uiPriority w:val="39"/>
    <w:rsid w:val="00C45EF3"/>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
    <w:name w:val="Noi dung"/>
    <w:basedOn w:val="Normal"/>
    <w:link w:val="NoidungChar"/>
    <w:qFormat/>
    <w:rsid w:val="009B6F8E"/>
    <w:pPr>
      <w:spacing w:after="0"/>
      <w:ind w:firstLine="369"/>
    </w:pPr>
    <w:rPr>
      <w:rFonts w:eastAsiaTheme="minorHAnsi" w:cs="Times New Roman"/>
      <w:color w:val="000000" w:themeColor="text1"/>
      <w:szCs w:val="26"/>
    </w:rPr>
  </w:style>
  <w:style w:type="paragraph" w:customStyle="1" w:styleId="Style1">
    <w:name w:val="Style1"/>
    <w:basedOn w:val="ListParagraph"/>
    <w:qFormat/>
    <w:rsid w:val="006B1EC6"/>
    <w:pPr>
      <w:numPr>
        <w:ilvl w:val="1"/>
        <w:numId w:val="4"/>
      </w:numPr>
      <w:spacing w:before="0" w:after="0" w:line="480" w:lineRule="auto"/>
      <w:ind w:left="1800" w:hanging="360"/>
    </w:pPr>
    <w:rPr>
      <w:rFonts w:eastAsiaTheme="minorHAnsi" w:cs="Times New Roman"/>
      <w:b/>
      <w:szCs w:val="26"/>
    </w:rPr>
  </w:style>
  <w:style w:type="character" w:customStyle="1" w:styleId="HinhChar">
    <w:name w:val="Hinh Char"/>
    <w:basedOn w:val="DefaultParagraphFont"/>
    <w:link w:val="Hinh"/>
    <w:rsid w:val="006B1EC6"/>
    <w:rPr>
      <w:rFonts w:ascii="Times New Roman" w:eastAsia="MS Mincho" w:hAnsi="Times New Roman" w:cs="Times New Roman"/>
      <w:sz w:val="26"/>
      <w:szCs w:val="26"/>
      <w:lang w:val="vi-VN" w:eastAsia="ja-JP"/>
    </w:rPr>
  </w:style>
  <w:style w:type="character" w:customStyle="1" w:styleId="ListParagraphChar">
    <w:name w:val="List Paragraph Char"/>
    <w:basedOn w:val="DefaultParagraphFont"/>
    <w:link w:val="ListParagraph"/>
    <w:uiPriority w:val="34"/>
    <w:rsid w:val="005319EC"/>
    <w:rPr>
      <w:rFonts w:ascii="Times New Roman" w:hAnsi="Times New Roman"/>
      <w:sz w:val="26"/>
    </w:rPr>
  </w:style>
  <w:style w:type="paragraph" w:customStyle="1" w:styleId="Bullet1">
    <w:name w:val="Bullet1"/>
    <w:basedOn w:val="ListParagraph"/>
    <w:qFormat/>
    <w:rsid w:val="00B231B0"/>
    <w:pPr>
      <w:numPr>
        <w:numId w:val="6"/>
      </w:numPr>
      <w:spacing w:after="0"/>
      <w:ind w:left="1021" w:hanging="454"/>
    </w:pPr>
    <w:rPr>
      <w:rFonts w:eastAsiaTheme="minorHAnsi" w:cs="Times New Roman"/>
      <w:szCs w:val="26"/>
    </w:rPr>
  </w:style>
  <w:style w:type="paragraph" w:customStyle="1" w:styleId="Bullet2">
    <w:name w:val="Bullet2"/>
    <w:basedOn w:val="Noidung"/>
    <w:link w:val="Bullet2Char"/>
    <w:qFormat/>
    <w:rsid w:val="00955F5F"/>
    <w:pPr>
      <w:numPr>
        <w:numId w:val="7"/>
      </w:numPr>
      <w:spacing w:before="0"/>
    </w:pPr>
  </w:style>
  <w:style w:type="character" w:customStyle="1" w:styleId="NoidungChar">
    <w:name w:val="Noi dung Char"/>
    <w:basedOn w:val="DefaultParagraphFont"/>
    <w:link w:val="Noidung"/>
    <w:rsid w:val="00B231B0"/>
    <w:rPr>
      <w:rFonts w:ascii="Times New Roman" w:eastAsiaTheme="minorHAnsi" w:hAnsi="Times New Roman" w:cs="Times New Roman"/>
      <w:color w:val="000000" w:themeColor="text1"/>
      <w:sz w:val="26"/>
      <w:szCs w:val="26"/>
    </w:rPr>
  </w:style>
  <w:style w:type="character" w:customStyle="1" w:styleId="Bullet2Char">
    <w:name w:val="Bullet2 Char"/>
    <w:basedOn w:val="NoidungChar"/>
    <w:link w:val="Bullet2"/>
    <w:rsid w:val="00955F5F"/>
    <w:rPr>
      <w:rFonts w:ascii="Times New Roman" w:eastAsiaTheme="minorHAnsi" w:hAnsi="Times New Roman" w:cs="Times New Roman"/>
      <w:color w:val="000000" w:themeColor="text1"/>
      <w:sz w:val="26"/>
      <w:szCs w:val="26"/>
    </w:rPr>
  </w:style>
  <w:style w:type="paragraph" w:customStyle="1" w:styleId="buffer2">
    <w:name w:val="buffer2"/>
    <w:basedOn w:val="ListParagraph"/>
    <w:qFormat/>
    <w:rsid w:val="00A457E6"/>
    <w:pPr>
      <w:numPr>
        <w:numId w:val="9"/>
      </w:numPr>
      <w:suppressAutoHyphens/>
      <w:spacing w:line="259" w:lineRule="auto"/>
      <w:ind w:left="1077" w:hanging="357"/>
      <w:jc w:val="left"/>
    </w:pPr>
    <w:rPr>
      <w:rFonts w:eastAsia="Droid Sans Fallback" w:cs="Times New Roman"/>
      <w:color w:val="000000"/>
      <w:szCs w:val="26"/>
      <w:shd w:val="clear" w:color="auto" w:fill="FFFFFF"/>
    </w:rPr>
  </w:style>
  <w:style w:type="character" w:styleId="HTMLCite">
    <w:name w:val="HTML Cite"/>
    <w:basedOn w:val="DefaultParagraphFont"/>
    <w:uiPriority w:val="99"/>
    <w:semiHidden/>
    <w:unhideWhenUsed/>
    <w:rsid w:val="007E5C7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529750">
      <w:bodyDiv w:val="1"/>
      <w:marLeft w:val="0"/>
      <w:marRight w:val="0"/>
      <w:marTop w:val="0"/>
      <w:marBottom w:val="0"/>
      <w:divBdr>
        <w:top w:val="none" w:sz="0" w:space="0" w:color="auto"/>
        <w:left w:val="none" w:sz="0" w:space="0" w:color="auto"/>
        <w:bottom w:val="none" w:sz="0" w:space="0" w:color="auto"/>
        <w:right w:val="none" w:sz="0" w:space="0" w:color="auto"/>
      </w:divBdr>
    </w:div>
    <w:div w:id="196284623">
      <w:bodyDiv w:val="1"/>
      <w:marLeft w:val="0"/>
      <w:marRight w:val="0"/>
      <w:marTop w:val="0"/>
      <w:marBottom w:val="0"/>
      <w:divBdr>
        <w:top w:val="none" w:sz="0" w:space="0" w:color="auto"/>
        <w:left w:val="none" w:sz="0" w:space="0" w:color="auto"/>
        <w:bottom w:val="none" w:sz="0" w:space="0" w:color="auto"/>
        <w:right w:val="none" w:sz="0" w:space="0" w:color="auto"/>
      </w:divBdr>
    </w:div>
    <w:div w:id="268509149">
      <w:bodyDiv w:val="1"/>
      <w:marLeft w:val="0"/>
      <w:marRight w:val="0"/>
      <w:marTop w:val="0"/>
      <w:marBottom w:val="0"/>
      <w:divBdr>
        <w:top w:val="none" w:sz="0" w:space="0" w:color="auto"/>
        <w:left w:val="none" w:sz="0" w:space="0" w:color="auto"/>
        <w:bottom w:val="none" w:sz="0" w:space="0" w:color="auto"/>
        <w:right w:val="none" w:sz="0" w:space="0" w:color="auto"/>
      </w:divBdr>
    </w:div>
    <w:div w:id="585967280">
      <w:bodyDiv w:val="1"/>
      <w:marLeft w:val="0"/>
      <w:marRight w:val="0"/>
      <w:marTop w:val="0"/>
      <w:marBottom w:val="0"/>
      <w:divBdr>
        <w:top w:val="none" w:sz="0" w:space="0" w:color="auto"/>
        <w:left w:val="none" w:sz="0" w:space="0" w:color="auto"/>
        <w:bottom w:val="none" w:sz="0" w:space="0" w:color="auto"/>
        <w:right w:val="none" w:sz="0" w:space="0" w:color="auto"/>
      </w:divBdr>
    </w:div>
    <w:div w:id="759908977">
      <w:bodyDiv w:val="1"/>
      <w:marLeft w:val="0"/>
      <w:marRight w:val="0"/>
      <w:marTop w:val="0"/>
      <w:marBottom w:val="0"/>
      <w:divBdr>
        <w:top w:val="none" w:sz="0" w:space="0" w:color="auto"/>
        <w:left w:val="none" w:sz="0" w:space="0" w:color="auto"/>
        <w:bottom w:val="none" w:sz="0" w:space="0" w:color="auto"/>
        <w:right w:val="none" w:sz="0" w:space="0" w:color="auto"/>
      </w:divBdr>
    </w:div>
    <w:div w:id="763501867">
      <w:bodyDiv w:val="1"/>
      <w:marLeft w:val="0"/>
      <w:marRight w:val="0"/>
      <w:marTop w:val="0"/>
      <w:marBottom w:val="0"/>
      <w:divBdr>
        <w:top w:val="none" w:sz="0" w:space="0" w:color="auto"/>
        <w:left w:val="none" w:sz="0" w:space="0" w:color="auto"/>
        <w:bottom w:val="none" w:sz="0" w:space="0" w:color="auto"/>
        <w:right w:val="none" w:sz="0" w:space="0" w:color="auto"/>
      </w:divBdr>
    </w:div>
    <w:div w:id="764229648">
      <w:bodyDiv w:val="1"/>
      <w:marLeft w:val="0"/>
      <w:marRight w:val="0"/>
      <w:marTop w:val="0"/>
      <w:marBottom w:val="0"/>
      <w:divBdr>
        <w:top w:val="none" w:sz="0" w:space="0" w:color="auto"/>
        <w:left w:val="none" w:sz="0" w:space="0" w:color="auto"/>
        <w:bottom w:val="none" w:sz="0" w:space="0" w:color="auto"/>
        <w:right w:val="none" w:sz="0" w:space="0" w:color="auto"/>
      </w:divBdr>
    </w:div>
    <w:div w:id="869538040">
      <w:bodyDiv w:val="1"/>
      <w:marLeft w:val="0"/>
      <w:marRight w:val="0"/>
      <w:marTop w:val="0"/>
      <w:marBottom w:val="0"/>
      <w:divBdr>
        <w:top w:val="none" w:sz="0" w:space="0" w:color="auto"/>
        <w:left w:val="none" w:sz="0" w:space="0" w:color="auto"/>
        <w:bottom w:val="none" w:sz="0" w:space="0" w:color="auto"/>
        <w:right w:val="none" w:sz="0" w:space="0" w:color="auto"/>
      </w:divBdr>
    </w:div>
    <w:div w:id="1001273923">
      <w:bodyDiv w:val="1"/>
      <w:marLeft w:val="0"/>
      <w:marRight w:val="0"/>
      <w:marTop w:val="0"/>
      <w:marBottom w:val="0"/>
      <w:divBdr>
        <w:top w:val="none" w:sz="0" w:space="0" w:color="auto"/>
        <w:left w:val="none" w:sz="0" w:space="0" w:color="auto"/>
        <w:bottom w:val="none" w:sz="0" w:space="0" w:color="auto"/>
        <w:right w:val="none" w:sz="0" w:space="0" w:color="auto"/>
      </w:divBdr>
    </w:div>
    <w:div w:id="1054504664">
      <w:bodyDiv w:val="1"/>
      <w:marLeft w:val="0"/>
      <w:marRight w:val="0"/>
      <w:marTop w:val="0"/>
      <w:marBottom w:val="0"/>
      <w:divBdr>
        <w:top w:val="none" w:sz="0" w:space="0" w:color="auto"/>
        <w:left w:val="none" w:sz="0" w:space="0" w:color="auto"/>
        <w:bottom w:val="none" w:sz="0" w:space="0" w:color="auto"/>
        <w:right w:val="none" w:sz="0" w:space="0" w:color="auto"/>
      </w:divBdr>
    </w:div>
    <w:div w:id="1068108663">
      <w:bodyDiv w:val="1"/>
      <w:marLeft w:val="0"/>
      <w:marRight w:val="0"/>
      <w:marTop w:val="0"/>
      <w:marBottom w:val="0"/>
      <w:divBdr>
        <w:top w:val="none" w:sz="0" w:space="0" w:color="auto"/>
        <w:left w:val="none" w:sz="0" w:space="0" w:color="auto"/>
        <w:bottom w:val="none" w:sz="0" w:space="0" w:color="auto"/>
        <w:right w:val="none" w:sz="0" w:space="0" w:color="auto"/>
      </w:divBdr>
    </w:div>
    <w:div w:id="1131367490">
      <w:bodyDiv w:val="1"/>
      <w:marLeft w:val="0"/>
      <w:marRight w:val="0"/>
      <w:marTop w:val="0"/>
      <w:marBottom w:val="0"/>
      <w:divBdr>
        <w:top w:val="none" w:sz="0" w:space="0" w:color="auto"/>
        <w:left w:val="none" w:sz="0" w:space="0" w:color="auto"/>
        <w:bottom w:val="none" w:sz="0" w:space="0" w:color="auto"/>
        <w:right w:val="none" w:sz="0" w:space="0" w:color="auto"/>
      </w:divBdr>
    </w:div>
    <w:div w:id="1185438680">
      <w:bodyDiv w:val="1"/>
      <w:marLeft w:val="0"/>
      <w:marRight w:val="0"/>
      <w:marTop w:val="0"/>
      <w:marBottom w:val="0"/>
      <w:divBdr>
        <w:top w:val="none" w:sz="0" w:space="0" w:color="auto"/>
        <w:left w:val="none" w:sz="0" w:space="0" w:color="auto"/>
        <w:bottom w:val="none" w:sz="0" w:space="0" w:color="auto"/>
        <w:right w:val="none" w:sz="0" w:space="0" w:color="auto"/>
      </w:divBdr>
    </w:div>
    <w:div w:id="1212113010">
      <w:bodyDiv w:val="1"/>
      <w:marLeft w:val="0"/>
      <w:marRight w:val="0"/>
      <w:marTop w:val="0"/>
      <w:marBottom w:val="0"/>
      <w:divBdr>
        <w:top w:val="none" w:sz="0" w:space="0" w:color="auto"/>
        <w:left w:val="none" w:sz="0" w:space="0" w:color="auto"/>
        <w:bottom w:val="none" w:sz="0" w:space="0" w:color="auto"/>
        <w:right w:val="none" w:sz="0" w:space="0" w:color="auto"/>
      </w:divBdr>
    </w:div>
    <w:div w:id="1351025443">
      <w:bodyDiv w:val="1"/>
      <w:marLeft w:val="0"/>
      <w:marRight w:val="0"/>
      <w:marTop w:val="0"/>
      <w:marBottom w:val="0"/>
      <w:divBdr>
        <w:top w:val="none" w:sz="0" w:space="0" w:color="auto"/>
        <w:left w:val="none" w:sz="0" w:space="0" w:color="auto"/>
        <w:bottom w:val="none" w:sz="0" w:space="0" w:color="auto"/>
        <w:right w:val="none" w:sz="0" w:space="0" w:color="auto"/>
      </w:divBdr>
    </w:div>
    <w:div w:id="1392002877">
      <w:bodyDiv w:val="1"/>
      <w:marLeft w:val="0"/>
      <w:marRight w:val="0"/>
      <w:marTop w:val="0"/>
      <w:marBottom w:val="0"/>
      <w:divBdr>
        <w:top w:val="none" w:sz="0" w:space="0" w:color="auto"/>
        <w:left w:val="none" w:sz="0" w:space="0" w:color="auto"/>
        <w:bottom w:val="none" w:sz="0" w:space="0" w:color="auto"/>
        <w:right w:val="none" w:sz="0" w:space="0" w:color="auto"/>
      </w:divBdr>
    </w:div>
    <w:div w:id="1457718142">
      <w:bodyDiv w:val="1"/>
      <w:marLeft w:val="0"/>
      <w:marRight w:val="0"/>
      <w:marTop w:val="0"/>
      <w:marBottom w:val="0"/>
      <w:divBdr>
        <w:top w:val="none" w:sz="0" w:space="0" w:color="auto"/>
        <w:left w:val="none" w:sz="0" w:space="0" w:color="auto"/>
        <w:bottom w:val="none" w:sz="0" w:space="0" w:color="auto"/>
        <w:right w:val="none" w:sz="0" w:space="0" w:color="auto"/>
      </w:divBdr>
    </w:div>
    <w:div w:id="1552502773">
      <w:bodyDiv w:val="1"/>
      <w:marLeft w:val="0"/>
      <w:marRight w:val="0"/>
      <w:marTop w:val="0"/>
      <w:marBottom w:val="0"/>
      <w:divBdr>
        <w:top w:val="none" w:sz="0" w:space="0" w:color="auto"/>
        <w:left w:val="none" w:sz="0" w:space="0" w:color="auto"/>
        <w:bottom w:val="none" w:sz="0" w:space="0" w:color="auto"/>
        <w:right w:val="none" w:sz="0" w:space="0" w:color="auto"/>
      </w:divBdr>
    </w:div>
    <w:div w:id="1767726072">
      <w:bodyDiv w:val="1"/>
      <w:marLeft w:val="0"/>
      <w:marRight w:val="0"/>
      <w:marTop w:val="0"/>
      <w:marBottom w:val="0"/>
      <w:divBdr>
        <w:top w:val="none" w:sz="0" w:space="0" w:color="auto"/>
        <w:left w:val="none" w:sz="0" w:space="0" w:color="auto"/>
        <w:bottom w:val="none" w:sz="0" w:space="0" w:color="auto"/>
        <w:right w:val="none" w:sz="0" w:space="0" w:color="auto"/>
      </w:divBdr>
    </w:div>
    <w:div w:id="1778671200">
      <w:bodyDiv w:val="1"/>
      <w:marLeft w:val="0"/>
      <w:marRight w:val="0"/>
      <w:marTop w:val="0"/>
      <w:marBottom w:val="0"/>
      <w:divBdr>
        <w:top w:val="none" w:sz="0" w:space="0" w:color="auto"/>
        <w:left w:val="none" w:sz="0" w:space="0" w:color="auto"/>
        <w:bottom w:val="none" w:sz="0" w:space="0" w:color="auto"/>
        <w:right w:val="none" w:sz="0" w:space="0" w:color="auto"/>
      </w:divBdr>
    </w:div>
    <w:div w:id="1801416711">
      <w:bodyDiv w:val="1"/>
      <w:marLeft w:val="0"/>
      <w:marRight w:val="0"/>
      <w:marTop w:val="0"/>
      <w:marBottom w:val="0"/>
      <w:divBdr>
        <w:top w:val="none" w:sz="0" w:space="0" w:color="auto"/>
        <w:left w:val="none" w:sz="0" w:space="0" w:color="auto"/>
        <w:bottom w:val="none" w:sz="0" w:space="0" w:color="auto"/>
        <w:right w:val="none" w:sz="0" w:space="0" w:color="auto"/>
      </w:divBdr>
    </w:div>
    <w:div w:id="1902715248">
      <w:bodyDiv w:val="1"/>
      <w:marLeft w:val="0"/>
      <w:marRight w:val="0"/>
      <w:marTop w:val="0"/>
      <w:marBottom w:val="0"/>
      <w:divBdr>
        <w:top w:val="none" w:sz="0" w:space="0" w:color="auto"/>
        <w:left w:val="none" w:sz="0" w:space="0" w:color="auto"/>
        <w:bottom w:val="none" w:sz="0" w:space="0" w:color="auto"/>
        <w:right w:val="none" w:sz="0" w:space="0" w:color="auto"/>
      </w:divBdr>
    </w:div>
    <w:div w:id="2129426135">
      <w:bodyDiv w:val="1"/>
      <w:marLeft w:val="0"/>
      <w:marRight w:val="0"/>
      <w:marTop w:val="0"/>
      <w:marBottom w:val="0"/>
      <w:divBdr>
        <w:top w:val="none" w:sz="0" w:space="0" w:color="auto"/>
        <w:left w:val="none" w:sz="0" w:space="0" w:color="auto"/>
        <w:bottom w:val="none" w:sz="0" w:space="0" w:color="auto"/>
        <w:right w:val="none" w:sz="0" w:space="0" w:color="auto"/>
      </w:divBdr>
    </w:div>
    <w:div w:id="2139175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3.jpeg"/><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6.wmf"/><Relationship Id="rId112" Type="http://schemas.openxmlformats.org/officeDocument/2006/relationships/image" Target="media/image58.png"/><Relationship Id="rId133" Type="http://schemas.openxmlformats.org/officeDocument/2006/relationships/oleObject" Target="embeddings/oleObject46.bin"/><Relationship Id="rId138" Type="http://schemas.openxmlformats.org/officeDocument/2006/relationships/oleObject" Target="embeddings/oleObject48.bin"/><Relationship Id="rId154" Type="http://schemas.openxmlformats.org/officeDocument/2006/relationships/image" Target="media/image89.png"/><Relationship Id="rId159" Type="http://schemas.openxmlformats.org/officeDocument/2006/relationships/fontTable" Target="fontTable.xml"/><Relationship Id="rId16" Type="http://schemas.openxmlformats.org/officeDocument/2006/relationships/image" Target="media/image5.png"/><Relationship Id="rId107" Type="http://schemas.openxmlformats.org/officeDocument/2006/relationships/image" Target="media/image55.wmf"/><Relationship Id="rId11" Type="http://schemas.openxmlformats.org/officeDocument/2006/relationships/header" Target="header1.xml"/><Relationship Id="rId32" Type="http://schemas.openxmlformats.org/officeDocument/2006/relationships/image" Target="media/image16.wmf"/><Relationship Id="rId37" Type="http://schemas.openxmlformats.org/officeDocument/2006/relationships/oleObject" Target="embeddings/oleObject8.bin"/><Relationship Id="rId53" Type="http://schemas.openxmlformats.org/officeDocument/2006/relationships/image" Target="media/image27.wmf"/><Relationship Id="rId58" Type="http://schemas.openxmlformats.org/officeDocument/2006/relationships/oleObject" Target="embeddings/oleObject18.bin"/><Relationship Id="rId74" Type="http://schemas.openxmlformats.org/officeDocument/2006/relationships/oleObject" Target="embeddings/oleObject25.bin"/><Relationship Id="rId79" Type="http://schemas.openxmlformats.org/officeDocument/2006/relationships/image" Target="media/image41.wmf"/><Relationship Id="rId102" Type="http://schemas.openxmlformats.org/officeDocument/2006/relationships/oleObject" Target="embeddings/oleObject39.bin"/><Relationship Id="rId123" Type="http://schemas.openxmlformats.org/officeDocument/2006/relationships/image" Target="media/image69.png"/><Relationship Id="rId128" Type="http://schemas.openxmlformats.org/officeDocument/2006/relationships/oleObject" Target="embeddings/oleObject44.bin"/><Relationship Id="rId144" Type="http://schemas.openxmlformats.org/officeDocument/2006/relationships/image" Target="media/image83.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9.wmf"/><Relationship Id="rId160"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36.wmf"/><Relationship Id="rId113" Type="http://schemas.openxmlformats.org/officeDocument/2006/relationships/image" Target="media/image59.gif"/><Relationship Id="rId118" Type="http://schemas.openxmlformats.org/officeDocument/2006/relationships/image" Target="media/image64.png"/><Relationship Id="rId134" Type="http://schemas.openxmlformats.org/officeDocument/2006/relationships/image" Target="media/image77.wmf"/><Relationship Id="rId139" Type="http://schemas.openxmlformats.org/officeDocument/2006/relationships/image" Target="media/image80.wmf"/><Relationship Id="rId80" Type="http://schemas.openxmlformats.org/officeDocument/2006/relationships/oleObject" Target="embeddings/oleObject28.bin"/><Relationship Id="rId85" Type="http://schemas.openxmlformats.org/officeDocument/2006/relationships/image" Target="media/image44.wmf"/><Relationship Id="rId150" Type="http://schemas.openxmlformats.org/officeDocument/2006/relationships/image" Target="media/image86.wmf"/><Relationship Id="rId155" Type="http://schemas.openxmlformats.org/officeDocument/2006/relationships/image" Target="media/image90.png"/><Relationship Id="rId12" Type="http://schemas.openxmlformats.org/officeDocument/2006/relationships/footer" Target="footer1.xml"/><Relationship Id="rId17" Type="http://schemas.openxmlformats.org/officeDocument/2006/relationships/image" Target="media/image6.png"/><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2.bin"/><Relationship Id="rId124" Type="http://schemas.openxmlformats.org/officeDocument/2006/relationships/image" Target="media/image70.png"/><Relationship Id="rId129" Type="http://schemas.openxmlformats.org/officeDocument/2006/relationships/image" Target="media/image74.wmf"/><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2.jpeg"/><Relationship Id="rId70" Type="http://schemas.openxmlformats.org/officeDocument/2006/relationships/oleObject" Target="embeddings/oleObject23.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2.bin"/><Relationship Id="rId91" Type="http://schemas.openxmlformats.org/officeDocument/2006/relationships/image" Target="media/image47.wmf"/><Relationship Id="rId96" Type="http://schemas.openxmlformats.org/officeDocument/2006/relationships/oleObject" Target="embeddings/oleObject36.bin"/><Relationship Id="rId111" Type="http://schemas.openxmlformats.org/officeDocument/2006/relationships/image" Target="media/image57.png"/><Relationship Id="rId132" Type="http://schemas.openxmlformats.org/officeDocument/2006/relationships/image" Target="media/image76.wmf"/><Relationship Id="rId140" Type="http://schemas.openxmlformats.org/officeDocument/2006/relationships/oleObject" Target="embeddings/oleObject49.bin"/><Relationship Id="rId145" Type="http://schemas.openxmlformats.org/officeDocument/2006/relationships/oleObject" Target="embeddings/oleObject51.bin"/><Relationship Id="rId153"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1.bin"/><Relationship Id="rId114" Type="http://schemas.openxmlformats.org/officeDocument/2006/relationships/image" Target="media/image60.jpeg"/><Relationship Id="rId119" Type="http://schemas.openxmlformats.org/officeDocument/2006/relationships/image" Target="media/image65.png"/><Relationship Id="rId127" Type="http://schemas.openxmlformats.org/officeDocument/2006/relationships/image" Target="media/image73.wmf"/><Relationship Id="rId10" Type="http://schemas.openxmlformats.org/officeDocument/2006/relationships/hyperlink" Target="file:///D:\Hoc_Ky_9\NCKH%20FINAL.docx" TargetMode="Externa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8.png"/><Relationship Id="rId130" Type="http://schemas.openxmlformats.org/officeDocument/2006/relationships/oleObject" Target="embeddings/oleObject45.bin"/><Relationship Id="rId135" Type="http://schemas.openxmlformats.org/officeDocument/2006/relationships/oleObject" Target="embeddings/oleObject47.bin"/><Relationship Id="rId143" Type="http://schemas.openxmlformats.org/officeDocument/2006/relationships/oleObject" Target="embeddings/oleObject50.bin"/><Relationship Id="rId148" Type="http://schemas.openxmlformats.org/officeDocument/2006/relationships/image" Target="media/image85.wmf"/><Relationship Id="rId151" Type="http://schemas.openxmlformats.org/officeDocument/2006/relationships/oleObject" Target="embeddings/oleObject54.bin"/><Relationship Id="rId156"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oleObject" Target="embeddings/oleObject14.bin"/><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50.wmf"/><Relationship Id="rId104" Type="http://schemas.openxmlformats.org/officeDocument/2006/relationships/oleObject" Target="embeddings/oleObject40.bin"/><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1.png"/><Relationship Id="rId146"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2.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45.wmf"/><Relationship Id="rId110" Type="http://schemas.openxmlformats.org/officeDocument/2006/relationships/oleObject" Target="embeddings/oleObject43.bin"/><Relationship Id="rId115" Type="http://schemas.openxmlformats.org/officeDocument/2006/relationships/image" Target="media/image61.png"/><Relationship Id="rId131" Type="http://schemas.openxmlformats.org/officeDocument/2006/relationships/image" Target="media/image75.png"/><Relationship Id="rId136" Type="http://schemas.openxmlformats.org/officeDocument/2006/relationships/image" Target="media/image78.png"/><Relationship Id="rId157" Type="http://schemas.openxmlformats.org/officeDocument/2006/relationships/image" Target="media/image92.png"/><Relationship Id="rId61" Type="http://schemas.openxmlformats.org/officeDocument/2006/relationships/image" Target="media/image31.jpeg"/><Relationship Id="rId82" Type="http://schemas.openxmlformats.org/officeDocument/2006/relationships/oleObject" Target="embeddings/oleObject29.bin"/><Relationship Id="rId152" Type="http://schemas.openxmlformats.org/officeDocument/2006/relationships/image" Target="media/image87.jpeg"/><Relationship Id="rId19" Type="http://schemas.openxmlformats.org/officeDocument/2006/relationships/image" Target="media/image8.png"/><Relationship Id="rId14" Type="http://schemas.openxmlformats.org/officeDocument/2006/relationships/header" Target="header2.xml"/><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image" Target="media/image54.wmf"/><Relationship Id="rId126" Type="http://schemas.openxmlformats.org/officeDocument/2006/relationships/image" Target="media/image72.png"/><Relationship Id="rId147" Type="http://schemas.openxmlformats.org/officeDocument/2006/relationships/oleObject" Target="embeddings/oleObject52.bin"/><Relationship Id="rId8" Type="http://schemas.openxmlformats.org/officeDocument/2006/relationships/image" Target="media/image2.jpeg"/><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8.wmf"/><Relationship Id="rId98" Type="http://schemas.openxmlformats.org/officeDocument/2006/relationships/oleObject" Target="embeddings/oleObject37.bin"/><Relationship Id="rId121" Type="http://schemas.openxmlformats.org/officeDocument/2006/relationships/image" Target="media/image67.png"/><Relationship Id="rId142"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2.bin"/><Relationship Id="rId67" Type="http://schemas.openxmlformats.org/officeDocument/2006/relationships/image" Target="media/image35.wmf"/><Relationship Id="rId116" Type="http://schemas.openxmlformats.org/officeDocument/2006/relationships/image" Target="media/image62.gif"/><Relationship Id="rId137" Type="http://schemas.openxmlformats.org/officeDocument/2006/relationships/image" Target="media/image79.wmf"/><Relationship Id="rId158" Type="http://schemas.openxmlformats.org/officeDocument/2006/relationships/image" Target="media/image93.png"/></Relationships>
</file>

<file path=word/_rels/footnotes.xml.rels><?xml version="1.0" encoding="UTF-8" standalone="yes"?>
<Relationships xmlns="http://schemas.openxmlformats.org/package/2006/relationships"><Relationship Id="rId1" Type="http://schemas.openxmlformats.org/officeDocument/2006/relationships/hyperlink" Target="http://ghostgimbals.co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4216BB-71C5-4FBE-BE1C-E58F516AE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0</TotalTime>
  <Pages>56</Pages>
  <Words>9658</Words>
  <Characters>55051</Characters>
  <Application>Microsoft Office Word</Application>
  <DocSecurity>0</DocSecurity>
  <Lines>458</Lines>
  <Paragraphs>129</Paragraphs>
  <ScaleCrop>false</ScaleCrop>
  <HeadingPairs>
    <vt:vector size="2" baseType="variant">
      <vt:variant>
        <vt:lpstr>Title</vt:lpstr>
      </vt:variant>
      <vt:variant>
        <vt:i4>1</vt:i4>
      </vt:variant>
    </vt:vector>
  </HeadingPairs>
  <TitlesOfParts>
    <vt:vector size="1" baseType="lpstr">
      <vt:lpstr>Thiet ke He thong dieu khien robot di chuyen theo vat mau su dung FPGA</vt:lpstr>
    </vt:vector>
  </TitlesOfParts>
  <Company/>
  <LinksUpToDate>false</LinksUpToDate>
  <CharactersWithSpaces>64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et ke He thong dieu khien robot di chuyen theo vat mau su dung FPGA</dc:title>
  <dc:creator>Le Truong Sa;itdinhduy@yahoo.com</dc:creator>
  <cp:keywords>FPGA, DE2, Robot, Verilog</cp:keywords>
  <cp:lastModifiedBy>Võ Hữu Tài</cp:lastModifiedBy>
  <cp:revision>357</cp:revision>
  <dcterms:created xsi:type="dcterms:W3CDTF">2011-02-27T06:42:00Z</dcterms:created>
  <dcterms:modified xsi:type="dcterms:W3CDTF">2015-11-21T14:27:00Z</dcterms:modified>
  <cp:contentStatus/>
</cp:coreProperties>
</file>